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handoutMasterIdLst>
    <p:handoutMasterId r:id="rId32"/>
  </p:handoutMasterIdLst>
  <p:sldIdLst>
    <p:sldId id="259" r:id="rId2"/>
    <p:sldId id="260" r:id="rId3"/>
    <p:sldId id="296" r:id="rId4"/>
    <p:sldId id="297" r:id="rId5"/>
    <p:sldId id="271" r:id="rId6"/>
    <p:sldId id="298" r:id="rId7"/>
    <p:sldId id="275" r:id="rId8"/>
    <p:sldId id="286" r:id="rId9"/>
    <p:sldId id="279" r:id="rId10"/>
    <p:sldId id="280" r:id="rId11"/>
    <p:sldId id="281" r:id="rId12"/>
    <p:sldId id="299" r:id="rId13"/>
    <p:sldId id="283" r:id="rId14"/>
    <p:sldId id="290" r:id="rId15"/>
    <p:sldId id="291" r:id="rId16"/>
    <p:sldId id="321" r:id="rId17"/>
    <p:sldId id="305" r:id="rId18"/>
    <p:sldId id="304" r:id="rId19"/>
    <p:sldId id="307" r:id="rId20"/>
    <p:sldId id="308" r:id="rId21"/>
    <p:sldId id="309" r:id="rId22"/>
    <p:sldId id="310" r:id="rId23"/>
    <p:sldId id="311" r:id="rId24"/>
    <p:sldId id="314" r:id="rId25"/>
    <p:sldId id="312" r:id="rId26"/>
    <p:sldId id="315" r:id="rId27"/>
    <p:sldId id="313" r:id="rId28"/>
    <p:sldId id="316" r:id="rId29"/>
    <p:sldId id="319" r:id="rId30"/>
    <p:sldId id="320" r:id="rId3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02" autoAdjust="0"/>
    <p:restoredTop sz="94660"/>
  </p:normalViewPr>
  <p:slideViewPr>
    <p:cSldViewPr>
      <p:cViewPr varScale="1">
        <p:scale>
          <a:sx n="84" d="100"/>
          <a:sy n="84" d="100"/>
        </p:scale>
        <p:origin x="1358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0282ABBA-C007-4E9F-8896-22B2652673A9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475FFF7E-5077-41CE-B31C-9AB7936B93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1311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8:48:30.121"/>
    </inkml:context>
    <inkml:brush xml:id="br0">
      <inkml:brushProperty name="width" value="0.09333" units="cm"/>
      <inkml:brushProperty name="height" value="0.09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130F7372-533E-4098-AFC0-279B1561FD19}" emma:medium="tactile" emma:mode="ink">
          <msink:context xmlns:msink="http://schemas.microsoft.com/ink/2010/main" type="writingRegion" rotatedBoundingBox="9359,10777 18334,10560 18534,18845 9559,19062"/>
        </emma:interpretation>
      </emma:emma>
    </inkml:annotationXML>
    <inkml:traceGroup>
      <inkml:annotationXML>
        <emma:emma xmlns:emma="http://www.w3.org/2003/04/emma" version="1.0">
          <emma:interpretation id="{F43259A2-7F72-41A9-A570-5307974C1024}" emma:medium="tactile" emma:mode="ink">
            <msink:context xmlns:msink="http://schemas.microsoft.com/ink/2010/main" type="paragraph" rotatedBoundingBox="9394,10672 18355,10649 18360,12592 9399,1261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C59A438-0BD8-4309-88C4-0387DD44E884}" emma:medium="tactile" emma:mode="ink">
              <msink:context xmlns:msink="http://schemas.microsoft.com/ink/2010/main" type="line" rotatedBoundingBox="9394,10672 18355,10649 18360,12592 9399,12614"/>
            </emma:interpretation>
          </emma:emma>
        </inkml:annotationXML>
        <inkml:traceGroup>
          <inkml:annotationXML>
            <emma:emma xmlns:emma="http://www.w3.org/2003/04/emma" version="1.0">
              <emma:interpretation id="{C5F563F1-4210-412F-A9BA-C7A46BDDF292}" emma:medium="tactile" emma:mode="ink">
                <msink:context xmlns:msink="http://schemas.microsoft.com/ink/2010/main" type="inkWord" rotatedBoundingBox="9394,10672 18355,10649 18360,12592 9399,12614"/>
              </emma:interpretation>
              <emma:one-of disjunction-type="recognition" id="oneOf0">
                <emma:interpretation id="interp0" emma:lang="en-US" emma:confidence="0">
                  <emma:literal>21-32+42</emma:literal>
                </emma:interpretation>
                <emma:interpretation id="interp1" emma:lang="en-US" emma:confidence="0">
                  <emma:literal>21-312 42</emma:literal>
                </emma:interpretation>
                <emma:interpretation id="interp2" emma:lang="en-US" emma:confidence="0">
                  <emma:literal>21-3) 2+42</emma:literal>
                </emma:interpretation>
                <emma:interpretation id="interp3" emma:lang="en-US" emma:confidence="0">
                  <emma:literal>21-32 42</emma:literal>
                </emma:interpretation>
                <emma:interpretation id="interp4" emma:lang="en-US" emma:confidence="0">
                  <emma:literal>21-3) 242</emma:literal>
                </emma:interpretation>
              </emma:one-of>
            </emma:emma>
          </inkml:annotationXML>
          <inkml:trace contextRef="#ctx0" brushRef="#br0">306-14 80,'0'0'28,"-23"-2"0,23 2-2,-27 25-9,4 0-5,5 18-1,-14 10-1,6 22-1,-12 14-1,6 21 0,-2 8-1,9 13-1,6 1-1,10-1-5,16-6 0,13-11 0,10-16 0,5-20 0,8-14 0,-5-21 0,4-10-28,-10-15-9,-10-11 0,-6-9 0,-16 2 0</inkml:trace>
          <inkml:trace contextRef="#ctx0" brushRef="#br0" timeOffset="-374.0372">-904 415 91,'-14'16'30,"-5"-2"0,-1 4-2,6 3-12,-9-7-5,8 4-3,-2-5-3,17-13-1,-27 16 0,27-16-2,-16-2 0,16 2 0,0-27-1,9 6 0,7-6-1,5-3 1,11-2-1,7 3 0,9 1 0,6 5 0,4 5 0,3 11 0,1 9 0,-3 14 0,-9 14 0,-9 13 0,-15 15 0,-11 12 1,-21 13-1,-12 10 1,-15 5-1,-14 3 1,-15-5-1,-4-5 0,-8-6 0,-1-12 1,-3-14-1,1-13 0,6-17 0,5-17 1,11-14-1,12-12 0,15-14 0,14-10 0,17-5 0,19-3-1,13 2 1,13 5 0,16 7 0,6 7 0,6 12 0,4 13 1,-3 13-1,-6 10 0,-7 9 1,-11 3-1,-14 6-1,-10-3 0,-13-1-2,-13-10-5,3-4-12,-6-23-13,0 0-2,0 0 2,5-34-1</inkml:trace>
          <inkml:trace contextRef="#ctx0" brushRef="#br0" timeOffset="559.0557">642 619 94,'0'0'32,"0"0"0,16 9 0,-16-9-10,25 4-8,-5-10-5,15 6-2,3-7-3,11 2-1,3-4-1,3 2-2,-2 0-2,-6-2-4,-3 7-14,-8-1-14,-10-1-1,-4 1 1,-1-1 0</inkml:trace>
          <inkml:trace contextRef="#ctx0" brushRef="#br0" timeOffset="1138.1135">1514 383 98,'-20'-11'30,"20"11"-1,-12-23 2,17 5-17,15 4-6,1-4-4,14 0 0,5-1-2,9 1 1,5 4-1,3 5 0,-2 5 0,0 6-1,-3 3 0,-8 10-1,-12 11 1,-12 8-1,-15 9 0,-14 5 0,-14 4 1,-13 1 1,-10 0-1,-5 1 1,-6-10-1,5-5 1,4-7 0,9-7 0,5-7-1,11-6 0,23-12 0,-16 7 0,16-7 0,18-8 0,3-1-1,8 0 1,8-4-1,6 3 1,6 3-1,8 1 0,4 8 0,-3 10 0,-1 10 2,-9 10-4,-10 10 4,-10 10-2,-15 9 0,-17 6 0,-19 3 0,-13 2 0,-17-4 0,-9-2 0,-9-13 0,-8-8 0,-2-19 0,1-15 0,5-11 0,4-25-2,19-5-21,9-22-13,13-12-1,18-9 1,21-10 2</inkml:trace>
          <inkml:trace contextRef="#ctx0" brushRef="#br0" timeOffset="1500.1498">2373-165 72,'28'9'30,"-3"5"0,5 4 1,8 5-3,10 20-14,0 1-3,10 18-2,-6 13-2,1 18 0,-10 6-2,-9 15 0,-11 7 1,-9 5-6,-16 1 0,-8-1 0,-15-9 0,-2-10 0,-3-15 0,0-13 0,1-17 0,4-23 0,15-12-13,10-27-23,0 0 0,0-39-1,16-4 0</inkml:trace>
          <inkml:trace contextRef="#ctx0" brushRef="#br0" timeOffset="2369.2367">3383-332 62,'0'0'26,"0"0"1,-19 2-1,19-2-1,-18 0-9,18 0-4,0 0-4,0 0-1,0 0-2,0-22-1,0 22 0,25-30-2,-4 12-1,9 0 0,2 2 0,6 4-1,1 3 0,2 9 0,-4 7 0,-1 9 0,-10 11 0,-8 12 0,-9 7-1,-9 9 1,-11 8 0,-10 1 0,-9 1 0,-8-1 0,-6-3 1,-1-11 0,-4-9 0,2-11 0,3-12 0,5-13-1,7-10 1,10-10 0,8-6-1,11-6 0,8 1 1,11 1-1,12 4 1,13 5 0,6 5 1,11 9 0,4 6 0,4 8 0,-2 4 0,-3 7 0,-10 0-1,-11 4-1,-10-2 0,-12-2-1,-10-2-3,-8-21-14,0 0-16,0 0 0,-16 2 0,16-2 1</inkml:trace>
          <inkml:trace contextRef="#ctx0" brushRef="#br0" timeOffset="3464.3463">4618 470 88,'0'0'30,"0"0"-1,0 0 1,0 0-6,0 0-11,-6 23-5,12 7-1,-6 8-2,5 19 1,-3 10-2,7 19 1,-4 6-1,6 4-2,-3 0-2,5-3 0,-2-13 0,-1-16 0,-1-14 0,-4-24 0,3-8-9,-8-18-20,-2-21-6,2-4-1,-2-9 1,-2-3-1</inkml:trace>
          <inkml:trace contextRef="#ctx0" brushRef="#br0" timeOffset="3742.3742">4395 970 90,'-18'-7'28,"18"7"1,31-15 3,-3 3-15,18 5-5,8-9-2,15 7 0,2-5-3,9 3-1,2-5-1,-2 4-2,-5 1-1,-11 0-3,-11 6-2,-17-6-3,-6 11-7,-30 0-20,18-7-2,-18 7 1,0 0 2</inkml:trace>
        </inkml:traceGroup>
      </inkml:traceGroup>
    </inkml:traceGroup>
    <inkml:traceGroup>
      <inkml:annotationXML>
        <emma:emma xmlns:emma="http://www.w3.org/2003/04/emma" version="1.0">
          <emma:interpretation id="{0164A5DB-1E2A-44F0-AA64-0F65D3DC4118}" emma:medium="tactile" emma:mode="ink">
            <msink:context xmlns:msink="http://schemas.microsoft.com/ink/2010/main" type="paragraph" rotatedBoundingBox="11521,13275 17940,13119 17983,14863 11563,1501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A2D8FC0-99E6-40B8-A46F-B35688D0A506}" emma:medium="tactile" emma:mode="ink">
              <msink:context xmlns:msink="http://schemas.microsoft.com/ink/2010/main" type="line" rotatedBoundingBox="11521,13275 17940,13119 17983,14863 11563,15018"/>
            </emma:interpretation>
          </emma:emma>
        </inkml:annotationXML>
        <inkml:traceGroup>
          <inkml:annotationXML>
            <emma:emma xmlns:emma="http://www.w3.org/2003/04/emma" version="1.0">
              <emma:interpretation id="{CDB47849-777D-4FF8-9FD6-D60B8F5032A3}" emma:medium="tactile" emma:mode="ink">
                <msink:context xmlns:msink="http://schemas.microsoft.com/ink/2010/main" type="inkWord" rotatedBoundingBox="11521,13275 17940,13119 17983,14863 11563,15018"/>
              </emma:interpretation>
              <emma:one-of disjunction-type="recognition" id="oneOf1">
                <emma:interpretation id="interp5" emma:lang="en-US" emma:confidence="0">
                  <emma:literal>2(9)+42</emma:literal>
                </emma:interpretation>
                <emma:interpretation id="interp6" emma:lang="en-US" emma:confidence="1">
                  <emma:literal>219) +42</emma:literal>
                </emma:interpretation>
                <emma:interpretation id="interp7" emma:lang="en-US" emma:confidence="0">
                  <emma:literal>2 (97+42</emma:literal>
                </emma:interpretation>
                <emma:interpretation id="interp8" emma:lang="en-US" emma:confidence="0">
                  <emma:literal>2 (9+42</emma:literal>
                </emma:interpretation>
                <emma:interpretation id="interp9" emma:lang="en-US" emma:confidence="0">
                  <emma:literal>219+42</emma:literal>
                </emma:interpretation>
              </emma:one-of>
            </emma:emma>
          </inkml:annotationXML>
          <inkml:trace contextRef="#ctx0" brushRef="#br0" timeOffset="6957.6957">1055 2852 59,'-22'1'26,"22"-1"1,0 0-1,-16 15-5,16-15-4,0 0-3,0 0-4,0 0-2,0 0-3,0 0 0,0 0-2,8-29 0,9 8-1,8-2-1,7-4 0,7 0 0,8 4 0,2 4-1,5 10 1,-3 9-1,-1 14 1,-9 13-1,-9 15 0,-11 14 0,-12 13 0,-14 11 0,-11 12 1,-12 4-1,-13 2-1,-11-5 2,-5-4-1,-3-11 1,-3-12-1,1-16 0,2-15 1,5-17-1,6-13 0,14-15 1,8-10-2,13-10 2,12-8-2,13 1 1,14-4 0,17 6 1,14 6-1,8 8 1,10 12 0,5 11 0,1 12 0,-6 9 0,-4 11-1,-19 5 1,-10 2-1,-12 0-1,-17-7-2,-5-4-5,-17-14-16,10-16-8,0 0-2,-20-27 2,24-7-2</inkml:trace>
          <inkml:trace contextRef="#ctx0" brushRef="#br0" timeOffset="7264.7264">2197 2423 80,'0'0'27,"-6"-20"-1,6 20-1,-23 18-7,2 4-7,1 15-2,-5 14-1,2 22-1,-7 13 0,7 21 1,-4 13-1,15 16 0,1-3 0,13 2-2,1-8-2,17-12-3,7-17 0,5-18 0,7-21 0,2-22 0,5-10-11,-10-20-14,5-12-10,-6-15-1,2-9 2,3-4-1</inkml:trace>
          <inkml:trace contextRef="#ctx0" brushRef="#br0" timeOffset="7858.7856">2981 2944 57,'7'-51'26,"6"3"2,-12-6 1,1 8-3,-11 1-7,-8 3-8,-5 8-3,-15 4-2,-8 14-1,-8 9-2,-6 16 1,-6 14-1,2 16 0,3 12 1,8 13-1,13 8 1,16 4-1,14-1 1,20-2-2,12-16 0,14-11 0,9-20-1,8-13 1,3-20-2,0-15-2,-2-13 1,-9-15 0,-2-5-1,-6-7 0,-8 1 0,-10 3 1,-4 8-1,-7 7 2,-6 9 0,-1 13 0,-2 21 1,0 0 1,-9 23 0,5 11-1,1 14 2,3 12-1,0 11 0,3 15-2,-1 3 0,4 2 0,-3-3 0,4-6 0,-3-12 0,1-13 0,-3-15 0,-2-20 0,0-22-2,0 0-22,3-25-12,-1-14 0,2-13 0,5-16 1</inkml:trace>
          <inkml:trace contextRef="#ctx0" brushRef="#br0" timeOffset="8119.8119">3280 2101 91,'23'9'30,"14"12"1,8 11 2,10 7-13,9 24-4,-2 8-4,4 21-1,-9 10-3,-4 17-5,-15 2-3,-13 12 0,-16-1 0,-11-4 0,-14-7 0,-6-13 0,-4-13 0,-1-19 0,4-10 0,-4-32-2,13-15-34,14-19 0,0 0-2,4-32 1</inkml:trace>
          <inkml:trace contextRef="#ctx0" brushRef="#br0" timeOffset="8863.8859">4534 3115 117,'0'0'32,"0"0"1,21-9-1,17 5-20,10-8-8,12 0-3,9-1-5,-1-5-13,1 4-14,3 2-2,-14-4 1,-4 3-1</inkml:trace>
          <inkml:trace contextRef="#ctx0" brushRef="#br0" timeOffset="8681.8677">4687 2629 82,'0'0'30,"0"0"0,0 0 1,0 0-6,0 0-10,-5 47-4,1-7-3,8 21-3,-4 14 0,3 14 0,-3 7-2,5 7 0,-1-5-1,0-8-2,-1-11 0,1-19-2,5-14-6,-11-21-19,2-25-7,0 0-2,10-25 2,-6-8-2</inkml:trace>
        </inkml:traceGroup>
      </inkml:traceGroup>
    </inkml:traceGroup>
    <inkml:traceGroup>
      <inkml:annotationXML>
        <emma:emma xmlns:emma="http://www.w3.org/2003/04/emma" version="1.0">
          <emma:interpretation id="{13662F3D-3A93-4FA2-8FCE-F4B8873AF74A}" emma:medium="tactile" emma:mode="ink">
            <msink:context xmlns:msink="http://schemas.microsoft.com/ink/2010/main" type="paragraph" rotatedBoundingBox="13513,15550 17498,15409 17542,16656 13558,1679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8FC33EC9-B762-46F3-8959-1B6DBA67C46E}" emma:medium="tactile" emma:mode="ink">
              <msink:context xmlns:msink="http://schemas.microsoft.com/ink/2010/main" type="line" rotatedBoundingBox="13513,15550 17498,15409 17542,16656 13558,16797"/>
            </emma:interpretation>
          </emma:emma>
        </inkml:annotationXML>
        <inkml:traceGroup>
          <inkml:annotationXML>
            <emma:emma xmlns:emma="http://www.w3.org/2003/04/emma" version="1.0">
              <emma:interpretation id="{C218008E-5DD0-4D12-AB8D-AC670369A326}" emma:medium="tactile" emma:mode="ink">
                <msink:context xmlns:msink="http://schemas.microsoft.com/ink/2010/main" type="inkWord" rotatedBoundingBox="13513,15550 17498,15409 17542,16656 13558,16797"/>
              </emma:interpretation>
              <emma:one-of disjunction-type="recognition" id="oneOf2">
                <emma:interpretation id="interp10" emma:lang="en-US" emma:confidence="1">
                  <emma:literal>18+42</emma:literal>
                </emma:interpretation>
                <emma:interpretation id="interp11" emma:lang="en-US" emma:confidence="0">
                  <emma:literal>18742</emma:literal>
                </emma:interpretation>
                <emma:interpretation id="interp12" emma:lang="en-US" emma:confidence="0">
                  <emma:literal>18÷42</emma:literal>
                </emma:interpretation>
                <emma:interpretation id="interp13" emma:lang="en-US" emma:confidence="0">
                  <emma:literal>18t42</emma:literal>
                </emma:interpretation>
                <emma:interpretation id="interp14" emma:lang="en-US" emma:confidence="0">
                  <emma:literal>+8+42</emma:literal>
                </emma:interpretation>
              </emma:one-of>
            </emma:emma>
          </inkml:annotationXML>
          <inkml:trace contextRef="#ctx0" brushRef="#br0" timeOffset="10870.0867">2835 4661 90,'0'0'30,"0"0"0,2-16-1,-2 16-11,0 0-5,0 21-4,-4 4-1,8 18-1,-4 10-1,9 25 0,-2 11 0,5 16-3,1 4-3,3 3 0,2-11 0,-2-7 0,-2-15 0,-2-21 0,-1-13 0,-7-26 0,-4-19-25,0 0-11,21-14-1,-14-14 1,11-10 1</inkml:trace>
          <inkml:trace contextRef="#ctx0" brushRef="#br0" timeOffset="11431.143">3762 4917 83,'28'-41'30,"-8"-5"1,-6-1-1,-8 5-9,-12-8-9,-1 9-3,-18-2-3,-5 13-2,-15 3-1,-4 11 0,-10 11-1,2 12 0,-2 13 0,6 10 0,9 13 1,13 10-1,15 4 0,18 7 0,14 0 0,16 2 0,9 0 0,12-2-2,10-6 0,-1 1 0,0 0 0,-3-2 0,-6-2 0,-12-2 0,-11-1 0,-14-4 0,-16-4 0,-12-6 0,-15-6 0,-10-11 0,-9-9 0,-2-10 0,-2-11 0,4-10 0,6-15 0,12-9 0,10-10 0,11-6 0,11-7 0,6-3 0,12-4 0,4-2 0,5 4 0,1 4 0,-4 1 0,-1 3 0,-2 12 0,-8-1 0,3 19-13,-6 1-23,0 7 0,-3 5-1,-11 20 1</inkml:trace>
          <inkml:trace contextRef="#ctx0" brushRef="#br0" timeOffset="11967.1965">4262 5169 89,'0'0'32,"-16"0"1,16 0 0,35-9-3,-1-7-19,16 6-6,7-6-3,5-2-5,7 5-7,-4-1-22,-5-4-1,-3 2 1,-9-1-1</inkml:trace>
          <inkml:trace contextRef="#ctx0" brushRef="#br0" timeOffset="11785.1784">4516 4573 106,'0'0'31,"0"0"3,-2 31-2,6 4-17,-11 4-5,7 20-3,-4 5 0,4 18-2,-2 2 0,4 10-2,-4 2-3,4-5 0,-2-8 0,6-8 0,-3-15 0,-1-15 0,3-11 0,-5-34-5,9 16-22,-9-16-9,0-32-1,-3 0 1,-5-8 0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27:39.765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0B9F2E24-C65B-49EE-B381-C27E217D7027}" emma:medium="tactile" emma:mode="ink">
          <msink:context xmlns:msink="http://schemas.microsoft.com/ink/2010/main" type="writingRegion" rotatedBoundingBox="12923,14716 24326,14928 24271,17871 12868,17659"/>
        </emma:interpretation>
      </emma:emma>
    </inkml:annotationXML>
    <inkml:traceGroup>
      <inkml:annotationXML>
        <emma:emma xmlns:emma="http://www.w3.org/2003/04/emma" version="1.0">
          <emma:interpretation id="{4D3C7E81-F965-4198-BA61-5FA7A18438E0}" emma:medium="tactile" emma:mode="ink">
            <msink:context xmlns:msink="http://schemas.microsoft.com/ink/2010/main" type="paragraph" rotatedBoundingBox="12883,14937 18002,14800 18032,15913 12913,160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52D3F99-6416-44F8-AE06-35E44F749A4E}" emma:medium="tactile" emma:mode="ink">
              <msink:context xmlns:msink="http://schemas.microsoft.com/ink/2010/main" type="line" rotatedBoundingBox="12883,14937 18002,14800 18032,15913 12913,16050"/>
            </emma:interpretation>
          </emma:emma>
        </inkml:annotationXML>
        <inkml:traceGroup>
          <inkml:annotationXML>
            <emma:emma xmlns:emma="http://www.w3.org/2003/04/emma" version="1.0">
              <emma:interpretation id="{A848A625-10FF-42EE-90B4-A7112289FDF5}" emma:medium="tactile" emma:mode="ink">
                <msink:context xmlns:msink="http://schemas.microsoft.com/ink/2010/main" type="inkWord" rotatedBoundingBox="12883,14937 18002,14800 18032,15913 12913,16050"/>
              </emma:interpretation>
              <emma:one-of disjunction-type="recognition" id="oneOf0">
                <emma:interpretation id="interp0" emma:lang="en-US" emma:confidence="0">
                  <emma:literal>8X=-4</emma:literal>
                </emma:interpretation>
                <emma:interpretation id="interp1" emma:lang="en-US" emma:confidence="0">
                  <emma:literal>89=-4</emma:literal>
                </emma:interpretation>
                <emma:interpretation id="interp2" emma:lang="en-US" emma:confidence="0">
                  <emma:literal>84=-4</emma:literal>
                </emma:interpretation>
                <emma:interpretation id="interp3" emma:lang="en-US" emma:confidence="0">
                  <emma:literal>8=-4</emma:literal>
                </emma:interpretation>
                <emma:interpretation id="interp4" emma:lang="en-US" emma:confidence="0">
                  <emma:literal>894=-4</emma:literal>
                </emma:interpretation>
              </emma:one-of>
            </emma:emma>
          </inkml:annotationXML>
          <inkml:trace contextRef="#ctx0" brushRef="#br0">542 242 71,'23'-25'34,"-23"25"0,14-28-12,-14 28-5,21-37-5,-11 14-3,-4-1-2,-2 1 0,-10-3 0,-6 7 0,-15-1-1,-8 8 1,-16 4 0,-2 14 0,-17 2-6,2 12-1,-7 13 0,5 6 0,8 4 0,15 6 0,16-2 0,19-2 0,18-2 0,23-10 0,14-15 0,14-8 0,9-14 0,4-8 0,1-11 0,-7-5 0,-7-3 0,-11-2 0,-10 7 0,-17-3 0,-19 29-21,2-24-19,-2 24-6,-39-4 1,8 12 1,-4 0 3</inkml:trace>
          <inkml:trace contextRef="#ctx0" brushRef="#br0" timeOffset="359.3804">458 309 133,'23'-6'42,"-23"6"1,33-20-24,-33 20-5,0 0-10,-2-23-4,2 23 0,-39 11 0,6 5 0,-12 11 0,-9 7 0,-7 13 0,-3 8 0,3 5 0,3 3 0,7-1 0,16-1 0,17-8 0,22-4 0,21-18 0,20-9 0,14-9 0,17-11 0,6-13 0,2-7 0,0-5 0,-10-5 0,-10-3 0,-17-4 0,-10 3 0,-19-9 0,1 8-25,-17-4-23,0 7 0,-9-5 0,7 8 1</inkml:trace>
          <inkml:trace contextRef="#ctx0" brushRef="#br0" timeOffset="593.7413">1045 162 162,'18'-18'49,"-18"18"-5,17 24-44,-1 7 0,0 8 0,11 10 0,6 8 0,6 9 0,6 5 0,2-1 0,2-1 0,1-7 0,1-7 0,-14-18 0,2-3-15,-17-19-35,-3-7-1,-19-8 0,10-25 0</inkml:trace>
          <inkml:trace contextRef="#ctx0" brushRef="#br0" timeOffset="828.1393">1623 107 170,'0'0'53,"-18"12"-21,7 21-32,-11 10 0,-5 12 0,-8 17 0,-8 9 0,-10 11 0,-3 0 0,-5 5 0,-5-12 0,9-3 0,-5-20 0,21-15-41,11-23-13,30-24-1,0 0 0</inkml:trace>
          <inkml:trace contextRef="#ctx0" brushRef="#br0" timeOffset="2015.6832">2380 594 181,'26'22'50,"-1"-24"-26,18-2-24,0-2 0,8-6 0,13 10-6,-9-5-40,1 9-2,-9-2-1,0 7-1</inkml:trace>
          <inkml:trace contextRef="#ctx0" brushRef="#br0" timeOffset="1812.5619">2470 219 88,'-33'2'41,"33"-2"2,0 0-9,0 0-10,0 0-5,0 0-13,27 7-6,8-5 0,10-6 0,8-3 0,11 3 0,3-8 0,9 8 0,-14-8-30,-1 8-16,-16-5-1,-12 12 1,-33-3 2,0 0 3</inkml:trace>
          <inkml:trace contextRef="#ctx0" brushRef="#br0" timeOffset="2218.8175">3530 444 202,'29'-4'50,"-1"-6"-47,15-2-3,3 6 0,-1-7 0,10 13-8,-10-8-40,2 8 0,-12-6-1,0 4 1</inkml:trace>
          <inkml:trace contextRef="#ctx0" brushRef="#br0" timeOffset="2562.5832">4350-38 172,'0'0'51,"0"0"-19,8 43-32,-6-19 0,2 13 0,-4 10 0,0 4 0,-4 2 0,-4 1 0,0-5 0,0-6 0,4-11 0,8-5 0,-4-27 0,39 22 0,0-20 0,12-4 0,15-6 0,9-2 0,9 2 0,-1-7 0,1 7 0,-11-6 0,-5 12 0,-23-12 0,-6 7-31,-39 7-18,23-18 1,-23 18 0,-23-33 3</inkml:trace>
          <inkml:trace contextRef="#ctx0" brushRef="#br0" timeOffset="2812.6075">4865-214 158,'-10'-18'51,"10"18"-5,0 0-46,-23 30 0,15 9 0,2 14 0,-3 19 0,1 12 0,-2 10 0,2 6 0,0 2 0,-3-6 0,7-8 0,-4-18 0,14-7 0,-10-20-36,6-4-18,-2-39 0,6 31 0</inkml:trace>
        </inkml:traceGroup>
      </inkml:traceGroup>
    </inkml:traceGroup>
    <inkml:traceGroup>
      <inkml:annotationXML>
        <emma:emma xmlns:emma="http://www.w3.org/2003/04/emma" version="1.0">
          <emma:interpretation id="{91352A8A-4DE1-48AB-BDDE-A3360A76D152}" emma:medium="tactile" emma:mode="ink">
            <msink:context xmlns:msink="http://schemas.microsoft.com/ink/2010/main" type="paragraph" rotatedBoundingBox="12904,15738 24307,15950 24271,17871 12868,1765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2F339FB-760C-4A99-96B6-E5486957A1D6}" emma:medium="tactile" emma:mode="ink">
              <msink:context xmlns:msink="http://schemas.microsoft.com/ink/2010/main" type="line" rotatedBoundingBox="12904,15738 24307,15950 24271,17871 12868,17659"/>
            </emma:interpretation>
          </emma:emma>
        </inkml:annotationXML>
        <inkml:traceGroup>
          <inkml:annotationXML>
            <emma:emma xmlns:emma="http://www.w3.org/2003/04/emma" version="1.0">
              <emma:interpretation id="{DF43FF00-3256-43E6-8393-538E437591D1}" emma:medium="tactile" emma:mode="ink">
                <msink:context xmlns:msink="http://schemas.microsoft.com/ink/2010/main" type="inkWord" rotatedBoundingBox="14200,15568 14908,16854 13597,17575 12889,16289"/>
              </emma:interpretation>
              <emma:one-of disjunction-type="recognition" id="oneOf1">
                <emma:interpretation id="interp5" emma:lang="en-US" emma:confidence="0">
                  <emma:literal>Z</emma:literal>
                </emma:interpretation>
                <emma:interpretation id="interp6" emma:lang="en-US" emma:confidence="0">
                  <emma:literal>z</emma:literal>
                </emma:interpretation>
                <emma:interpretation id="interp7" emma:lang="en-US" emma:confidence="0">
                  <emma:literal>F</emma:literal>
                </emma:interpretation>
                <emma:interpretation id="interp8" emma:lang="en-US" emma:confidence="0">
                  <emma:literal>J</emma:literal>
                </emma:interpretation>
                <emma:interpretation id="interp9" emma:lang="en-US" emma:confidence="0">
                  <emma:literal>8</emma:literal>
                </emma:interpretation>
              </emma:one-of>
            </emma:emma>
          </inkml:annotationXML>
          <inkml:trace contextRef="#ctx0" brushRef="#br0" timeOffset="3828.2748">-19 1258 130,'26'-24'45,"-1"13"0,22 13-20,0-10-15,23 8-10,8-2 0,18 6 0,11-6 0,14 4 0,6-4 0,6 0 0,2-2 0,-7-2 0,-5 0 0,-15-2 0,-13 4 0,-24-7 0,-11 11 0,-23-8 0,-11 12-26,-26-4-23,0 0 0,0 27-1,-14-5 2</inkml:trace>
          <inkml:trace contextRef="#ctx0" brushRef="#br0" timeOffset="4453.3002">1179 1608 94,'0'0'37,"16"18"0,-16-18-13,19-12-12,-19 12-3,8-23-5,-8 23 0,-16-24 0,-9 12 0,-6 3 0,-10 5 1,-4 6 0,-8 2 0,0 11 0,-3 5-3,5 9-2,8 2 0,10 7 0,8 3 0,19 0 0,15 0 0,17 4 0,13-8 0,17 0 0,5-5 0,5-1 0,-1 2 0,-7 2 0,-9-1 0,-16-1 0,-15 4 0,-16-2 0,-16-1 0,-15-1 0,-16-6 0,-10-5 0,-5-8 0,-5-7 0,-1-5 0,6-4 0,7-3 0,10-5 0,14-4 0,29 14 0,-14-33 0,14 33 0,41-39 0,-4 11 0,10-1 0,11-6 0,1-6 0,7-1 0,-1-3 0,-1-9 0,-3 7 0,-5-6 0,-1 6 0,-10-6-34,-4 10-16,-10-6 0,2 12-1,-9 0 1</inkml:trace>
        </inkml:traceGroup>
        <inkml:traceGroup>
          <inkml:annotationXML>
            <emma:emma xmlns:emma="http://www.w3.org/2003/04/emma" version="1.0">
              <emma:interpretation id="{7EC41BCF-7B6E-47CB-B6AA-4FC5C4381B1E}" emma:medium="tactile" emma:mode="ink">
                <msink:context xmlns:msink="http://schemas.microsoft.com/ink/2010/main" type="inkWord" rotatedBoundingBox="16662,16051 18095,16078 18069,17448 16637,17421"/>
              </emma:interpretation>
              <emma:one-of disjunction-type="recognition" id="oneOf2">
                <emma:interpretation id="interp10" emma:lang="en-US" emma:confidence="0">
                  <emma:literal>5</emma:literal>
                </emma:interpretation>
                <emma:interpretation id="interp11" emma:lang="en-US" emma:confidence="0">
                  <emma:literal>T</emma:literal>
                </emma:interpretation>
                <emma:interpretation id="interp12" emma:lang="en-US" emma:confidence="0">
                  <emma:literal>J</emma:literal>
                </emma:interpretation>
                <emma:interpretation id="interp13" emma:lang="en-US" emma:confidence="0">
                  <emma:literal>F</emma:literal>
                </emma:interpretation>
                <emma:interpretation id="interp14" emma:lang="en-US" emma:confidence="0">
                  <emma:literal>}</emma:literal>
                </emma:interpretation>
              </emma:one-of>
            </emma:emma>
          </inkml:annotationXML>
          <inkml:trace contextRef="#ctx0" brushRef="#br0" timeOffset="5031.4443">3748 1119 143,'0'0'49,"27"-20"-1,22 14-33,15-5-15,22 7 0,16-4 0,13 4 0,10-2 0,11 0 0,-5 0 0,-8 1 0,-8 1 0,-15 4 0,-18 0 0,-12-2 0,-17 8 0,-20-4 0,-10 11 0,-23-13-2,-7 18-46,-13-8-1,-7 9 0,-12-5 0</inkml:trace>
          <inkml:trace contextRef="#ctx0" brushRef="#br0" timeOffset="5672.1316">4253 1761 118,'0'0'39,"32"-20"0,-21-5-19,11 7-3,-11-9-4,1 5-4,-12-7-9,-4 9 0,-13-1 0,-7 7 0,-15 2 0,-6 7 0,-11 5 0,-1 9 0,-5 5 0,7 4 0,6 3 0,8 3 0,14 5 0,17 0 0,18 1 0,13 1 0,18 2 0,8 3 0,10 7 0,7-4 0,1 2 0,-1 4 0,-11 0 0,-6-2 0,-12 2 0,-14-4 0,-15-2 0,-12 2 0,-17-5 0,-10-5 0,-12-4 0,-4-5 0,-2-5 0,-5-7 0,5-8 0,4-8 0,8-11 0,6-3 0,13-9 0,7-3 0,11-5 0,9-4 0,9 2 0,9 2 0,9-2 0,11 1 0,5-1 0,5-4 0,5 0 0,-3-4 0,7-2 0,-15-9 0,2 7-5,-16-6-44,-4 10-1,-13 0-1,-4 6 0</inkml:trace>
        </inkml:traceGroup>
        <inkml:traceGroup>
          <inkml:annotationXML>
            <emma:emma xmlns:emma="http://www.w3.org/2003/04/emma" version="1.0">
              <emma:interpretation id="{16C34883-88D8-4D06-811C-1649692EC58D}" emma:medium="tactile" emma:mode="ink">
                <msink:context xmlns:msink="http://schemas.microsoft.com/ink/2010/main" type="inkWord" rotatedBoundingBox="20306,15876 24307,15950 24271,17871 20270,17796">
                  <msink:destinationLink direction="with" ref="{51EE4C69-743C-4653-ABD9-45A72FC9E378}"/>
                </msink:context>
              </emma:interpretation>
              <emma:one-of disjunction-type="recognition" id="oneOf3">
                <emma:interpretation id="interp15" emma:lang="en-US" emma:confidence="0">
                  <emma:literal>1×4=-112</emma:literal>
                </emma:interpretation>
                <emma:interpretation id="interp16" emma:lang="en-US" emma:confidence="0">
                  <emma:literal>1×2=-112</emma:literal>
                </emma:interpretation>
                <emma:interpretation id="interp17" emma:lang="en-US" emma:confidence="0">
                  <emma:literal>1×4=-1/2</emma:literal>
                </emma:interpretation>
                <emma:interpretation id="interp18" emma:lang="en-US" emma:confidence="0">
                  <emma:literal>1×2=-1/2</emma:literal>
                </emma:interpretation>
                <emma:interpretation id="interp19" emma:lang="en-US" emma:confidence="0">
                  <emma:literal>1×1=-1/2</emma:literal>
                </emma:interpretation>
              </emma:one-of>
            </emma:emma>
          </inkml:annotationXML>
          <inkml:trace contextRef="#ctx0" brushRef="#br0" timeOffset="6750.2884">8403 1520 163,'6'-19'50,"-6"19"-8,0 0-42,-25 5 0,13 23 0,-13 11 0,-3 14 0,-11 13 0,-8 13 0,-9 7 0,-1 4 0,-3-6 0,3-2 0,4-13 0,3-9 0,14-11 0,7-23 0,23-3 0,6-23-3,0 0-46,22-25-2,15 1 1,0-17 0</inkml:trace>
          <inkml:trace contextRef="#ctx0" brushRef="#br0" timeOffset="6484.6726">7968 1710 71,'-6'-29'37,"2"11"2,-4-5-7,8 23-2,0-18-4,0 18-6,22 16-20,-1 7 0,-3 1 0,15 13 0,0 2 0,10 10 0,2 2 0,4 2 0,0 1 0,1-7 0,-3-2 0,-8-9 0,-4-1 0,-15-16 0,-1 1 0,-19-20 0,0 0-46,-19-4-6,19 4 0,-41-29 1</inkml:trace>
          <inkml:trace contextRef="#ctx0" brushRef="#br0" timeOffset="7000.2975">8852 1655 175,'37'-10'46,"12"3"-12,0-3-34,11 2 0,1 8 0,-5-8-17,-1 10-28,-12-2 0,-8 6-2,-17 0 0,-18-6 0</inkml:trace>
          <inkml:trace contextRef="#ctx0" brushRef="#br0" timeOffset="7187.7932">8870 1876 188,'0'0'50,"35"8"-33,4-12-17,6 0 0,13-3 0,13 10 0,-1-12-11,2 7-38,-11-4-1,-3 8 0,-15-2-2</inkml:trace>
          <inkml:trace contextRef="#ctx0" brushRef="#br0" timeOffset="7453.4662">9723 1407 185,'0'0'46,"37"-10"-22,-4 4-24,8-2 0,4 0 0,13 8 0,-9-4-25,6 2-20,-8-5-2,-2 7 0,-8-2-1</inkml:trace>
          <inkml:trace contextRef="#ctx0" brushRef="#br0" timeOffset="7703.4503">10427 1033 178,'0'0'49,"0"0"-21,6 23-28,-2 11 0,-8 14 0,2 9 0,-2 8 0,-2 5 0,-3 3 0,1 1 0,2-5 0,-4-15 0,10-5-20,-8-13-31,8-5 0,0-31 1,6 23 1</inkml:trace>
          <inkml:trace contextRef="#ctx0" brushRef="#br0" timeOffset="7953.4782">10956 1095 185,'0'0'51,"0"0"-32,-4 49-19,-13 8 0,-7 14 0,-7 17 0,-6 11 0,-2 5 0,-2 4 0,2-4 0,4-3 0,-2-16 0,13 1 0,-1-24-33,13-9-17,-1-18-1,15-7 0,-2-28 2</inkml:trace>
          <inkml:trace contextRef="#ctx0" brushRef="#br0" timeOffset="8359.7213">10900 1961 147,'25'-28'45,"10"7"0,0-5-27,10 12-18,-2-1 0,4 9 0,-4 2 0,-2 12 0,-12 6 0,-11 11 0,-8 6 0,-14 8 0,-12 3 0,-11 8 0,-10-1 0,-4 0 0,-8 0 0,2-6 0,0-6 0,6-1 0,6-7 0,10-2 0,9-3 0,6-1 0,12-5 0,10 0 0,7-3 0,5-3 0,9-4 0,6-4 0,6-2 0,0-4 0,2-2 0,-4-8 0,11 12 0,-15-12-28,0 5-22,-13-3-2,-3 2 2,-23 8 0</inkml:trace>
          <inkml:trace contextRef="#ctx0" brushRef="#br0" timeOffset="9031.637">7460 859 98,'0'0'34,"0"0"1,10-20-16,-10 20-3,0 0 0,6 45-3,-10-8 0,2 32-2,-10 19-11,3 29 0,-5 22 0,2 20 0,-7 17 0,5 6 0,2-2 0,3-12 0,5-21 0,4-18 0,4-27 0,3-22 0,5-25 0,0-20 0,-12-35 0,25 12 0,-25-12 0,16-47 0,-8 8-20,-12-24-10,4-7-13,-4-16 1,0-8 1,-2-16 4,0-9 1</inkml:trace>
        </inkml:traceGroup>
      </inkml:traceGroup>
    </inkml:traceGroup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4:45.016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E55C4C6D-3974-4AE0-AADD-876D71CAF134}" emma:medium="tactile" emma:mode="ink">
          <msink:context xmlns:msink="http://schemas.microsoft.com/ink/2010/main" type="inkDrawing" rotatedBoundingBox="3772,13494 3785,15035 3105,15040 3092,13499" semanticType="verticalRange" shapeName="Other">
            <msink:sourceLink direction="with" ref="{A3834F82-3EEF-4E08-BC42-26ECFBC1C29C}"/>
          </msink:context>
        </emma:interpretation>
      </emma:emma>
    </inkml:annotationXML>
    <inkml:trace contextRef="#ctx0" brushRef="#br0">672 0 69,'0'0'34,"0"0"-5,0 0-7,0 0-4,0 0-4,-21 33-3,-5-7-1,-5 13-2,-14 6 1,-4 10-2,-13 3 1,1 3-1,-7 0-2,2 5-1,5-9-4,3 0 0,11-6 0,10-4 0,11-4 0,13 0 0,11-4 0,17 2 0,11 2 0,13 4 0,8 2 0,9 0 0,1 4 0,3 2 0,-1-1 0,-6-1 0,-3 4 0,-11-8 0,-3 2 0,-15-12 0,-1 2-45,-11-10-1,-7-3-1,-8-7 0,6-21 0</inkml:trace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4:45.703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309EA256-DE5D-42DC-8A0D-CD4E592D6770}" emma:medium="tactile" emma:mode="ink">
          <msink:context xmlns:msink="http://schemas.microsoft.com/ink/2010/main" type="inkDrawing" rotatedBoundingBox="3147,14271 20628,13781 20629,13840 3149,14330" semanticType="underline" shapeName="Other">
            <msink:destinationLink direction="with" ref="{5E55F45C-6765-468D-9DE2-FAB1E5C12DF7}"/>
            <msink:destinationLink direction="with" ref="{341F96EB-500A-4499-8AB1-4FDCA60BDCC0}"/>
          </msink:context>
        </emma:interpretation>
      </emma:emma>
    </inkml:annotationXML>
    <inkml:trace contextRef="#ctx0" brushRef="#br0">-15 525 111,'-21'-27'35,"21"27"-7,25-6-20,12 8 0,12-2 0,19 6 0,14-2 2,22 4 0,19-6-1,23 0-2,16-2-2,25 0 0,18-6-2,28 2-3,16-4 0,19 2 0,19-4 0,17 4 0,16-5 0,20 1 0,19-2 0,14-2 0,21-3 0,20-1 0,14-3 0,17 3 0,9-3 0,7 3 0,8 2 0,5 1 0,0 3 0,1-2 0,-3 2 0,-4 1 0,1 1 0,-5-2 0,-1 2 0,-12 1 0,-8-5 0,-12 6 0,-11-2 0,-8-3 0,-14 1 0,-13 4 0,-16-4 0,-12-1 0,-18 5 0,-15-2 0,-21 4 0,-18 0 0,-18 4 0,-25-2 0,-19 6 0,-20-4 0,-21 4 0,-22-4 0,-18 4 0,-25-6 0,-17 4-12,-28-13-11,-17 7-19,-20-4-1,-14 4 0,-21 6 1,-2-21 1</inkml:trace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4:07.820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4E38BEC0-8159-426B-8616-F47969E7B339}" emma:medium="tactile" emma:mode="ink">
          <msink:context xmlns:msink="http://schemas.microsoft.com/ink/2010/main" type="writingRegion" rotatedBoundingBox="3936,6918 15543,6054 15755,8900 4147,9764"/>
        </emma:interpretation>
      </emma:emma>
    </inkml:annotationXML>
    <inkml:traceGroup>
      <inkml:annotationXML>
        <emma:emma xmlns:emma="http://www.w3.org/2003/04/emma" version="1.0">
          <emma:interpretation id="{F71A0851-435D-4B3B-8CDE-CA84B459F7DB}" emma:medium="tactile" emma:mode="ink">
            <msink:context xmlns:msink="http://schemas.microsoft.com/ink/2010/main" type="paragraph" rotatedBoundingBox="3936,6918 15543,6054 15614,7009 4007,787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09117DB-2AF0-420D-A03B-A8381F5FF48E}" emma:medium="tactile" emma:mode="ink">
              <msink:context xmlns:msink="http://schemas.microsoft.com/ink/2010/main" type="line" rotatedBoundingBox="3936,6918 15543,6054 15614,7009 4007,7873"/>
            </emma:interpretation>
          </emma:emma>
        </inkml:annotationXML>
        <inkml:traceGroup>
          <inkml:annotationXML>
            <emma:emma xmlns:emma="http://www.w3.org/2003/04/emma" version="1.0">
              <emma:interpretation id="{4240A523-F654-42EE-964B-437D1FC766FC}" emma:medium="tactile" emma:mode="ink">
                <msink:context xmlns:msink="http://schemas.microsoft.com/ink/2010/main" type="inkWord" rotatedBoundingBox="3940,6975 6171,6809 6236,7693 4006,7859"/>
              </emma:interpretation>
              <emma:one-of disjunction-type="recognition" id="oneOf0">
                <emma:interpretation id="interp0" emma:lang="en-US" emma:confidence="0">
                  <emma:literal>X77</emma:literal>
                </emma:interpretation>
                <emma:interpretation id="interp1" emma:lang="en-US" emma:confidence="0">
                  <emma:literal>X&gt;7</emma:literal>
                </emma:interpretation>
                <emma:interpretation id="interp2" emma:lang="en-US" emma:confidence="0">
                  <emma:literal>x</emma:literal>
                </emma:interpretation>
                <emma:interpretation id="interp3" emma:lang="en-US" emma:confidence="0">
                  <emma:literal>10&gt;7</emma:literal>
                </emma:interpretation>
                <emma:interpretation id="interp4" emma:lang="en-US" emma:confidence="0">
                  <emma:literal>777</emma:literal>
                </emma:interpretation>
              </emma:one-of>
            </emma:emma>
          </inkml:annotationXML>
          <inkml:trace contextRef="#ctx0" brushRef="#br0">-19-6 91,'0'-18'42,"0"18"-8,0 0-5,0 0-4,0 0-2,0 0-12,0 0-11,24 32 0,-17-11 0,5 11 0,2 5 0,11 12 0,8 4 0,4 3 0,4 1 0,4 0 0,-2-2 0,0-6 0,-2-8 0,-8-8 0,-9-6 0,-5-7 0,-5-1 0,-14-19 0,16 22 0,-16-22 0,0 0 0,0 0 0,-8 23 0,8-23 0,0 0 0,-22-21-55,22 21-1,-17-24 2,17 24 2</inkml:trace>
          <inkml:trace contextRef="#ctx0" brushRef="#br0" timeOffset="375.0414">530 16 80,'0'0'43,"15"-28"2,-15 28-14,0 0-7,0 0-4,0 0-8,0 0-12,-21 43 0,-5-8 0,-5 12 0,-12 6 0,-2 8 0,-7 0 0,1 3 0,2-5 0,0-8 0,4-2 0,4-10 0,12-6 0,2-9 0,9-3 0,18-21 0,-17 18 0,17-18 0,0 0-21,0 0-31,0 0 0,27-18 1,-27 18 3,37-23 18</inkml:trace>
          <inkml:trace contextRef="#ctx0" brushRef="#br0" timeOffset="906.277">936 41 102,'0'0'45,"19"-14"0,-19 14-17,0 0-6,0 0-9,24 8-13,-24-8 0,33 10 0,-12-6 0,5 4 0,1 1 0,8-1 0,-4 0 0,6 0 0,-7-2 0,1 2 0,-2-4 0,-5 3 0,-5-3 0,-19-4 0,27 6 0,-27-6 0,0 0 0,4 22 0,-4-22 0,-23 31 0,7-11 0,-7 7 0,-4 2 0,-3 1 0,-3 5 0,2-2 0,2 2 0,3-5 0,1 1 0,5-9 0,7-1 0,13-21 0,-14 24 0,14-24-24,0 0-30,0 0 1,0 0 2,8-24 0</inkml:trace>
          <inkml:trace contextRef="#ctx0" brushRef="#br0" timeOffset="1468.7911">1752-204 79,'0'0'42,"0"0"1,-6-19-12,6 19-7,0 0-5,19-4-3,-19 4-15,28-6-1,-5-2 0,4 4 0,3-2 0,5 2 0,0-3 0,2 3 0,-4 0 0,-2 2 0,-9 2 0,3 0 0,-5 0 0,-20 0 0,31 6 0,-31-6 0,19 11 0,-19-11 0,0 0 0,18 24 0,-18-24 0,2 37 0,-6-6 0,0 9 0,-6 7 0,-3 15 0,-3 9 0,-1 7 0,1 4 0,0 2 0,1-5 0,1-7 0,6-7 0,-3-24 0,18-6 0,-7-35-25,0 23-34,0-23 0,18-21-1</inkml:trace>
        </inkml:traceGroup>
        <inkml:traceGroup>
          <inkml:annotationXML>
            <emma:emma xmlns:emma="http://www.w3.org/2003/04/emma" version="1.0">
              <emma:interpretation id="{AB76531F-E98D-444C-A565-2833890E9F51}" emma:medium="tactile" emma:mode="ink">
                <msink:context xmlns:msink="http://schemas.microsoft.com/ink/2010/main" type="inkWord" rotatedBoundingBox="11792,6333 12916,6250 12973,7004 11848,7087">
                  <msink:destinationLink direction="with" ref="{EA02223B-C6B3-453D-B02C-E25C13FF538B}"/>
                </msink:context>
              </emma:interpretation>
              <emma:one-of disjunction-type="recognition" id="oneOf1">
                <emma:interpretation id="interp5" emma:lang="en-US" emma:confidence="0">
                  <emma:literal>-4</emma:literal>
                </emma:interpretation>
                <emma:interpretation id="interp6" emma:lang="en-US" emma:confidence="0">
                  <emma:literal>~4</emma:literal>
                </emma:interpretation>
                <emma:interpretation id="interp7" emma:lang="en-US" emma:confidence="0">
                  <emma:literal>4</emma:literal>
                </emma:interpretation>
                <emma:interpretation id="interp8" emma:lang="en-US" emma:confidence="0">
                  <emma:literal>t</emma:literal>
                </emma:interpretation>
                <emma:interpretation id="interp9" emma:lang="en-US" emma:confidence="0">
                  <emma:literal>.4</emma:literal>
                </emma:interpretation>
              </emma:one-of>
            </emma:emma>
          </inkml:annotationXML>
          <inkml:trace contextRef="#ctx0" brushRef="#br0" timeOffset="2296.9681">7805-642 96,'0'0'45,"0"0"1,19 8-15,6-2-10,-3-8-5,11 4-16,0 0 0,6-4 0,4 7 0,-10-12-18,3 7-29,-5-4-1,2 2 0,-4-4 0,-3 2 3</inkml:trace>
          <inkml:trace contextRef="#ctx0" brushRef="#br0" timeOffset="2625.0655">8410-720 118,'9'23'45,"-16"-1"-1,7 9-19,-10 0-10,8 10-7,-8-7-8,8 7 0,-4-4 0,8-4 0,2-7 0,8-5 0,9-7 0,7-6 0,7-4 0,6-10 0,4 0 0,5-2 0,-1 0 0,0 0 0,-6 1 0,-6 1 0,-2 4 0,-9-2 0,5 10 0,-31-6-44,31 4-7,-31-4 2,20-6 1,-20 6 1</inkml:trace>
          <inkml:trace contextRef="#ctx0" brushRef="#br0" timeOffset="2890.6959">8921-842 143,'0'0'49,"0"0"-3,-4 20-29,2 15-17,-6 4 0,-1 16 0,-3 8 0,2 7 0,-5 8 0,5-1 0,0 1 0,2-11 0,6-5 0,-7-21 0,9-5-39,5-13-14,-5-23 0,18 20 0,1-22 1</inkml:trace>
        </inkml:traceGroup>
        <inkml:traceGroup>
          <inkml:annotationXML>
            <emma:emma xmlns:emma="http://www.w3.org/2003/04/emma" version="1.0">
              <emma:interpretation id="{0991E19A-A957-42E9-BDB1-1A3F836A28A9}" emma:medium="tactile" emma:mode="ink">
                <msink:context xmlns:msink="http://schemas.microsoft.com/ink/2010/main" type="inkWord" rotatedBoundingBox="14315,6276 15553,6184 15614,7009 14377,7102">
                  <msink:destinationLink direction="with" ref="{EA02223B-C6B3-453D-B02C-E25C13FF538B}"/>
                </msink:context>
              </emma:interpretation>
              <emma:one-of disjunction-type="recognition" id="oneOf2">
                <emma:interpretation id="interp10" emma:lang="en-US" emma:confidence="0">
                  <emma:literal>-4</emma:literal>
                </emma:interpretation>
                <emma:interpretation id="interp11" emma:lang="en-US" emma:confidence="0">
                  <emma:literal>~4</emma:literal>
                </emma:interpretation>
                <emma:interpretation id="interp12" emma:lang="en-US" emma:confidence="0">
                  <emma:literal>4</emma:literal>
                </emma:interpretation>
                <emma:interpretation id="interp13" emma:lang="en-US" emma:confidence="0">
                  <emma:literal>t</emma:literal>
                </emma:interpretation>
                <emma:interpretation id="interp14" emma:lang="en-US" emma:confidence="0">
                  <emma:literal>.4</emma:literal>
                </emma:interpretation>
              </emma:one-of>
            </emma:emma>
          </inkml:annotationXML>
          <inkml:trace contextRef="#ctx0" brushRef="#br0" timeOffset="3343.842">10346-462 113,'0'0'41,"35"-14"-1,-15 8-20,11 8-15,2 0-6,4-4-17,2 0-21,2 2-2,-6-5 2,2 3-3,-5-6 4</inkml:trace>
          <inkml:trace contextRef="#ctx0" brushRef="#br0" timeOffset="3656.3787">11049-638 129,'0'0'45,"0"0"-7,11 29-14,-18-11-8,5 9-13,-6 1-3,2 5 0,-4 0 0,4-5 0,2-1 0,4-4 0,8-5 0,-8-18 0,41 18 0,-6-18 0,8-4 0,6-4 0,6 0 0,3 0 0,-1 0 0,-6-3 0,-1 3 0,-14-4-29,-3 6-18,-6-2 0,-27 8 0,31-19 1,-31 19 8</inkml:trace>
          <inkml:trace contextRef="#ctx0" brushRef="#br0" timeOffset="3922.0106">11511-904 133,'0'0'51,"0"0"-1,-19 49-29,11-12-21,8 18 0,-4 7 0,0 11 0,0 3 0,-2 4 0,-1 0 0,-1-9 0,-2-3 0,-2-17 0,10 0 0,-9-18-42,3-7-10,8-26 0,-18 27 1,18-27 1</inkml:trace>
        </inkml:traceGroup>
      </inkml:traceGroup>
    </inkml:traceGroup>
    <inkml:traceGroup>
      <inkml:annotationXML>
        <emma:emma xmlns:emma="http://www.w3.org/2003/04/emma" version="1.0">
          <emma:interpretation id="{EA7F9C5E-ED8C-452F-9F90-47429D7D2B92}" emma:medium="tactile" emma:mode="ink">
            <msink:context xmlns:msink="http://schemas.microsoft.com/ink/2010/main" type="paragraph" rotatedBoundingBox="11678,8443 15313,8321 15334,8938 11698,906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F000F84-F522-40F9-A0A7-164F40F7182E}" emma:medium="tactile" emma:mode="ink">
              <msink:context xmlns:msink="http://schemas.microsoft.com/ink/2010/main" type="line" rotatedBoundingBox="11678,8443 15313,8321 15334,8938 11698,9060"/>
            </emma:interpretation>
          </emma:emma>
        </inkml:annotationXML>
        <inkml:traceGroup>
          <inkml:annotationXML>
            <emma:emma xmlns:emma="http://www.w3.org/2003/04/emma" version="1.0">
              <emma:interpretation id="{2784BC49-D7BE-408F-9921-470EAC569047}" emma:medium="tactile" emma:mode="ink">
                <msink:context xmlns:msink="http://schemas.microsoft.com/ink/2010/main" type="inkWord" rotatedBoundingBox="11679,8486 12360,8463 12377,8987 11697,9010"/>
              </emma:interpretation>
              <emma:one-of disjunction-type="recognition" id="oneOf3">
                <emma:interpretation id="interp15" emma:lang="en-US" emma:confidence="0">
                  <emma:literal>x</emma:literal>
                </emma:interpretation>
                <emma:interpretation id="interp16" emma:lang="en-US" emma:confidence="0">
                  <emma:literal>X</emma:literal>
                </emma:interpretation>
                <emma:interpretation id="interp17" emma:lang="en-US" emma:confidence="0">
                  <emma:literal>+</emma:literal>
                </emma:interpretation>
                <emma:interpretation id="interp18" emma:lang="en-US" emma:confidence="0">
                  <emma:literal>^</emma:literal>
                </emma:interpretation>
                <emma:interpretation id="interp19" emma:lang="en-US" emma:confidence="0">
                  <emma:literal>×</emma:literal>
                </emma:interpretation>
              </emma:one-of>
            </emma:emma>
          </inkml:annotationXML>
          <inkml:trace contextRef="#ctx0" brushRef="#br0" timeOffset="5593.9052">8365 1395 135,'0'0'47,"-2"-23"-13,2 23-16,0 0-4,-16 18-7,-5-3-7,-5 11 0,-13 11 0,-6 6 0,-9 4 0,-7 4 0,-1 4 0,-1 1 0,3-5 0,5-8 0,8-4 0,8-15 0,12 1 0,2-15-51,25-10 0,-22 0-1,22 0 1,4-19 2</inkml:trace>
          <inkml:trace contextRef="#ctx0" brushRef="#br0" timeOffset="5281.4211">7840 1411 99,'0'0'45,"0"0"-8,35 24-9,-35-24-5,45 47-5,-14-16-13,10 12-5,0-2 0,4 6 0,-2-2 0,2-2 0,-2-2 0,-4-8 0,-6-3 0,-4-9 0,-2-1 0,-27-20 0,38 19-29,-38-19-22,0 0 0,0 0-1,0 0 2</inkml:trace>
        </inkml:traceGroup>
        <inkml:traceGroup>
          <inkml:annotationXML>
            <emma:emma xmlns:emma="http://www.w3.org/2003/04/emma" version="1.0">
              <emma:interpretation id="{CBD3648B-C11F-45DD-A5D6-70B0081C953B}" emma:medium="tactile" emma:mode="ink">
                <msink:context xmlns:msink="http://schemas.microsoft.com/ink/2010/main" type="inkWord" rotatedBoundingBox="13240,8391 15313,8321 15334,8938 13260,9008"/>
              </emma:interpretation>
              <emma:one-of disjunction-type="recognition" id="oneOf4">
                <emma:interpretation id="interp20" emma:lang="en-US" emma:confidence="0">
                  <emma:literal>&gt;-2</emma:literal>
                </emma:interpretation>
                <emma:interpretation id="interp21" emma:lang="en-US" emma:confidence="0">
                  <emma:literal>7-2</emma:literal>
                </emma:interpretation>
                <emma:interpretation id="interp22" emma:lang="en-US" emma:confidence="0">
                  <emma:literal>2-2</emma:literal>
                </emma:interpretation>
                <emma:interpretation id="interp23" emma:lang="en-US" emma:confidence="0">
                  <emma:literal>&gt;_2</emma:literal>
                </emma:interpretation>
                <emma:interpretation id="interp24" emma:lang="en-US" emma:confidence="0">
                  <emma:literal>&gt;.2</emma:literal>
                </emma:interpretation>
              </emma:one-of>
            </emma:emma>
          </inkml:annotationXML>
          <inkml:trace contextRef="#ctx0" brushRef="#br0" timeOffset="35211.2371">9261 1386 52,'0'0'31,"0"0"-5,0 0-3,25 13-3,-5-5-2,-20-8-2,39 18-2,-16-10-3,4 7-3,-3-1-1,5 2-1,-5-1-1,1 1-1,-2-4-1,-5 1 0,-18-13-1,27 20 1,-27-20-1,6 25-1,-6-25-1,-12 30 0,-3-7 0,-3 5 0,-5 1 0,-1 4 0,-7-1 0,-2 1 0,0 0 0,5-5 0,1-3 0,2-7 0,9 1 0,16-19-24,-21 6-24,21-6 0,0 0-1,23-25 1,-5 11 11</inkml:trace>
          <inkml:trace contextRef="#ctx0" brushRef="#br0" timeOffset="35523.7155">10161 1701 83,'23'4'44,"-5"-2"-1,1-4-18,12 6-7,-5-8-6,13 4-6,2-2-9,-2-6-14,0 2-26,-2 2-1,-4 0-1,-2-2 0,-1 0 12</inkml:trace>
          <inkml:trace contextRef="#ctx0" brushRef="#br0" timeOffset="35976.8516">10916 1305 82,'12'-19'41,"7"7"0,3 4-16,-3-7-11,10 11-1,1-4-2,5 8-1,-4 0 0,4 6-2,-7 5-8,1 11 0,-10 7 0,-7 3 0,-14 9 0,-4 4 0,-11 2 0,-3 4 0,-9-4 0,0-4 0,-1-6 0,1 0 0,2-8 0,7-5 0,5-5 0,15-19 0,-14 26 0,14-26 0,0 0 0,0 0 0,29 16 0,-9-13 0,-1-3 0,3 0 0,5 4 0,-2-6 0,7 8 0,-9-6-22,8 6-29,-3-4 0,1 2-1,0 4 2,-3 0 22</inkml:trace>
        </inkml:traceGroup>
      </inkml:traceGroup>
    </inkml:traceGroup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5:10.485"/>
    </inkml:context>
    <inkml:brush xml:id="br0">
      <inkml:brushProperty name="width" value="0.08333" units="cm"/>
      <inkml:brushProperty name="height" value="0.08333" units="cm"/>
      <inkml:brushProperty name="color" value="#92D050"/>
      <inkml:brushProperty name="fitToCurve" value="1"/>
    </inkml:brush>
  </inkml:definitions>
  <inkml:traceGroup>
    <inkml:annotationXML>
      <emma:emma xmlns:emma="http://www.w3.org/2003/04/emma" version="1.0">
        <emma:interpretation id="{B54CBCB9-0DAE-4707-8F0D-D5700E5A6D2C}" emma:medium="tactile" emma:mode="ink">
          <msink:context xmlns:msink="http://schemas.microsoft.com/ink/2010/main" type="writingRegion" rotatedBoundingBox="16151,1094 25132,1041 25140,2321 16159,2374"/>
        </emma:interpretation>
      </emma:emma>
    </inkml:annotationXML>
    <inkml:traceGroup>
      <inkml:annotationXML>
        <emma:emma xmlns:emma="http://www.w3.org/2003/04/emma" version="1.0">
          <emma:interpretation id="{F343EC34-C37E-4F46-919A-484A4DE3AFFD}" emma:medium="tactile" emma:mode="ink">
            <msink:context xmlns:msink="http://schemas.microsoft.com/ink/2010/main" type="paragraph" rotatedBoundingBox="16151,1094 25132,1041 25140,2321 16159,237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AED4064-0930-43D3-A23B-FDFAF26EBBC8}" emma:medium="tactile" emma:mode="ink">
              <msink:context xmlns:msink="http://schemas.microsoft.com/ink/2010/main" type="line" rotatedBoundingBox="16151,1094 25132,1041 25140,2321 16159,2374"/>
            </emma:interpretation>
          </emma:emma>
        </inkml:annotationXML>
        <inkml:traceGroup>
          <inkml:annotationXML>
            <emma:emma xmlns:emma="http://www.w3.org/2003/04/emma" version="1.0">
              <emma:interpretation id="{E9DB805D-6C8F-44D4-979D-56B08DF31F11}" emma:medium="tactile" emma:mode="ink">
                <msink:context xmlns:msink="http://schemas.microsoft.com/ink/2010/main" type="inkWord" rotatedBoundingBox="16151,1094 20755,1067 20763,2347 16159,2374"/>
              </emma:interpretation>
              <emma:one-of disjunction-type="recognition" id="oneOf0">
                <emma:interpretation id="interp0" emma:lang="en-US" emma:confidence="0">
                  <emma:literal>"shared/</emma:literal>
                </emma:interpretation>
                <emma:interpretation id="interp1" emma:lang="en-US" emma:confidence="0">
                  <emma:literal>"shared</emma:literal>
                </emma:interpretation>
                <emma:interpretation id="interp2" emma:lang="en-US" emma:confidence="0">
                  <emma:literal>"Shared</emma:literal>
                </emma:interpretation>
                <emma:interpretation id="interp3" emma:lang="en-US" emma:confidence="0">
                  <emma:literal>"shaved/</emma:literal>
                </emma:interpretation>
                <emma:interpretation id="interp4" emma:lang="en-US" emma:confidence="0">
                  <emma:literal>"shared]</emma:literal>
                </emma:interpretation>
              </emma:one-of>
            </emma:emma>
          </inkml:annotationXML>
          <inkml:trace contextRef="#ctx0" brushRef="#br0">13 97 53,'6'-22'33,"-2"-1"2,-2-1-10,-2 24 1,6-33 0,-6 33-4,0 0-5,0 0-4,-6 24-8,2 9-5,-4 4 0,4 10 0,-2 4 0,0-6 0,10 6-20,-4-14-22,6-8-1,-6-29-1,14 18 0,-14-18 0</inkml:trace>
          <inkml:trace contextRef="#ctx0" brushRef="#br0" timeOffset="187.4744">267 26 136,'-2'20'41,"-2"5"-1,0 11-18,0-3-14,4 6-4,0 4-10,-2-6-14,4-1-19,0-5-1,4-2 0,0-9-1,-6-20 0</inkml:trace>
          <inkml:trace contextRef="#ctx0" brushRef="#br0" timeOffset="640.6055">948 11 97,'0'0'37,"0"0"0,-39 6-9,17 13-7,-11 1-9,0 7-3,-8-1-3,6 5-1,0 0-2,6 1-3,9-5 0,8 0 0,10-7 0,2-20 0,37 33 0,1-23 0,12 0 0,3-4 0,2 2 0,3 3 0,-7 1 0,-10 2 0,-14 3 0,-17 5 0,-16 1 0,-15 3 0,-16-1 0,-12 1 0,-10-1 0,-7 1 0,3-5 0,3-7 0,9-4 0,12-1 0,16-5 0,23-4-5,0 0-37,23-27 0,16 13-2,10-5 1,10-3-1</inkml:trace>
          <inkml:trace contextRef="#ctx0" brushRef="#br0" timeOffset="1031.24">1323-320 155,'0'0'44,"-24"16"-1,5 15-30,7 24-13,-2 15 0,3 14 0,5 8 0,4 8 0,2 0 0,2 0 0,2-8 0,2-16 0,1-19 0,1-12 0,4-18 0,-12-27 0,29-2 0,-9-25 0,9-12 0,0-10 0,4-4 0,1 0 0,-1 0 0,0 12 0,-6 14 0,-3 17 0,-24 10 0,27 16 0,-17 13 0,-6 8 0,0 8 0,-2-6 0,9 5 0,-7-11-24,8-2-22,-12-31-1,37 31 1,-10-31-1</inkml:trace>
          <inkml:trace contextRef="#ctx0" brushRef="#br0" timeOffset="1453.1256">2178 238 156,'0'0'44,"-18"-30"-2,18 30-29,-35-7-13,10 11 0,-5 5 0,-1 7 0,-4 6 0,-2 11 0,2 6 0,2 4 0,5 0 0,11 0 0,7-2 0,10-9 0,12-9 0,11-13 0,8-8 0,8-12 0,6-10 0,-2-15 0,6-8 0,-4-8 0,-2 2-1,-8 2-3,-6 6 5,-11 10 1,-8 13 0,-10 18-2,0 0 0,-16 36 0,2-3 0,1 8 0,1 2 0,6 0 0,4-2 0,4-8 0,12 1 0,-1-15-39,9-5-3,-1-12-1,3-8-2,3-14 2</inkml:trace>
          <inkml:trace contextRef="#ctx0" brushRef="#br0" timeOffset="2031.269">2535 130 163,'-14'33'40,"8"-3"-1,-5 7-31,9 6-4,2 0-3,2 0-1,2-2 0,3-4 0,-1-9 0,2-3 0,-8-25 0,0 0 0,23 10 0,-17-29 0,2-7 0,2-9 0,-2-4 0,7-4 0,-3 2 0,4 5 0,1 1 0,3 10 0,5 11 0,-5 2 0,9 14-10,-10-2-12,11 14-3,-7-6 1,8 9 0,-9-7 3,7 6 7,0 1 8,-1-5 8,7 0 11,-2-6 5,10 5 2,-6-14 1,10 3-1,-8-12-1,4 0-2,-10-11-2,-2 3-14,-15-5-1,-6 5 0,-14-2 0,4 22 0,-43-27 0,12 27 0,-12 6 0,0 10 0,-2 9 0,6 8 0,4 3 0,11 9 0,7 0 0,11 0 0,14-4 0,9-8 0,18-4 0,-3-17 0,20-4-19,-1-12-30,11-2 0,-3-13 2,3-1 0</inkml:trace>
          <inkml:trace contextRef="#ctx0" brushRef="#br0" timeOffset="2468.7775">3710 187 186,'-43'-18'45,"12"22"-21,-12 2-24,6 10 0,2 7 0,1 9 0,3 3 0,8 6 0,9-2 0,8 0 0,10-2 0,12-9 0,9-7 0,10-11 0,10-8 0,2-14 0,10-5 0,-1-15 0,3-9 0,-12-17 0,3-5-10,-9-19 0,-5-4 6,-5-4 1,-10 3 6,-5 11 4,-10 8 2,-2 21-1,-10 11-8,6 36 0,-22-13 0,9 36 0,-5 10 0,2 16 0,1 12 0,7 10 0,2 11 0,6 4 0,4 2 0,4-6 0,4-4 0,-1-19 0,7-2 0,-4-24-19,3-7-29,-17-26-1,37 17 0,-17-27 2</inkml:trace>
          <inkml:trace contextRef="#ctx0" brushRef="#br0" timeOffset="2734.4102">4586-302 192,'0'0'47,"12"21"-31,-22 16-16,1 22 0,-11 15 0,-3 16 0,-7 16 0,-1 6 0,-2 7 0,0-3 0,2-3 0,5-15 0,9-4 0,-1-28 0,16-5 0,2-22-36,10-9-17,-10-30 0,47 9 0</inkml:trace>
        </inkml:traceGroup>
        <inkml:traceGroup>
          <inkml:annotationXML>
            <emma:emma xmlns:emma="http://www.w3.org/2003/04/emma" version="1.0">
              <emma:interpretation id="{FB8C6110-927E-43D6-985B-255C02008DF2}" emma:medium="tactile" emma:mode="ink">
                <msink:context xmlns:msink="http://schemas.microsoft.com/ink/2010/main" type="inkWord" rotatedBoundingBox="21236,1212 25133,1189 25139,2170 21242,2193"/>
              </emma:interpretation>
              <emma:one-of disjunction-type="recognition" id="oneOf1">
                <emma:interpretation id="interp5" emma:lang="en-US" emma:confidence="1">
                  <emma:literal>overlap"</emma:literal>
                </emma:interpretation>
                <emma:interpretation id="interp6" emma:lang="en-US" emma:confidence="0">
                  <emma:literal>overlaps"</emma:literal>
                </emma:interpretation>
                <emma:interpretation id="interp7" emma:lang="en-US" emma:confidence="0">
                  <emma:literal>overlap""</emma:literal>
                </emma:interpretation>
                <emma:interpretation id="interp8" emma:lang="en-US" emma:confidence="0">
                  <emma:literal>Overlap"</emma:literal>
                </emma:interpretation>
                <emma:interpretation id="interp9" emma:lang="en-US" emma:confidence="0">
                  <emma:literal>overlap</emma:literal>
                </emma:interpretation>
              </emma:one-of>
            </emma:emma>
          </inkml:annotationXML>
          <inkml:trace contextRef="#ctx0" brushRef="#br0" timeOffset="3421.931">5416 134 109,'0'0'39,"-16"-25"1,16 25-12,-45 0-5,18 15-7,-12-3-16,4 17 0,-8 3 0,6 9 0,0 2 0,11 2 0,5-2 0,13-2 0,14-10 0,10-9 0,15-10 0,6-12 0,10-10 0,4-4 0,3-11 0,-5-5 0,-8-3 0,-10-4 0,-7 6 0,-11-1 0,-9 7 0,-19-5-3,3 11-44,-10-1-1,1 9 1,3 1 2,18 10 2</inkml:trace>
          <inkml:trace contextRef="#ctx0" brushRef="#br0" timeOffset="4046.9514">5601 93 196,'24'41'47,"-16"-17"-35,11 9-12,-7 2 0,7 4 0,-3 2 0,-2-3 0,-1-3 0,-1-2 0,-4-8 0,0-7 0,-8-18 0,25 10 0,-25-10 0,33-20 0,-13-1 0,3-7 0,3-3 0,1-6 0,0-2 0,-1-2 0,-3 5 0,-5-1 0,-1 8 0,-7-2 0,2 13 0,-12-4 0,0 22 0,0 0-26,0 0-8,0 0-5,0 0 0,0 0 6,13 22 9,-13-22 12,24 33 11,-1-13 9,-1-1 12,7-3 11,0-4 4,6 1-1,0-11-7,8 0-6,-4-13-6,4 3-2,-2-10-9,-2 1-4,-9-5 0,-3 4 0,-13-1 0,-14 19 0,-10-20 0,-12 20 0,-13 4 0,-6 10 0,-9 9 0,-1 9 0,4 7 0,8 6 0,8 2 0,13 2 0,14 0 0,14-6 0,15-6 0,10-8 0,12-11 0,0-12 0,14 0 0,-5-18-42,-1-4-4,-8-15 0,-2-2 3,-8-10 1</inkml:trace>
          <inkml:trace contextRef="#ctx0" brushRef="#br0" timeOffset="4343.8626">6737 156 134,'0'0'37,"-5"35"1,-1-4-13,10 12-12,-8 0-6,4 4-6,2-6-1,0-3 0,-4-5 0,2-6 0,0-9 0,0-18 0,0 0 0,0 0 0,0 0 0,11-39 0,-1 3 0,8-3 0,3-10 0,8 4 0,5-2 0,1 4 0,6 6 0,-6 0 0,6 12 0,-12-1-26,2 5-21,-11-5 1,3 3 0,-7-7 2</inkml:trace>
          <inkml:trace contextRef="#ctx0" brushRef="#br0" timeOffset="4531.3675">7243-206 197,'2'48'46,"-12"-6"-34,6 22-12,-7 1 0,5 11 0,2 2 0,4-3 0,4-3 0,2-11 0,7-6 0,-3-18 0,15-4 0,-25-33-9,30 20-42,-30-20 0,35-24 0,-12-3 0</inkml:trace>
          <inkml:trace contextRef="#ctx0" brushRef="#br0" timeOffset="4953.219">7717 140 183,'-11'-22'46,"11"22"-20,-39 4-26,13 4 0,-3 8 0,-6 9 0,-4 7 0,2 5 0,0 4 0,5 4 0,7-2 0,9 0 0,7-8 0,16-7 0,7-7 0,8-11 0,11-8 0,8-14 0,2-7 0,2-9 0,3-7 0,-3-6 0,-4-2 0,-6 2 0,-7 4 0,-7 15 0,-21 22 0,0 0 0,0 0 0,4 35 0,-14 6 0,4 4 0,-3 2 0,5-4 0,6-7 0,4-11 0,13-5 0,-19-20 0,49-6 0,-24-14-39,14 1-12,-9-15 1,13 3 0</inkml:trace>
          <inkml:trace contextRef="#ctx0" brushRef="#br0" timeOffset="5390.7362">8184 189 190,'0'0'46,"-6"35"-27,-6-15-19,6 17 0,-3 4 0,5 6 0,0 2 0,4 6 0,0-2 0,2 1 0,6-3 0,-3-10 0,5-3 0,-4-7 0,6-8 0,-12-23 0,0 0 0,21 4 0,-21-4-2,4-49-11,-2 10 2,-4-16 6,0-7 5,2-1 6,0-11 4,10 7 2,0-5-9,13 13-3,-1 0 0,11 16 0,0 6 0,2 16 0,-6 13 0,1 12 0,-7 11 0,-5 13 0,-12 9 0,-3 8 0,-14 4 0,-5-2 0,-7-6 0,-5-2 0,-3-8 0,-4-17 0,10 0 0,-5-20 0,11-4-35,1-15-17,16 1 1,4-13-1</inkml:trace>
          <inkml:trace contextRef="#ctx0" brushRef="#br0" timeOffset="5593.8708">8750-216 150,'0'0'41,"0"0"0,0 0-18,6 31-23,-12-9 0,6-22-2,-12 37-27,12-37-10,-2 25-2,2-25 1,0 0-1,26-8 3</inkml:trace>
          <inkml:trace contextRef="#ctx0" brushRef="#br0" timeOffset="5781.3744">8965-199 175,'11'26'45,"-11"-1"-10,0-25-35,-6 43 0,-1-17 0,7 5 0,-2-4 0,2-9 0,9 2 0,-9-20-20,4 19-29,-4-19-1,0 0-3</inkml:trace>
        </inkml:traceGroup>
      </inkml:traceGroup>
    </inkml:traceGroup>
  </inkml:traceGroup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4:48.594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92D050"/>
      <inkml:brushProperty name="fitToCurve" value="1"/>
    </inkml:brush>
  </inkml:definitions>
  <inkml:traceGroup>
    <inkml:annotationXML>
      <emma:emma xmlns:emma="http://www.w3.org/2003/04/emma" version="1.0">
        <emma:interpretation id="{51EC6477-2D97-4535-A669-59EE6B76F341}" emma:medium="tactile" emma:mode="ink">
          <msink:context xmlns:msink="http://schemas.microsoft.com/ink/2010/main" type="writingRegion" rotatedBoundingBox="8416,11192 8908,11192 8908,15710 8416,15710"/>
        </emma:interpretation>
      </emma:emma>
    </inkml:annotationXML>
    <inkml:traceGroup>
      <inkml:annotationXML>
        <emma:emma xmlns:emma="http://www.w3.org/2003/04/emma" version="1.0">
          <emma:interpretation id="{A88567F9-D9D8-46DE-8874-5EF74DF36CC2}" emma:medium="tactile" emma:mode="ink">
            <msink:context xmlns:msink="http://schemas.microsoft.com/ink/2010/main" type="paragraph" rotatedBoundingBox="8416,11192 8908,11192 8908,15710 8416,1571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3834F82-3EEF-4E08-BC42-26ECFBC1C29C}" emma:medium="tactile" emma:mode="ink">
              <msink:context xmlns:msink="http://schemas.microsoft.com/ink/2010/main" type="line" rotatedBoundingBox="8416,11192 8908,11192 8908,15710 8416,15710">
                <msink:destinationLink direction="with" ref="{E55C4C6D-3974-4AE0-AADD-876D71CAF134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F3E97583-5EB4-44BE-AE8F-B9F4A072A009}" emma:medium="tactile" emma:mode="ink">
                <msink:context xmlns:msink="http://schemas.microsoft.com/ink/2010/main" type="inkWord" rotatedBoundingBox="8430,13545 8802,13545 8802,15710 8430,15710"/>
              </emma:interpretation>
              <emma:one-of disjunction-type="recognition" id="oneOf0">
                <emma:interpretation id="interp0" emma:lang="en-US" emma:confidence="0">
                  <emma:literal>i</emma:literal>
                </emma:interpretation>
                <emma:interpretation id="interp1" emma:lang="en-US" emma:confidence="0">
                  <emma:literal>;</emma:literal>
                </emma:interpretation>
                <emma:interpretation id="interp2" emma:lang="en-US" emma:confidence="0">
                  <emma:literal>y</emma:literal>
                </emma:interpretation>
                <emma:interpretation id="interp3" emma:lang="en-US" emma:confidence="0">
                  <emma:literal>t</emma:literal>
                </emma:interpretation>
                <emma:interpretation id="interp4" emma:lang="en-US" emma:confidence="0">
                  <emma:literal>j</emma:literal>
                </emma:interpretation>
              </emma:one-of>
            </emma:emma>
          </inkml:annotationXML>
          <inkml:trace contextRef="#ctx0" brushRef="#br0">4498 8117 116,'0'0'43,"0"0"-1,0 0-18,21-18-10,-1 20-5,7-2-4,3 8-3,5 4-2,0 11 0,-6 4 0,-9 7 0,-13 7 0,-12 4 0,-17 6 0,-7-2 0,-12 0 0,-4-2 0,0-6 0,4-6 0,8-8 0,6-7 0,27-20 0,0 0 0,0 0 0,25 8 0,14-12 0,0-6-33,18 2-14,5-2 0,10 6-2,6-3 1</inkml:trace>
          <inkml:trace contextRef="#ctx0" brushRef="#br0" timeOffset="-312.4796">3713 8144 155,'0'0'47,"2"20"-1,18-9-39,7-7-7,10-4 0,10 6-7,-6-8-23,12 2-14,-3 2-1,-1 0-1,-2-2 1,-2 2 8</inkml:trace>
          <inkml:trace contextRef="#ctx0" brushRef="#br1" timeOffset="17422.3629">4777 4216 43,'2'-30'19,"-2"30"0,-8-29-1,8 29 0,-19-27-2,1 17-1,18 10-2,-39-16-2,16 16 0,-5 2-2,1 8 0,-6 2-1,4 11-1,1 1 0,1 13 1,0 2-2,7 6 1,4 0-1,5 4-1,5 2-5,10 0 0,4-4 0,11-2 0,5-4 0,9-4 0,4-10 0,4-5 0,2-12 0,2-12 0,0-12 0,-1-7 0,-8-9 0,-1-7 0,-6-4 0,-6-2 0,-7-4 0,-6 2 0,-12 0 0,-6 0 0,-4 6 0,-11-12 0,3 12-24,-9-4-27,0 11 0,3 3-2,5 11 0</inkml:trace>
        </inkml:traceGroup>
      </inkml:traceGroup>
    </inkml:traceGroup>
  </inkml:traceGroup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5:09.142"/>
    </inkml:context>
    <inkml:brush xml:id="br0">
      <inkml:brushProperty name="width" value="0.08333" units="cm"/>
      <inkml:brushProperty name="height" value="0.08333" units="cm"/>
      <inkml:brushProperty name="color" value="#92D050"/>
      <inkml:brushProperty name="fitToCurve" value="1"/>
    </inkml:brush>
  </inkml:definitions>
  <inkml:traceGroup>
    <inkml:annotationXML>
      <emma:emma xmlns:emma="http://www.w3.org/2003/04/emma" version="1.0">
        <emma:interpretation id="{7D5DD5C0-4D33-4673-8C27-634D336A48FC}" emma:medium="tactile" emma:mode="ink">
          <msink:context xmlns:msink="http://schemas.microsoft.com/ink/2010/main" type="inkDrawing" rotatedBoundingBox="8971,11405 21448,10718 21461,10962 8985,11649" shapeName="Other"/>
        </emma:interpretation>
      </emma:emma>
    </inkml:annotationXML>
    <inkml:trace contextRef="#ctx0" brushRef="#br0">0 715 37,'19'-14'34,"-19"14"-4,24-10-9,-3 6-1,-21 4-5,41-10-1,-15 1-4,5 3-1,-2-2-2,4 0 0,1-4-2,5-1 0,0-1 0,8 0-1,1-3 0,7 5 0,2-2 0,3 8-1,-3 2 0,-1 8 0,-5 6 1,-4 4 0,-6 5-1,-2 5-3,-4-1 0,2 1 0,-2-3 0,2-5 0,0-6 0,8-4 0,2-10 0,2-6 0,4-4 0,5-9 0,-1-1 0,3-7 0,-1 4 0,-2 1 0,-1 7 0,-5 7 0,-2 6 0,-6 8 0,-2 4 0,2 6 0,-4 5 0,2 3 0,2 1 0,3-5 0,1 0 0,2-5 0,4-5 0,3-4 0,-1-6 0,2-4 0,-1-5 0,-1-3 0,0-2 0,1 1 0,-3-1 0,-4 6 0,1-1 0,-3 5 0,-2 6 0,-2 6 0,-2 4 0,-6 3 0,6 1 0,0 0 0,0 0 0,-2-4 0,6-5 0,0-6 0,0-3 0,4-4 0,1-6 0,-1-3 0,2-3 0,-2 3 0,0 1 0,1 4 0,-1 2 0,-4 7 0,-2 7 0,2 7 0,-2 3 0,4 2 0,-2 1 0,5 1 0,-3-2 0,0-4 0,4-5 0,-4-8 0,3-3 0,-1-2 0,-2-4 0,0-2 0,2-5 0,1 3 0,-1 6 0,-4-1 0,0 9 0,0 6 0,-2 1 0,0 1 0,-2 6 0,0-6 0,2 0 0,4-2 0,3-6 0,1 0 0,0 2 0,5-4 0,-1-4 0,4 2 0,1 0 0,-1-3 0,1-3 0,-1-2 0,1 0 0,-5 1 0,3 1 0,-1 4 0,-6 2 0,0 8 0,-3 2 0,1 2 0,-4 4 0,4 0 0,2 3 0,-3-5 0,5-4 0,0-2 0,3-6 0,-1-4 0,0-5 0,1-3 0,-1-4 0,0-3 0,-1 1 0,-3-3 0,0 5 0,0-1 0,-5 5 0,-3 6 0,-2 2 0,-4 5 0,-1 6 0,1-3 0,0 6 0,2 2 0,0 0 0,4-4 0,2 0 0,0-4 0,5-4 0,1-2 0,0-4 0,-2-7 0,7 1 0,-5 0 0,2 1 0,3 1 0,-5 2 0,0 2 0,-4 7 0,1 6 0,-3-1 0,-2 4 0,0-2 0,0 2 0,2-2 0,-2 0 0,0-2 0,0-4 0,-2 0 0,2-2 0,-4-2 0,2-4 0,-2-3 0,-4 1 0,4-2 0,-2-1 0,0 5 0,-2 4 0,-3 2 0,-3 8 0,2 2 0,-2 2 0,-1 5 0,-1 3 0,0-2 0,5 3 0,3-5 0,2 0 0,4 1 0,4-1 0,2-6 0,1-2 0,5-2 0,-2-6 0,0-4 0,1-2 0,-3-1 0,2-3 0,-4 4 0,-2 4 0,-4 0 0,-2 6 0,-4 2 0,0 4 0,-4 0 0,-4 6 0,1-4 0,-1 0 0,0 1 0,3-3 0,3-2 0,2-6 0,2-2 0,4-4 0,0-3 0,8-3 0,0-2 0,-1 1 0,3 3 0,-4 0 0,-2 6 0,-4 4 0,-2 4 0,-2 2 0,-4 6 0,0 2 0,-3 1 0,3-5 0,0 0 0,4-6 0,4-4 0,-2-2 0,4-4 0,2-5 0,2 1 0,0-2 0,0 2 0,3-1 0,-5 5 0,2 2 0,-2 2 0,-2 4 0,-2 2 0,2 4 0,-4 0 0,0 0 0,0-2 0,0 3 0,-2-3 0,0-4 0,0 2 0,-4-4 0,1 0 0,-1-3 0,-2-1 0,2 2 0,0-2 0,-5 2 0,3 0 0,-2 4 0,-1 0 0,-1 2 0,4 0 0,0 4 0,1-2 0,5-4 0,2 2 0,4-4 0,0 0 0,1 0 0,-1 2 0,-4-4 0,-3 6 0,-3 0 0,-4 4 0,-2-2 0,-5 3 0,3-3 0,1 0 0,-1-4 0,4 0 0,-3-6 0,3-1 0,-10-5 0,3 8-3,-22 4-38,4-24-9,-4 24 1,-20-25 0,1 13 3</inkml:trace>
  </inkml:traceGroup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4:47.141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5E55F45C-6765-468D-9DE2-FAB1E5C12DF7}" emma:medium="tactile" emma:mode="ink">
          <msink:context xmlns:msink="http://schemas.microsoft.com/ink/2010/main" type="inkDrawing" rotatedBoundingBox="11088,13356 11141,14632 11116,14634 11062,13357" semanticType="callout" shapeName="Other">
            <msink:sourceLink direction="with" ref="{309EA256-DE5D-42DC-8A0D-CD4E592D6770}"/>
          </msink:context>
        </emma:interpretation>
      </emma:emma>
    </inkml:annotationXML>
    <inkml:trace contextRef="#ctx0" brushRef="#br0">7069 6314 78,'9'-22'27,"-9"22"-3,8-27-2,-8 27-4,0 0-2,8 33-2,-8 8-2,2 28-2,-6 17-1,10 16-1,-6 15-3,2 9-1,2 3-4,-2-10-6,2-7-20,7-20-15,-3-14-2,-2-8-1,0-15-1,-2-8 4</inkml:trace>
  </inkml:traceGroup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4:57.438"/>
    </inkml:context>
    <inkml:brush xml:id="br0">
      <inkml:brushProperty name="width" value="0.08333" units="cm"/>
      <inkml:brushProperty name="height" value="0.08333" units="cm"/>
      <inkml:brushProperty name="color" value="#FFFF00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92D050"/>
      <inkml:brushProperty name="fitToCurve" value="1"/>
    </inkml:brush>
  </inkml:definitions>
  <inkml:traceGroup>
    <inkml:annotationXML>
      <emma:emma xmlns:emma="http://www.w3.org/2003/04/emma" version="1.0">
        <emma:interpretation id="{DB6483EA-68D7-476F-922D-45A77581B0C2}" emma:medium="tactile" emma:mode="ink">
          <msink:context xmlns:msink="http://schemas.microsoft.com/ink/2010/main" type="writingRegion" rotatedBoundingBox="16757,11357 21600,10567 21864,12187 17021,12977"/>
        </emma:interpretation>
      </emma:emma>
    </inkml:annotationXML>
    <inkml:traceGroup>
      <inkml:annotationXML>
        <emma:emma xmlns:emma="http://www.w3.org/2003/04/emma" version="1.0">
          <emma:interpretation id="{41FD7D2F-5299-4A22-B966-FA1CC602C851}" emma:medium="tactile" emma:mode="ink">
            <msink:context xmlns:msink="http://schemas.microsoft.com/ink/2010/main" type="paragraph" rotatedBoundingBox="16757,11357 21600,10567 21864,12187 17021,129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D319B00-EE1B-4B7E-B083-4FDEA0D9B9B8}" emma:medium="tactile" emma:mode="ink">
              <msink:context xmlns:msink="http://schemas.microsoft.com/ink/2010/main" type="line" rotatedBoundingBox="16757,11357 21600,10567 21864,12187 17021,12977"/>
            </emma:interpretation>
          </emma:emma>
        </inkml:annotationXML>
        <inkml:traceGroup>
          <inkml:annotationXML>
            <emma:emma xmlns:emma="http://www.w3.org/2003/04/emma" version="1.0">
              <emma:interpretation id="{CDA58607-5F17-4A37-A0CE-56AB06F35283}" emma:medium="tactile" emma:mode="ink">
                <msink:context xmlns:msink="http://schemas.microsoft.com/ink/2010/main" type="inkWord" rotatedBoundingBox="16757,11357 21600,10567 21864,12187 17021,12977"/>
              </emma:interpretation>
              <emma:one-of disjunction-type="recognition" id="oneOf0">
                <emma:interpretation id="interp0" emma:lang="en-US" emma:confidence="0">
                  <emma:literal>on,</emma:literal>
                </emma:interpretation>
                <emma:interpretation id="interp1" emma:lang="en-US" emma:confidence="0">
                  <emma:literal>on'</emma:literal>
                </emma:interpretation>
                <emma:interpretation id="interp2" emma:lang="en-US" emma:confidence="0">
                  <emma:literal>on;</emma:literal>
                </emma:interpretation>
                <emma:interpretation id="interp3" emma:lang="en-US" emma:confidence="0">
                  <emma:literal>ons</emma:literal>
                </emma:interpretation>
                <emma:interpretation id="interp4" emma:lang="en-US" emma:confidence="0">
                  <emma:literal>on?)</emma:literal>
                </emma:interpretation>
              </emma:one-of>
            </emma:emma>
          </inkml:annotationXML>
          <inkml:trace contextRef="#ctx0" brushRef="#br0">872-1776 63,'0'0'30,"0"0"-9,0 0-7,0 0 1,0 0-2,2 29 1,-2-29-1,18 28 1,-18-28-1,39 29 1,-10-19-1,10 8-1,0-7-6,8 7-6,-4-6 0,4 3 0,-8-3 0,-2 0 0,-8 0 0,-7-1 0,-11 7 0,-7 0 0,-15 5 0,-7 8 0,-9 3 0,-8 9 0,-4 6 0,-2 2 0,5 5 0,-3-7 0,20 2-17,-3-4-32,9-6-2,7-8-1,10-11 0</inkml:trace>
          <inkml:trace contextRef="#ctx0" brushRef="#br1" timeOffset="12078.4378">1503-2586 75,'-6'-26'34,"6"26"-10,-20-25-7,1 11-7,1 2-2,-9-3 0,4 7 1,-1-2-2,3 6 2,21 4-1,-24-6 1,24 6 1,0 0-2,0 0-2,30 20-1,-5-10 2,8 7-6,2-5-1,10 8 0,0-3 0,4 5 0,-2-5 0,3 1 0,-5-2 0,-4 5 0,-15-1 0,-7 3 0,-11 1 0,-10 3 0,-10 1 0,-9 5 0,-6 4 0,-5-2 0,3 2 0,2-7 0,7 7 0,-1-15-24,9-1-29,12-21-2,-10 18 0,10-18 0</inkml:trace>
          <inkml:trace contextRef="#ctx0" brushRef="#br0" timeOffset="-453.146">-2348-1349 25,'0'0'19,"0"0"-2,0 0-1,0 0-1,0 0 1,0 0-1,0 21-1,0-21 0,0 0 0,0 0-3,0 0-1,0 0-2,0 0-2,0 0 0,0 0-2,0 0 0,0 0-2,19-15 1,-19 15-1,27-14 0,-27 14 0,34-18 0,-13 7 0,1 1-1,3 2 1,2-2 0,1 2 0,3 1-1,2 5 1,4 0-1,0 4 0,-2 3 1,2 3-1,-5 4 1,3 4 0,0 3-1,-4-1 1,-2 3 0,1-1 0,1-4-2,0 1 0,2-7 0,-1-8 0,1-2 0,4-8 0,-2-2 0,4-5 0,-2-3 0,2-3 0,0-1 0,0-1 0,2 1 0,0 2 0,0-1 0,-2 5 0,0 1 0,-2 5 0,2 4 0,-3 4 0,-1 6 0,0 4 0,-4 5 0,0 7 0,-3 0 0,-1 3 0,-2-1 0,-1-3 0,-1-1 0,1-5 0,3-7 0,2-6 0,-3-2 0,5-9 0,4-1 0,0-4 0,0 1 0,2-3 0,0 2 0,-3-1 0,5 5 0,-4 4 0,-2 0 0,-4 8 0,0 2 0,-5 6 0,-1 0 0,-3 4 0,1 3 0,1-3 0,-1 2 0,3-1 0,3-5 0,0-4 0,5-2 0,1-6 0,2-2 0,2-5 0,4 1 0,-4-2 0,0 0 0,-4 1 0,-1 1 0,-1 2 0,-2 4 0,-2 2 0,-5 2 0,1 2 0,-1 2 0,3 2 0,-3 0 0,3 0 0,0-2 0,1-1 0,3-1 0,2-2 0,0-2 0,-1-5 0,1 1 0,-2 4 0,-3-2 0,-1 4 0,-7 0 0,1 2 0,-19-2 0,29 6-2,-29-6-6,28 2-4,-7 2-8,-21-4-9,33-8-16,-33 8 2,32-8 0,-32 8 3,27-12 28</inkml:trace>
          <inkml:trace contextRef="#ctx0" brushRef="#br0" timeOffset="-2093.7817">-2499-1545 30,'0'0'26,"-19"-10"-4,19 10-2,-31-13-1,9 5-2,1 4 0,-5-2-2,3 6-1,-8-2-2,5 6-1,-7 0-2,4 8 0,-4 3 0,3 7-2,-3 3 0,4 8-1,3 1-1,3 7-5,7 2 0,7 2 0,9 4 0,13-4 0,9-6 0,11-2 0,4-15 0,8-5 0,4-13 0,3-8 0,-5-17 0,0-1 0,-4-3 0,-6-1 0,-4-1 0,-7 2 0,-7 3 0,-11-1 0,-8 23 0,-6-40 0,-2 19-9,-17-12-22,4 7-15,-5-3 0,5 5 1,1-1 1,8 5 11</inkml:trace>
        </inkml:traceGroup>
      </inkml:traceGroup>
    </inkml:traceGroup>
  </inkml:traceGroup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4:48.03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341F96EB-500A-4499-8AB1-4FDCA60BDCC0}" emma:medium="tactile" emma:mode="ink">
          <msink:context xmlns:msink="http://schemas.microsoft.com/ink/2010/main" type="inkDrawing" rotatedBoundingBox="8501,14640 8581,13544 8592,13545 8512,14641" semanticType="callout" shapeName="Other">
            <msink:sourceLink direction="with" ref="{309EA256-DE5D-42DC-8A0D-CD4E592D6770}"/>
          </msink:context>
        </emma:interpretation>
      </emma:emma>
    </inkml:annotationXML>
    <inkml:trace contextRef="#ctx0" brushRef="#br0">-11249 254 57,'0'-20'38,"0"20"1,0-35-12,0 35-5,0 0-4,4 18-5,-8 19-3,2 23-3,-8 13-2,2 17-2,-2 16-1,-1 7-1,5 3-5,-4-7-8,10-11-26,-6-10-4,2-15-1,0-9 0,-1-13-1</inkml:trace>
  </inkml:traceGroup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5:34.299"/>
    </inkml:context>
    <inkml:brush xml:id="br0">
      <inkml:brushProperty name="width" value="0.08333" units="cm"/>
      <inkml:brushProperty name="height" value="0.08333" units="cm"/>
      <inkml:brushProperty name="color" value="#FFE6CB"/>
      <inkml:brushProperty name="fitToCurve" value="1"/>
    </inkml:brush>
  </inkml:definitions>
  <inkml:traceGroup>
    <inkml:annotationXML>
      <emma:emma xmlns:emma="http://www.w3.org/2003/04/emma" version="1.0">
        <emma:interpretation id="{0421C122-3520-4258-8672-C9B3A8007013}" emma:medium="tactile" emma:mode="ink">
          <msink:context xmlns:msink="http://schemas.microsoft.com/ink/2010/main" type="inkDrawing" rotatedBoundingBox="19513,15310 24137,15436 24042,18940 19418,18814" hotPoints="19776,15508 23949,15497 23958,18744 19785,18755" semanticType="enclosure" shapeName="Rectangle">
            <msink:sourceLink direction="with" ref="{8ED35334-62FA-420A-8FDB-4A1E5C5E2BDF}"/>
          </msink:context>
        </emma:interpretation>
      </emma:emma>
    </inkml:annotationXML>
    <inkml:trace contextRef="#ctx0" brushRef="#br0">-1 390 126,'4'37'42,"-6"14"1,6 39-17,-4 27-13,9 36-8,1 35-5,2 33 0,-6 24 0,3 19 0,-5 0 0,0-7 0,-8-20 0,-5-20 0,-1-31 0,0-30 0,2-36 0,4-32 0,4-31 0,0-38 0,0-19 0,14-43 0,-2-12-15,-8-43-18,11-17-1,-9-40-1,4-19-1,-4-26 3,2-17 5,-5-16 5,-1-11 10,-2 1 9,-2 6 4,-5 18 3,3 19 7,-4 30 3,4 29 4,2 26 3,0 28 1,8 23 1,4 17 1,13 16-1,3 1-1,18 9-2,3-9-1,18 9-1,13-12-1,23 11-4,14-5-12,34 9 0,23-2 0,31 7 0,31 5 0,27 2 0,13 4 0,18 4 0,3 6 0,-10 6 0,-21 1 0,-22 3 0,-39-1 0,-35 3 0,-32-2 0,-36-1 0,-28-3 0,-21-2 0,-16 5 0,-8-1 0,-7 7 0,3 5 0,1 11 0,7 6 0,-2 8 0,0 9 0,-1 3 0,-1 13 0,-7 8 0,-7 10 0,-7 12 0,-12 11 0,0 13 0,-7 12 0,3 17 0,2 9 0,6 8 0,6 8 0,2 8 0,2 4 0,17-12 0,-9-6 0,1-12 0,-7-17 0,-6-16 0,-10-22 0,4-19 0,-13-39 0,-7-4-32,-5-22-17,5-15 0,-9-20 1,8-6 1</inkml:trace>
    <inkml:trace contextRef="#ctx0" brushRef="#br0" timeOffset="374.9971">-243 3418 207,'-53'23'48,"53"-23"-48,66 18 0,53-12 0,61-10 0,64-4 0,53-4 0,52-3 0,32 3 0,17 2 0,0 0 0,-17 1 0,-26 5 0,-45 8 0,-44 1 0,-51 9 0,-59-18 0,-37 10 0,-51-8-27,-31 4-32,-37-2-2,2-21 0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27:49.781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51EE4C69-743C-4653-ABD9-45A72FC9E378}" emma:medium="tactile" emma:mode="ink">
          <msink:context xmlns:msink="http://schemas.microsoft.com/ink/2010/main" type="inkDrawing" rotatedBoundingBox="20190,17797 24295,17839 24294,17940 20189,17898" semanticType="underline" shapeName="Other">
            <msink:sourceLink direction="with" ref="{16C34883-88D8-4D06-811C-1649692EC58D}"/>
          </msink:context>
        </emma:interpretation>
      </emma:emma>
    </inkml:annotationXML>
    <inkml:trace contextRef="#ctx0" brushRef="#br0">152 42 196,'-88'5'52,"43"7"-45,26-10-7,50-2 0,43-8 0,43 0 0,34-7 0,36 5 0,43-2 0,32 4 0,29 1 0,23 9 0,12 3 0,-2 5 0,0 6 0,-19 3 0,-30 1 0,-29 0 0,-37-3 0,-47-17 0,-30 10 0,-50-18-22,-31 0-32,-39-15-1,-22-3-2,-25-9 0</inkml:trace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5:29.720"/>
    </inkml:context>
    <inkml:brush xml:id="br0">
      <inkml:brushProperty name="width" value="0.08333" units="cm"/>
      <inkml:brushProperty name="height" value="0.08333" units="cm"/>
      <inkml:brushProperty name="color" value="#FFE6CB"/>
      <inkml:brushProperty name="fitToCurve" value="1"/>
    </inkml:brush>
  </inkml:definitions>
  <inkml:traceGroup>
    <inkml:annotationXML>
      <emma:emma xmlns:emma="http://www.w3.org/2003/04/emma" version="1.0">
        <emma:interpretation id="{8ED35334-62FA-420A-8FDB-4A1E5C5E2BDF}" emma:medium="tactile" emma:mode="ink">
          <msink:context xmlns:msink="http://schemas.microsoft.com/ink/2010/main" type="writingRegion" rotatedBoundingBox="20123,15982 23291,15791 23435,18187 20267,18378">
            <msink:destinationLink direction="with" ref="{0421C122-3520-4258-8672-C9B3A8007013}"/>
          </msink:context>
        </emma:interpretation>
      </emma:emma>
    </inkml:annotationXML>
    <inkml:traceGroup>
      <inkml:annotationXML>
        <emma:emma xmlns:emma="http://www.w3.org/2003/04/emma" version="1.0">
          <emma:interpretation id="{0ECEAED6-8C4E-4AD8-A69E-D8C8A332E99F}" emma:medium="tactile" emma:mode="ink">
            <msink:context xmlns:msink="http://schemas.microsoft.com/ink/2010/main" type="paragraph" rotatedBoundingBox="20644,16063 23119,15707 23241,16557 20766,169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EC0C99E-8423-40B6-859A-99873B6CFB6A}" emma:medium="tactile" emma:mode="ink">
              <msink:context xmlns:msink="http://schemas.microsoft.com/ink/2010/main" type="line" rotatedBoundingBox="20644,16063 23119,15707 23241,16557 20766,16913"/>
            </emma:interpretation>
          </emma:emma>
        </inkml:annotationXML>
        <inkml:traceGroup>
          <inkml:annotationXML>
            <emma:emma xmlns:emma="http://www.w3.org/2003/04/emma" version="1.0">
              <emma:interpretation id="{BD7B5645-F2CF-4DA8-BF27-AE489762F4E5}" emma:medium="tactile" emma:mode="ink">
                <msink:context xmlns:msink="http://schemas.microsoft.com/ink/2010/main" type="inkWord" rotatedBoundingBox="20644,16063 23119,15707 23241,16557 20766,16913"/>
              </emma:interpretation>
              <emma:one-of disjunction-type="recognition" id="oneOf0">
                <emma:interpretation id="interp0" emma:lang="en-US" emma:confidence="0">
                  <emma:literal>X77</emma:literal>
                </emma:interpretation>
                <emma:interpretation id="interp1" emma:lang="en-US" emma:confidence="1">
                  <emma:literal>x 77</emma:literal>
                </emma:interpretation>
                <emma:interpretation id="interp2" emma:lang="en-US" emma:confidence="0">
                  <emma:literal>XP 7</emma:literal>
                </emma:interpretation>
                <emma:interpretation id="interp3" emma:lang="en-US" emma:confidence="0">
                  <emma:literal>X&gt; 7</emma:literal>
                </emma:interpretation>
                <emma:interpretation id="interp4" emma:lang="en-US" emma:confidence="0">
                  <emma:literal>*77</emma:literal>
                </emma:interpretation>
              </emma:one-of>
            </emma:emma>
          </inkml:annotationXML>
          <inkml:trace contextRef="#ctx0" brushRef="#br0">1436 2651 142,'-5'-23'45,"5"23"-1,0 0-20,0 0-24,-28 10 0,20 21 0,-13 8 0,-2 10 0,-9 10 0,-7 7 0,-6 5 0,-7 1 0,-1-1 0,0-5 0,4-7 0,5-10 0,8-12 0,5-13 0,14-5 0,17-19 0,0 0 0,0 0-34,41-21-14,-10-5-1,12 5 2,0-7 1</inkml:trace>
          <inkml:trace contextRef="#ctx0" brushRef="#br0" timeOffset="-296.9138">915 2781 108,'0'0'37,"0"0"0,0 0-16,14-20-3,-14 20 0,25 4-3,-5 6-14,-20-10-1,33 29 0,-15-5 0,9 11 0,-2 2 0,5 6 0,1 4 0,4 4 0,2-4 0,0 0 0,-2-6 0,-2-4 0,-3-9 0,-5-1 0,-3-6 0,-22-21 0,31 24 0,-31-24 0,0 0-1,0 0-48,0 0 0,0 0 0,-20-22 3,7 1 2</inkml:trace>
          <inkml:trace contextRef="#ctx0" brushRef="#br0" timeOffset="437.4775">1719 2783 137,'0'0'40,"0"0"-2,22-12-18,-22 12-10,29 8-3,-7-1-4,9 1-3,2-4 0,6 6 0,0 0 0,4 0 0,-2-1 0,-2-1 0,-2 0 0,-4 2 0,-9 0 0,-5 3 0,-19-13 0,14 30 0,-20-11 0,-6 5 0,-7 5 0,-6 2 0,-1 5 0,-5 1 0,0 2 0,1 0 0,1-4 0,2-3 0,9-5 0,1-7 0,17-20 0,0 0 0,0 0-40,0 0-7,43-18-1,-12-7 0,8 1 2</inkml:trace>
          <inkml:trace contextRef="#ctx0" brushRef="#br0" timeOffset="859.3667">2623 2530 146,'0'0'39,"0"0"-5,0 0-21,0 0-3,26-6-4,-3 4 0,2-6-5,9 3-1,3-3 0,6 2 0,0-2 0,3 2 0,-7 2 0,0 2 0,-7 2 0,-5 4 0,-9 6 0,-3 10 0,-13 13 0,-4 12 0,-8 10 0,-5 13 0,-5 5 0,-1 7 0,-1 0 0,-1-4 0,7-7 0,-1-12 0,11-6 0,-2-18 0,12 0 0,-4-33-21,0 20-29,0-20 1,0 0 0,8-26 0</inkml:trace>
          <inkml:trace contextRef="#ctx0" brushRef="#br0" timeOffset="1078.1172">2777 2933 198,'16'-27'47,"4"25"-37,1-4-10,10 2 0,8-2 0,10 2 0,6 0 0,3 2 0,9 8 0,-7-12-16,-3 10-31,-14-4-3,0 6-1,-18-2-1</inkml:trace>
        </inkml:traceGroup>
      </inkml:traceGroup>
    </inkml:traceGroup>
    <inkml:traceGroup>
      <inkml:annotationXML>
        <emma:emma xmlns:emma="http://www.w3.org/2003/04/emma" version="1.0">
          <emma:interpretation id="{5D4F3478-7319-4CF8-9FD0-836BBA6D6D83}" emma:medium="tactile" emma:mode="ink">
            <msink:context xmlns:msink="http://schemas.microsoft.com/ink/2010/main" type="paragraph" rotatedBoundingBox="20200,17267 23369,17077 23435,18187 20267,1837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004A054-DE2C-41E2-B612-2BD0C69A554C}" emma:medium="tactile" emma:mode="ink">
              <msink:context xmlns:msink="http://schemas.microsoft.com/ink/2010/main" type="line" rotatedBoundingBox="20200,17267 23369,17077 23435,18187 20267,18378"/>
            </emma:interpretation>
          </emma:emma>
        </inkml:annotationXML>
        <inkml:traceGroup>
          <inkml:annotationXML>
            <emma:emma xmlns:emma="http://www.w3.org/2003/04/emma" version="1.0">
              <emma:interpretation id="{4F8E53C0-362E-4965-A56B-DDBE725CD076}" emma:medium="tactile" emma:mode="ink">
                <msink:context xmlns:msink="http://schemas.microsoft.com/ink/2010/main" type="inkWord" rotatedBoundingBox="20200,17267 23369,17077 23435,18187 20267,18378"/>
              </emma:interpretation>
              <emma:one-of disjunction-type="recognition" id="oneOf1">
                <emma:interpretation id="interp5" emma:lang="en-US" emma:confidence="0">
                  <emma:literal>(7.0)</emma:literal>
                </emma:interpretation>
                <emma:interpretation id="interp6" emma:lang="en-US" emma:confidence="0">
                  <emma:literal>(70)</emma:literal>
                </emma:interpretation>
                <emma:interpretation id="interp7" emma:lang="en-US" emma:confidence="0">
                  <emma:literal>(710)</emma:literal>
                </emma:interpretation>
                <emma:interpretation id="interp8" emma:lang="en-US" emma:confidence="0">
                  <emma:literal>(700)</emma:literal>
                </emma:interpretation>
                <emma:interpretation id="interp9" emma:lang="en-US" emma:confidence="0">
                  <emma:literal>(7.00)</emma:literal>
                </emma:interpretation>
              </emma:one-of>
            </emma:emma>
          </inkml:annotationXML>
          <inkml:trace contextRef="#ctx0" brushRef="#br0" timeOffset="1828.1737">581 3994 52,'6'-21'25,"-6"21"2,0 0-7,0 0-6,0 0-1,0 0-1,0 0 2,0 0 0,0 0 1,-27 21 0,15 10-2,-7 3-2,1 19-1,-5 11-10,1 16 0,1 3 0,3 9 0,5-2 0,9-2 0,6 0 0,13-18 0,15-3-12,5-22-33,10-12 0,5-15 0,5-7-1,-2-18 0</inkml:trace>
          <inkml:trace contextRef="#ctx0" brushRef="#br0" timeOffset="2250.0287">857 4170 120,'0'0'38,"0"0"-1,33 8-22,-14-10-3,13 8-2,3-6-3,6 2 1,0-4-2,6 2-4,-6-2-2,-2 2 0,-8 0 0,-2 2 0,-29-2 0,29 20 0,-23 1 0,-6 12 0,-6 5 0,-3 16 0,-3 5 0,0 4 0,2 5 0,-1-1 0,5-1 0,-4-11 0,12-2 0,-8-20-19,12-9-29,-6-24 1,22 17-1,-22-17 0</inkml:trace>
          <inkml:trace contextRef="#ctx0" brushRef="#br0" timeOffset="2437.5378">1618 4521 159,'12'23'45,"-16"1"-1,8 21-37,-10 0-7,4 7 0,-2 1 0,-2-2 0,0 0 0,-2-14 0,10-3-30,-9-13-14,7-21-2,0 0 1,29 4 0</inkml:trace>
          <inkml:trace contextRef="#ctx0" brushRef="#br0" timeOffset="3125.0463">2381 4399 166,'0'0'48,"22"24"-7,-26 1-41,-4 14 0,-6 2 0,-3 1 0,-5 1 0,-7-2 0,-6-8 0,-2-8 0,-2-11 0,4-12 0,5-6 0,5-8 0,7-11 0,7-10 0,11-8 0,13-4 0,3-6 0,7 2 0,3-6 0,5 2 0,2 6 0,0 10 0,-3 6 0,1 7 0,-2 6 0,0 7 0,-7 11 0,1 11 0,-23-11 0,30 34 0,-13-7 0,-1 1 0,1 5 0,1 4 0,3 0 0,1 4 0,5-7 0,0-1 0,3-4 0,-1-3 0,2-3 0,0-5 0,-1-10 0,1-6 0,-2-6 0,-1-6 0,-1-4 0,-2-11 0,-7-3 0,-1-7 0,-5-4 0,-6-2 0,-8-2 0,-6 2 0,-7 3 0,-7 5 0,-7 4 0,-8 9 0,-4 12 0,-6 8 0,0 12 0,0 8 0,2 11 0,6 6 0,6 10 0,8-6 0,19 4 0,-2-9 0,24 1-22,-1-16-24,13-5-2,1-20 0,12-4 3</inkml:trace>
          <inkml:trace contextRef="#ctx0" brushRef="#br0" timeOffset="3390.6787">3357 3742 181,'0'0'48,"41"9"-22,-17 9-26,9 19 0,0 6 0,0 18 0,-11 9 0,-11 13 0,-13 9 0,-13 2 0,-9 1 0,-17-8 0,-2 5 0,-21-24 0,11 1-40,-7-22-10,9-6-2,-8-16-1</inkml:trace>
        </inkml:traceGroup>
      </inkml:traceGroup>
    </inkml:traceGroup>
  </inkml:traceGroup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4:50.063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F17FA1DD-E7C9-4C26-91B1-F51F2E0C012C}" emma:medium="tactile" emma:mode="ink">
          <msink:context xmlns:msink="http://schemas.microsoft.com/ink/2010/main" type="writingRegion" rotatedBoundingBox="16755,13112 17619,13112 17619,15596 16755,15596"/>
        </emma:interpretation>
      </emma:emma>
    </inkml:annotationXML>
    <inkml:traceGroup>
      <inkml:annotationXML>
        <emma:emma xmlns:emma="http://www.w3.org/2003/04/emma" version="1.0">
          <emma:interpretation id="{91956723-7F3C-4656-BEE3-749E4C17ECAE}" emma:medium="tactile" emma:mode="ink">
            <msink:context xmlns:msink="http://schemas.microsoft.com/ink/2010/main" type="paragraph" rotatedBoundingBox="16755,13112 17619,13112 17619,15596 16755,1559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C5A1F43-5C9C-43F3-AB6E-1FC8E1C73320}" emma:medium="tactile" emma:mode="ink">
              <msink:context xmlns:msink="http://schemas.microsoft.com/ink/2010/main" type="line" rotatedBoundingBox="16755,13112 17619,13112 17619,15596 16755,15596"/>
            </emma:interpretation>
          </emma:emma>
        </inkml:annotationXML>
        <inkml:traceGroup>
          <inkml:annotationXML>
            <emma:emma xmlns:emma="http://www.w3.org/2003/04/emma" version="1.0">
              <emma:interpretation id="{815582F9-D10A-4FBF-9C78-8D2101F8B65B}" emma:medium="tactile" emma:mode="ink">
                <msink:context xmlns:msink="http://schemas.microsoft.com/ink/2010/main" type="inkWord" rotatedBoundingBox="16745,15589 16784,13105 17652,13118 17613,15603"/>
              </emma:interpretation>
              <emma:one-of disjunction-type="recognition" id="oneOf0">
                <emma:interpretation id="interp0" emma:lang="en-US" emma:confidence="0">
                  <emma:literal>!</emma:literal>
                </emma:interpretation>
                <emma:interpretation id="interp1" emma:lang="en-US" emma:confidence="0">
                  <emma:literal>L</emma:literal>
                </emma:interpretation>
                <emma:interpretation id="interp2" emma:lang="en-US" emma:confidence="0">
                  <emma:literal>l</emma:literal>
                </emma:interpretation>
                <emma:interpretation id="interp3" emma:lang="en-US" emma:confidence="0">
                  <emma:literal>1</emma:literal>
                </emma:interpretation>
                <emma:interpretation id="interp4" emma:lang="en-US" emma:confidence="0">
                  <emma:literal>¥</emma:literal>
                </emma:interpretation>
              </emma:one-of>
            </emma:emma>
          </inkml:annotationXML>
          <inkml:trace contextRef="#ctx0" brushRef="#br0">-3080 1663 106,'15'-29'39,"-15"29"1,45-20-19,-12 6-6,12 7-3,6-5-3,11 6-1,-1 0-3,5 4-5,-5 4 0,-5 8 0,-13 7 0,-9 9 0,-13 11 0,-13 8 0,-14 6 0,-8 8 0,-11 1 0,3-5 0,-5 0 0,4-4 0,3-8 0,-1-6 0,11 2 0,-2-17 0,10 11-22,-9-13-24,11 1 0,0-21 0,0 0 2,0 0 2</inkml:trace>
          <inkml:trace contextRef="#ctx0" brushRef="#br0" timeOffset="-2515.6747">-8472 1810 118,'0'0'41,"20"-6"-1,-20 6-22,-18-4-10,-3 2-1,-1 10-1,-13 2-2,-10 7 1,-15 3 0,-3 11-2,-7 6-3,-2 10 0,7 0 0,11 4 0,15 0 0,21-4 0,20-6 0,20-8 0,21-15 0,15-12 0,16-14 0,4-13 0,4-11 0,-6-13 0,-7-2 0,-13-13 0,-11 9-12,-27-6-14,-10 10-19,-22 2 0,-17 10 1,-20 3 0,-19-1 6</inkml:trace>
          <inkml:trace contextRef="#ctx0" brushRef="#br0" timeOffset="-515.6383">-2628-179 58,'10'-25'32,"-10"25"-5,12-30-7,-12 30-3,0 0-3,0 0-3,0 0-1,0 0-1,6 36-1,-6 11-1,-4 17 1,4 13 0,-2 13-1,6 15-1,2 1-1,0 4-2,3-1-2,-3-17-5,6-10-4,-8-17-17,2-10-16,-2-12-1,-1-8 0,-3-6-2,-3-9 2</inkml:trace>
        </inkml:traceGroup>
      </inkml:traceGroup>
    </inkml:traceGroup>
  </inkml:traceGroup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4:46.125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FFE6CB"/>
      <inkml:brushProperty name="fitToCurve" value="1"/>
    </inkml:brush>
  </inkml:definitions>
  <inkml:traceGroup>
    <inkml:annotationXML>
      <emma:emma xmlns:emma="http://www.w3.org/2003/04/emma" version="1.0">
        <emma:interpretation id="{5B38A5EF-FE2D-4883-8BD0-7540A3E13531}" emma:medium="tactile" emma:mode="ink">
          <msink:context xmlns:msink="http://schemas.microsoft.com/ink/2010/main" type="writingRegion" rotatedBoundingBox="20562,14360 16780,14534 16730,13449 20512,13275"/>
        </emma:interpretation>
      </emma:emma>
    </inkml:annotationXML>
    <inkml:traceGroup>
      <inkml:annotationXML>
        <emma:emma xmlns:emma="http://www.w3.org/2003/04/emma" version="1.0">
          <emma:interpretation id="{67C92C29-659F-4368-8B4C-6882ECCEEF2C}" emma:medium="tactile" emma:mode="ink">
            <msink:context xmlns:msink="http://schemas.microsoft.com/ink/2010/main" type="paragraph" rotatedBoundingBox="20562,14360 16780,14534 16730,13449 20512,132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C73D972-4AF8-45B7-A50E-8A712EB50ECC}" emma:medium="tactile" emma:mode="ink">
              <msink:context xmlns:msink="http://schemas.microsoft.com/ink/2010/main" type="line" rotatedBoundingBox="20562,14360 16780,14534 16730,13449 20512,13275"/>
            </emma:interpretation>
          </emma:emma>
        </inkml:annotationXML>
        <inkml:traceGroup>
          <inkml:annotationXML>
            <emma:emma xmlns:emma="http://www.w3.org/2003/04/emma" version="1.0">
              <emma:interpretation id="{26BE8749-94A0-4EAA-8709-53E2E4EFED2B}" emma:medium="tactile" emma:mode="ink">
                <msink:context xmlns:msink="http://schemas.microsoft.com/ink/2010/main" type="inkWord" rotatedBoundingBox="20562,14360 16780,14534 16730,13449 20512,13275"/>
              </emma:interpretation>
              <emma:one-of disjunction-type="recognition" id="oneOf0">
                <emma:interpretation id="interp0" emma:lang="en-US" emma:confidence="0">
                  <emma:literal>amoroso</emma:literal>
                </emma:interpretation>
                <emma:interpretation id="interp1" emma:lang="en-US" emma:confidence="0">
                  <emma:literal>Ontology</emma:literal>
                </emma:interpretation>
                <emma:interpretation id="interp2" emma:lang="en-US" emma:confidence="0">
                  <emma:literal>Omro</emma:literal>
                </emma:interpretation>
                <emma:interpretation id="interp3" emma:lang="en-US" emma:confidence="0">
                  <emma:literal>ammo</emma:literal>
                </emma:interpretation>
                <emma:interpretation id="interp4" emma:lang="en-US" emma:confidence="0">
                  <emma:literal>ontology</emma:literal>
                </emma:interpretation>
              </emma:one-of>
            </emma:emma>
          </inkml:annotationXML>
          <inkml:trace contextRef="#ctx0" brushRef="#br0">138-14 116,'0'0'40,"-21"-10"-2,21 10-24,0 0-10,0 0-2,19 25 0,-19-25-2,34 24 1,-9-7 0,6 1 0,2 4 1,6-1 0,6 6 1,2-5 1,4 5 0,2-7 1,-1 3 0,-7-7 0,-2 2 0,-12-5-4,-9 3-1,-14 4 0,-12 7 0,-16 6 0,-15 12 0,-14 8 0,-9 12 0,-11 5 0,-7-1 0,6 7-23,-6-11-21,8-1-1,5-13-2,7-6-1,5-8 1</inkml:trace>
          <inkml:trace contextRef="#ctx0" brushRef="#br1" timeOffset="40641.6709">-2048 782 94,'0'0'43,"0"0"0,-23 2-9,23-2-9,6-29-9,1 5-16,-5-15 0,8-4 0,-2-12 0,6 1 0,1-1 0,3 2 0,1 4 0,3 12 0,-1 13 0,1 22 0,1 16 0,-3 25 0,-3 18 0,-1 15 0,-4 11 0,1 12 0,-1-6 0,0-1 0,1-16 0,3-15 0,3-18 0,3-16 0,5-23 0,1-15 0,1-20 0,6-16 0,4-12 0,-4-15 0,6-6 0,-8 3 0,1 5 0,-5 11 0,0 9 0,-7 24 0,-3 15 0,-19 17 0,31 39 0,-23 6 0,0 12 0,-2 7 0,2 7 0,-1-3 0,-1-3 0,2-12 0,2-14 0,5-14 0,3-17 0,3-18 0,3-13 0,7-16 0,4-14 0,4-12 0,0-11 0,4-2 0,-4 5 0,0 9 0,-5 9 0,-3 14 0,-6 25 0,-25 16 0,29 35 0,-21 10 0,-6 10 0,2 6 0,-2 7 0,4-3 0,0-5 0,7-13 0,3-13 0,4-11 0,5-15 0,2-12 0,3-15 0,3-7 0,-2-17 0,4-10 0,-2-4 0,-5-3 0,-1 3 0,-4 10 0,-3 10 0,-6 13 0,-14 24 0,19 6 0,-13 18 0,-2 15 0,0 8 0,0 6 0,-2 1 0,5-1 0,1-8 0,0-4 0,0-9 0,2-9 0,3-5 0,-13-18 0,22 4 0,-22-4 0,27-12 0,-21-6 0,-6 18 0,19-31-2,-9 12-17,-6-7 3,0-3 4,-6-14 4,4 0 3,-4-6 3,2-4 2,2 0 3,-2-4 2,4 4 2,0-5 3,4 15 2,-6-4 1,7 17 1,-9 5-14,0 25 0,0 0 0,0 0 0,10 55 0,-8 1 0,-6 17 0,2 15 0,0 8 0,-2 0 0,2-2 0,4 0 0,-2-16 0,0-10 0,4-17 0,0-17 0,-4-34 0,0 0 0,22-8 0,-15-29 0,1-20 0,4-16 0,-2-19 0,5-7 0,-3-7 0,2 2 0,1 10 0,-1 8 0,-4 18 0,-6 24 0,3 21 0,-7 23 0,-2 18 0,-5 23 0,1 19 0,0 11 0,4 13 0,2 4 0,0 4 0,4-6 0,2-6 0,2-11 0,-1-14 0,3-14 0,-2-16 0,-8-25 0,21 12 0,-21-12 0,18-43 0,-8 2 0,1-12 0,-1-15 0,0-9 0,-4-7 0,0-4 0,-4-2 0,-2 2 0,-6 8 0,-2 11 0,0 16 0,-2 20 0,10 33 0,-21-14 0,13 34 0,2 15 0,6 10 0,2 10 0,2 2 0,6 5 0,0-9 0,7 2 0,1-6 0,7-6 0,2-8 0,1-9 0,9-9 0,0-13 0,4 0 0,0-12 0,0-4 0,-6-9 0,-2 7 0,-7-1 0,-26 15 0,27-8 0,-27 8 0,-12 27 0,-9 4 0,-14 9 0,-8 7 0,-10 7 0,-6 1 0,-3-2 0,3-6 0,5-8 0,9-6 0,14-15 0,13-8 0,18-10 0,16-22 0,13-5 0,12-8 0,10-14 0,9-6 0,3-4 0,5-3 0,-2 1 0,-9 8 0,-4 10 0,-12 8 0,-12 13 0,-29 22 0,21-6 0,-32 24 0,-9 13 0,-9 10 0,-10 4 0,-6 4 0,-4 4 0,0 0 0,-1 0 0,9-12 0,4-8 0,9-13 0,9-10 0,19-10 0,0 0 0,13-34 0,11 1 0,5-6 0,6-6 0,2-6 0,2-2 0,2 0 0,-4-1 0,-5 3 0,-7 6 0,-9 2 0,-3 9 0,-13 3 0,-6 9 0,-13 5 0,-10 1 0,-8 4 0,-8-5 0,-8 3 0,-11-2 0,-1 3 0,-5-5 0,5-1 0,7 5 0,7 2 0,14 0 0,12 8 0,25 4 0,0 0 0,37 12 0,0 2 0,8-2 0,4 5 0,7 1 0,-1-4 0,-4-3 0,-3-3 0,-7-2 0,-2-4 0,-5-4 0,-5-4 0,-6-4 0,-23 10 0,18-29 0,-20 9 0,-10-3 0,-11-1 0,-5-1 0,-11 2 0,0 5 0,0 2 0,6 3 0,6 7 0,9 8 0,18-2 0,0 0 0,0 0 0,35 6-4,-11-12-53,11 6 0,-4-12-1,10 0 1</inkml:trace>
          <inkml:trace contextRef="#ctx0" brushRef="#br1" timeOffset="37844.7186">-2227 426 90,'23'-31'38,"-23"31"0,10-39-15,-4 19-5,-8-11-4,2 5-2,-12-9-1,2 6-1,-15-5-9,-1 1-1,-11 2 0,-6 9 0,-11 3 0,-5 17 0,-7 6 0,-2 15 0,-1 11 0,1 11 0,5 8 0,1 13 0,7 3 0,7 9 0,7 6 0,9-1 0,7 5 0,11-2 0,10 0 0,14-5 0,12-5 0,13-13 0,12-10 0,9-8 0,9-14 0,5-9 0,2-14 0,0-10 0,-5-10 0,-3-11 0,-5-5 0,-5-11 0,-9-2 0,-8-4 0,-7-9 0,-9-3 0,-7-7 0,-8-5 0,-10-3 0,-8 1 0,-10-3 0,-7 6 0,-4 7 0,-4 6 0,-6 9 0,0 16 0,-2 9 0,0 9 0,0 10 0,-3 6 0,3 10 0,-2 10 0,2 5 0,0 6 0,2 9 0,0 12 0,6 5 0,4 10 0,6 5 0,7-3 0,10 7 0,6-6 0,4-9 0,8-4 0,4-8 0,5-16 0,11 6 0,-1-19 0,6 1-54,-5-11-3,9 4 0,2-10 0</inkml:trace>
        </inkml:traceGroup>
      </inkml:traceGroup>
    </inkml:traceGroup>
  </inkml:traceGroup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4:50.28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CAB6F89A-454F-4106-B94A-5A8B16495B95}" emma:medium="tactile" emma:mode="ink">
          <msink:context xmlns:msink="http://schemas.microsoft.com/ink/2010/main" type="writingRegion" rotatedBoundingBox="10801,15095 11432,15095 11432,15608 10801,15608"/>
        </emma:interpretation>
      </emma:emma>
    </inkml:annotationXML>
    <inkml:traceGroup>
      <inkml:annotationXML>
        <emma:emma xmlns:emma="http://www.w3.org/2003/04/emma" version="1.0">
          <emma:interpretation id="{24DE9898-504E-4F6F-8367-D38602EA6110}" emma:medium="tactile" emma:mode="ink">
            <msink:context xmlns:msink="http://schemas.microsoft.com/ink/2010/main" type="paragraph" rotatedBoundingBox="10801,15095 11432,15095 11432,15608 10801,156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7D36A24-222B-4BFF-A469-2664DF4F17E7}" emma:medium="tactile" emma:mode="ink">
              <msink:context xmlns:msink="http://schemas.microsoft.com/ink/2010/main" type="line" rotatedBoundingBox="10801,15095 11432,15095 11432,15608 10801,15608"/>
            </emma:interpretation>
          </emma:emma>
        </inkml:annotationXML>
        <inkml:traceGroup>
          <inkml:annotationXML>
            <emma:emma xmlns:emma="http://www.w3.org/2003/04/emma" version="1.0">
              <emma:interpretation id="{1910CDC7-6845-4A14-AFED-F9D370DA80F0}" emma:medium="tactile" emma:mode="ink">
                <msink:context xmlns:msink="http://schemas.microsoft.com/ink/2010/main" type="inkWord" rotatedBoundingBox="10801,15095 11432,15095 11432,15608 10801,15608"/>
              </emma:interpretation>
              <emma:one-of disjunction-type="recognition" id="oneOf0">
                <emma:interpretation id="interp0" emma:lang="en-US" emma:confidence="1">
                  <emma:literal>0</emma:literal>
                </emma:interpretation>
                <emma:interpretation id="interp1" emma:lang="en-US" emma:confidence="0">
                  <emma:literal>o</emma:literal>
                </emma:interpretation>
                <emma:interpretation id="interp2" emma:lang="en-US" emma:confidence="0">
                  <emma:literal>O</emma:literal>
                </emma:interpretation>
                <emma:interpretation id="interp3" emma:lang="en-US" emma:confidence="0">
                  <emma:literal>C</emma:literal>
                </emma:interpretation>
                <emma:interpretation id="interp4" emma:lang="en-US" emma:confidence="0">
                  <emma:literal>a</emma:literal>
                </emma:interpretation>
              </emma:one-of>
            </emma:emma>
          </inkml:annotationXML>
          <inkml:trace contextRef="#ctx0" brushRef="#br0">-2829 1974 141,'-21'-4'45,"21"4"-1,19 4-21,-19-4-21,53-4-2,-8 2 0,10 2 0,7-2 0,5-2 0,9 4 0,-12-7-44,-1 3-1,-7-4-2,-11 2-2,-16-8-1</inkml:trace>
        </inkml:traceGroup>
      </inkml:traceGroup>
    </inkml:traceGroup>
  </inkml:traceGroup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</inkml:traceFormat>
        <inkml:channelProperties>
          <inkml:channelProperty channel="X" name="resolution" value="159.96094" units="1/cm"/>
          <inkml:channelProperty channel="Y" name="resolution" value="284.375" units="1/cm"/>
        </inkml:channelProperties>
      </inkml:inkSource>
      <inkml:timestamp xml:id="ts0" timeString="2013-10-27T23:58:25.79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6138DAAB-FD57-4A67-9797-222F3F31BAB8}" emma:medium="tactile" emma:mode="ink">
          <msink:context xmlns:msink="http://schemas.microsoft.com/ink/2010/main" type="writingRegion" rotatedBoundingBox="22023,19101 22038,19101 22038,19116 22023,19116"/>
        </emma:interpretation>
      </emma:emma>
    </inkml:annotationXML>
    <inkml:traceGroup>
      <inkml:annotationXML>
        <emma:emma xmlns:emma="http://www.w3.org/2003/04/emma" version="1.0">
          <emma:interpretation id="{FAD1B82B-139B-4BD8-9FDA-95714FBC0684}" emma:medium="tactile" emma:mode="ink">
            <msink:context xmlns:msink="http://schemas.microsoft.com/ink/2010/main" type="paragraph" rotatedBoundingBox="22023,19101 22038,19101 22038,19116 22023,191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49E4C41-1DD9-4659-96D2-BF610176BB5B}" emma:medium="tactile" emma:mode="ink">
              <msink:context xmlns:msink="http://schemas.microsoft.com/ink/2010/main" type="line" rotatedBoundingBox="22023,19101 22038,19101 22038,19116 22023,19116"/>
            </emma:interpretation>
          </emma:emma>
        </inkml:annotationXML>
        <inkml:traceGroup>
          <inkml:annotationXML>
            <emma:emma xmlns:emma="http://www.w3.org/2003/04/emma" version="1.0">
              <emma:interpretation id="{DC9C8BF2-64C1-48A1-956F-125A3849561B}" emma:medium="tactile" emma:mode="ink">
                <msink:context xmlns:msink="http://schemas.microsoft.com/ink/2010/main" type="inkWord" rotatedBoundingBox="22023,19101 22038,19101 22038,19116 22023,19116"/>
              </emma:interpretation>
              <emma:one-of disjunction-type="recognition" id="oneOf0">
                <emma:interpretation id="interp0" emma:lang="en-US" emma:confidence="0">
                  <emma:literal>.</emma:literal>
                </emma:interpretation>
                <emma:interpretation id="interp1" emma:lang="en-US" emma:confidence="0">
                  <emma:literal>v</emma:literal>
                </emma:interpretation>
                <emma:interpretation id="interp2" emma:lang="en-US" emma:confidence="0">
                  <emma:literal>}</emma:literal>
                </emma:interpretation>
                <emma:interpretation id="interp3" emma:lang="en-US" emma:confidence="0">
                  <emma:literal>w</emma:literal>
                </emma:interpretation>
                <emma:interpretation id="interp4" emma:lang="en-US" emma:confidence="0">
                  <emma:literal>3</emma:literal>
                </emma:interpretation>
              </emma:one-of>
            </emma:emma>
          </inkml:annotationXML>
          <inkml:trace contextRef="#ctx0" brushRef="#br0">0 0,'0'0,"0"0,0 0,0 0</inkml:trace>
        </inkml:traceGroup>
      </inkml:traceGroup>
    </inkml:traceGroup>
  </inkml:traceGroup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9:48.059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FE85F6A2-551D-4E3A-AC8C-5F4370CDA1F2}" emma:medium="tactile" emma:mode="ink">
          <msink:context xmlns:msink="http://schemas.microsoft.com/ink/2010/main" type="writingRegion" rotatedBoundingBox="16597,15118 19644,15031 19714,17458 16666,17546"/>
        </emma:interpretation>
      </emma:emma>
    </inkml:annotationXML>
    <inkml:traceGroup>
      <inkml:annotationXML>
        <emma:emma xmlns:emma="http://www.w3.org/2003/04/emma" version="1.0">
          <emma:interpretation id="{09DED0AA-B973-4C20-97C5-844B554D0553}" emma:medium="tactile" emma:mode="ink">
            <msink:context xmlns:msink="http://schemas.microsoft.com/ink/2010/main" type="paragraph" rotatedBoundingBox="16597,15118 19644,15031 19663,15692 16616,157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62CF252-17D2-4758-9528-E17A4A706F16}" emma:medium="tactile" emma:mode="ink">
              <msink:context xmlns:msink="http://schemas.microsoft.com/ink/2010/main" type="line" rotatedBoundingBox="16597,15118 19644,15031 19663,15692 16616,15780"/>
            </emma:interpretation>
          </emma:emma>
        </inkml:annotationXML>
        <inkml:traceGroup>
          <inkml:annotationXML>
            <emma:emma xmlns:emma="http://www.w3.org/2003/04/emma" version="1.0">
              <emma:interpretation id="{43A72759-E277-424F-B1F0-D87A331A2413}" emma:medium="tactile" emma:mode="ink">
                <msink:context xmlns:msink="http://schemas.microsoft.com/ink/2010/main" type="inkWord" rotatedBoundingBox="16597,15118 19644,15031 19663,15692 16616,15780">
                  <msink:destinationLink direction="with" ref="{5339ED9B-8553-4E95-AF25-FA8870B83D1C}"/>
                </msink:context>
              </emma:interpretation>
              <emma:one-of disjunction-type="recognition" id="oneOf0">
                <emma:interpretation id="interp0" emma:lang="en-US" emma:confidence="0">
                  <emma:literal>2X=2</emma:literal>
                </emma:interpretation>
                <emma:interpretation id="interp1" emma:lang="en-US" emma:confidence="0">
                  <emma:literal>2 X=2</emma:literal>
                </emma:interpretation>
                <emma:interpretation id="interp2" emma:lang="en-US" emma:confidence="0">
                  <emma:literal>2 2=2</emma:literal>
                </emma:interpretation>
                <emma:interpretation id="interp3" emma:lang="en-US" emma:confidence="0">
                  <emma:literal>2=2</emma:literal>
                </emma:interpretation>
                <emma:interpretation id="interp4" emma:lang="en-US" emma:confidence="0">
                  <emma:literal>2 X=Z</emma:literal>
                </emma:interpretation>
              </emma:one-of>
            </emma:emma>
          </inkml:annotationXML>
          <inkml:trace contextRef="#ctx0" brushRef="#br0">-5417-3863 136,'-6'-20'39,"6"20"0,24-23-21,-1 7-8,16 5-1,4-3-5,10 6-4,-1 6 0,1 10 0,-8 8 0,-8 15 0,-17 4 0,-13 14 0,-20 2 0,-11 8 0,-11-1 0,-12-1 0,-3-10 0,1-6 0,4-6 0,10-11 0,15-8 0,20-16 0,0 0 0,30 13 0,9-15 0,9-6 0,7 1 0,0-5 0,5 6 0,-13-8-14,4 5-30,-10-1 0,-6 4-1,-8-4 2,-5 2 1</inkml:trace>
          <inkml:trace contextRef="#ctx0" brushRef="#br0" timeOffset="484.3593">-4174-4010 184,'0'0'48,"-33"26"-25,4 3-23,4 16 0,-7 10 0,-5 9 0,-6 7 0,-4 1 0,-1 5 0,-7-15 0,12 1-38,-2-16-10,14-10 0,8-17-2,23-20 0</inkml:trace>
          <inkml:trace contextRef="#ctx0" brushRef="#br0" timeOffset="249.9738">-4630-3902 149,'0'0'44,"29"35"-1,-15-15-24,11 13-19,8 4 0,4 4 0,10 0 0,0 0 0,8 1 0,-14-11 0,9 4-27,-13-11-16,-3-5-1,-11-9-1,-23-10 2,25 0 2</inkml:trace>
          <inkml:trace contextRef="#ctx0" brushRef="#br0" timeOffset="921.9165">-3752-3967 153,'35'-2'43,"-9"4"-1,15 4-27,5-2-13,3-6-6,12 6-29,-5-4-7,-1 4-1,-12-2-2,-6 2 0</inkml:trace>
          <inkml:trace contextRef="#ctx0" brushRef="#br0" timeOffset="1125.0202">-3732-3683 184,'19'6'45,"20"6"-19,8-10-26,10-4 0,13 6 0,-2-10-31,8 2-14,-13-2 0,-3 4-2,-13-6 0</inkml:trace>
          <inkml:trace contextRef="#ctx0" brushRef="#br0" timeOffset="1500.0388">-2915-4018 169,'28'-19'44,"13"9"-5,6 2-36,9 4-3,-1 2 0,3 12 0,-9 8 0,-8 15 0,-21 10 0,-18 8 0,-20 4 0,-17 9 0,-14-3 0,-9-2 0,-5-8 0,1-6 0,9-12 0,12-8 0,16-7 0,25-18 0,-4 18 0,27-13 0,14-8 0,14 1 0,6 0 0,7-4 0,2 2 0,-5-6 0,3 12 0,-17-10-26,-4 6-20,-16-4-1,-3 8-2,-24-2 1</inkml:trace>
        </inkml:traceGroup>
      </inkml:traceGroup>
    </inkml:traceGroup>
    <inkml:traceGroup>
      <inkml:annotationXML>
        <emma:emma xmlns:emma="http://www.w3.org/2003/04/emma" version="1.0">
          <emma:interpretation id="{59BC2773-7521-4DD3-98C5-695668E9979A}" emma:medium="tactile" emma:mode="ink">
            <msink:context xmlns:msink="http://schemas.microsoft.com/ink/2010/main" type="paragraph" rotatedBoundingBox="16813,16203 19271,16178 19285,17515 16827,175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DE3606A-15CE-48F8-9D91-06D3A5FA8238}" emma:medium="tactile" emma:mode="ink">
              <msink:context xmlns:msink="http://schemas.microsoft.com/ink/2010/main" type="line" rotatedBoundingBox="16813,16203 19271,16178 19285,17515 16827,17540">
                <msink:destinationLink direction="with" ref="{808689A0-6621-48B8-BFC1-936F8C3CA59D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2B126AF5-ADD9-41D8-BA7A-94CB2A9A2A51}" emma:medium="tactile" emma:mode="ink">
                <msink:context xmlns:msink="http://schemas.microsoft.com/ink/2010/main" type="inkWord" rotatedBoundingBox="16813,16203 19271,16178 19285,17515 16827,17540"/>
              </emma:interpretation>
              <emma:one-of disjunction-type="recognition" id="oneOf1">
                <emma:interpretation id="interp5" emma:lang="en-US" emma:confidence="0">
                  <emma:literal>4=1</emma:literal>
                </emma:interpretation>
                <emma:interpretation id="interp6" emma:lang="en-US" emma:confidence="0">
                  <emma:literal>1x=1</emma:literal>
                </emma:interpretation>
                <emma:interpretation id="interp7" emma:lang="en-US" emma:confidence="0">
                  <emma:literal>/x=1</emma:literal>
                </emma:interpretation>
                <emma:interpretation id="interp8" emma:lang="en-US" emma:confidence="0">
                  <emma:literal>/x=,</emma:literal>
                </emma:interpretation>
                <emma:interpretation id="interp9" emma:lang="en-US" emma:confidence="0">
                  <emma:literal>KEI</emma:literal>
                </emma:interpretation>
              </emma:one-of>
            </emma:emma>
          </inkml:annotationXML>
          <inkml:trace contextRef="#ctx0" brushRef="#br0" timeOffset="2265.6935">-4187-2395 156,'0'0'50,"-26"8"-1,15 13-49,-11 1 0,1 11 0,-5 10 0,-5 0 0,-6 4 0,-6 4 0,-4 6 0,-7-10 0,9 4 0,-8-18 0,16 6-25,-2-15-23,21-3 0,18-21 2,0 0 3,0 0 2</inkml:trace>
          <inkml:trace contextRef="#ctx0" brushRef="#br0" timeOffset="2015.7161">-4556-2395 160,'29'23'45,"-2"1"-1,16 9-38,2 2-6,4 3 0,6 3 0,-6-8 0,5 4 0,-17-15-31,2 5-13,-13-15 0,-3 0 1,-23-12-1,20-8 3</inkml:trace>
          <inkml:trace contextRef="#ctx0" brushRef="#br0" timeOffset="2453.2395">-3824-2231 168,'35'-19'50,"14"9"-13,3-6-37,3 5 0,15 9 0,-7-6 0,5 14-30,-15-2-17,-8 11-1,-22-5-1,-23-10 1</inkml:trace>
          <inkml:trace contextRef="#ctx0" brushRef="#br0" timeOffset="2640.7246">-3705-2002 167,'0'0'45,"49"8"-2,-10-8-43,15-4 0,17 4-1,-7-6-41,10-1 0,-13-1-2,1 4-1,-11-6-1</inkml:trace>
          <inkml:trace contextRef="#ctx0" brushRef="#br0" timeOffset="2875.0947">-2756-2514 140,'0'0'45,"0"0"0,0 0-20,9 29-25,-11 10 0,-7 6 0,5 12 0,-2 2 0,0 5 0,2 3 0,-2-11 0,14 1-11,-12-12-35,4-2-1,-6-19-1,0 1-2</inkml:trace>
          <inkml:trace contextRef="#ctx0" brushRef="#br0" timeOffset="3234.4845">-5177-2898 186,'-17'41'48,"11"35"-27,0 14-21,6 22 0,4 13 0,4 14 0,-1 6 0,3-2 0,2-14 0,-2-21 0,1-16 0,-13-28 0,6-13-42,-4-29-6,0-22 0,0 0 1,4-51 2</inkml:trace>
        </inkml:traceGroup>
      </inkml:traceGroup>
    </inkml:traceGroup>
  </inkml:traceGroup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9:20.996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0F79FCF3-AF3B-4F35-82C2-35815FA84712}" emma:medium="tactile" emma:mode="ink">
          <msink:context xmlns:msink="http://schemas.microsoft.com/ink/2010/main" type="writingRegion" rotatedBoundingBox="13109,7887 17955,7721 17986,8628 13141,8795"/>
        </emma:interpretation>
      </emma:emma>
    </inkml:annotationXML>
    <inkml:traceGroup>
      <inkml:annotationXML>
        <emma:emma xmlns:emma="http://www.w3.org/2003/04/emma" version="1.0">
          <emma:interpretation id="{CF1AF8F4-A7E0-42AC-881F-0DBED34D424A}" emma:medium="tactile" emma:mode="ink">
            <msink:context xmlns:msink="http://schemas.microsoft.com/ink/2010/main" type="paragraph" rotatedBoundingBox="13109,7887 17955,7721 17986,8628 13141,879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66A7A05-4B95-4957-B82F-A9CB2A181E01}" emma:medium="tactile" emma:mode="ink">
              <msink:context xmlns:msink="http://schemas.microsoft.com/ink/2010/main" type="line" rotatedBoundingBox="13109,7887 17955,7721 17986,8628 13141,8795"/>
            </emma:interpretation>
          </emma:emma>
        </inkml:annotationXML>
        <inkml:traceGroup>
          <inkml:annotationXML>
            <emma:emma xmlns:emma="http://www.w3.org/2003/04/emma" version="1.0">
              <emma:interpretation id="{48D6267D-0962-4EDA-A636-47A1599CB99B}" emma:medium="tactile" emma:mode="ink">
                <msink:context xmlns:msink="http://schemas.microsoft.com/ink/2010/main" type="inkWord" rotatedBoundingBox="13109,7887 14429,7841 14457,8632 13137,8678"/>
              </emma:interpretation>
              <emma:one-of disjunction-type="recognition" id="oneOf0">
                <emma:interpretation id="interp0" emma:lang="en-US" emma:confidence="1">
                  <emma:literal>+4</emma:literal>
                </emma:interpretation>
                <emma:interpretation id="interp1" emma:lang="en-US" emma:confidence="0">
                  <emma:literal>€4</emma:literal>
                </emma:interpretation>
                <emma:interpretation id="interp2" emma:lang="en-US" emma:confidence="0">
                  <emma:literal>t4</emma:literal>
                </emma:interpretation>
                <emma:interpretation id="interp3" emma:lang="en-US" emma:confidence="0">
                  <emma:literal>£4</emma:literal>
                </emma:interpretation>
                <emma:interpretation id="interp4" emma:lang="en-US" emma:confidence="0">
                  <emma:literal>¥4</emma:literal>
                </emma:interpretation>
              </emma:one-of>
            </emma:emma>
          </inkml:annotationXML>
          <inkml:trace contextRef="#ctx0" brushRef="#br0">0 80 102,'0'0'45,"0"0"1,0 0-16,0 0-15,23 8-2,-3-16-9,13 4-4,4-7 0,4 3 0,8 6 0,-4-8-2,13 12-20,-9-11-15,2 3-11,-4-2-1,1-5 2,-5 1 2</inkml:trace>
          <inkml:trace contextRef="#ctx0" brushRef="#br0" timeOffset="-250.0166">228-202 87,'0'0'38,"0"0"-8,0 0-5,0 0-5,0 0-4,-2 25-3,0 2-2,-2 8-1,2 13-5,-2 5-5,-1 8 0,1 5 0,4-2 0,0-2 0,0-6 0,4-8 0,-4-17 0,7-2-11,-7-29-38,0 0 0,0 0-1,0 0 1,-5-23 3</inkml:trace>
          <inkml:trace contextRef="#ctx0" brushRef="#br0" timeOffset="312.5428">792-188 137,'0'0'48,"14"21"-5,-10 2-22,-8 0-15,4 10-6,-6 0 0,4 6 0,-2-1 0,2-1 0,6-6 0,4-4 0,4-6 0,9-11 0,3-6 0,7-6 0,6-2 0,4-4 0,4 0 0,-4-3 0,2 5 0,-4-2 0,2 8 0,-14-4-33,0 1-18,-7 1 0,-1 2 0,-19 0 2</inkml:trace>
          <inkml:trace contextRef="#ctx0" brushRef="#br0" timeOffset="531.3018">1306-376 180,'0'0'52,"-22"43"-29,12-8-23,1 23 0,1 11 0,0 1 0,0 9 0,0 0 0,4 2 0,-5-15 0,9-2-25,-2-12-28,2-8 0,6-11 1,9-12-1</inkml:trace>
        </inkml:traceGroup>
        <inkml:traceGroup>
          <inkml:annotationXML>
            <emma:emma xmlns:emma="http://www.w3.org/2003/04/emma" version="1.0">
              <emma:interpretation id="{C9B97ED7-A638-401A-8566-9D1F0A783C7F}" emma:medium="tactile" emma:mode="ink">
                <msink:context xmlns:msink="http://schemas.microsoft.com/ink/2010/main" type="inkWord" rotatedBoundingBox="16649,7803 17957,7759 17986,8628 16679,8673"/>
              </emma:interpretation>
              <emma:one-of disjunction-type="recognition" id="oneOf1">
                <emma:interpretation id="interp5" emma:lang="en-US" emma:confidence="1">
                  <emma:literal>+4</emma:literal>
                </emma:interpretation>
                <emma:interpretation id="interp6" emma:lang="en-US" emma:confidence="1">
                  <emma:literal>+ 4</emma:literal>
                </emma:interpretation>
                <emma:interpretation id="interp7" emma:lang="en-US" emma:confidence="0">
                  <emma:literal>t 4</emma:literal>
                </emma:interpretation>
                <emma:interpretation id="interp8" emma:lang="en-US" emma:confidence="0">
                  <emma:literal>x 4</emma:literal>
                </emma:interpretation>
                <emma:interpretation id="interp9" emma:lang="en-US" emma:confidence="0">
                  <emma:literal>X 4</emma:literal>
                </emma:interpretation>
              </emma:one-of>
            </emma:emma>
          </inkml:annotationXML>
          <inkml:trace contextRef="#ctx0" brushRef="#br0" timeOffset="1312.5896">3539-14 151,'0'0'49,"23"-18"-1,6 14-41,-1-3-7,11 1 0,6 2 0,3-2 0,7 8 0,-8-6-14,4 6-35,-1-2 0,-3-2-1,-2 4 1,-6-10 6</inkml:trace>
          <inkml:trace contextRef="#ctx0" brushRef="#br0" timeOffset="1109.4507">3777-293 113,'0'0'46,"2"18"2,2 9-17,-6 2-14,6 13-17,-6 3 0,2 5 0,-2 2 0,0-2 0,0-1 0,-2-9 0,4-3 0,-6-18-22,6-19-26,-6 23-2,6-23 2,0 0-1,-12-27 12</inkml:trace>
          <inkml:trace contextRef="#ctx0" brushRef="#br0" timeOffset="1578.1885">4386-269 158,'0'0'48,"0"0"-1,0 0-45,6 29-2,-10-8 0,-2 2 0,4 0 0,0 4 0,4 0 0,6-2 0,5-1 0,5-7 0,9-2 0,6-5 0,5-8 0,10-2 0,-3-8 0,2 2 0,-4-11 0,2 7-17,-14-3-31,-5-3-1,-26 16 1,25-36 1,-19 16 2</inkml:trace>
          <inkml:trace contextRef="#ctx0" brushRef="#br0" timeOffset="1828.208">4833-459 146,'0'0'49,"0"0"-2,0 0-34,-18 16-13,10 9 0,1 15 0,-3 9 0,4 14 0,-4 7 0,2 13 0,-1 2 0,1-2 0,2 0 0,0-11 0,8-3 0,-12-21-13,8-7-37,-7-12-1,7-10 0,2-19 1,0 0 11</inkml:trace>
        </inkml:traceGroup>
      </inkml:traceGroup>
    </inkml:traceGroup>
  </inkml:traceGroup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9:23.636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863F597F-DF96-4851-9E4D-D0B2C1CD3215}" emma:medium="tactile" emma:mode="ink">
          <msink:context xmlns:msink="http://schemas.microsoft.com/ink/2010/main" type="inkDrawing" rotatedBoundingBox="7506,9011 19276,9068 19275,9137 7505,9081" shapeName="Other"/>
        </emma:interpretation>
      </emma:emma>
    </inkml:annotationXML>
    <inkml:trace contextRef="#ctx0" brushRef="#br0">105 88 68,'-39'-7'41,"8"3"-1,10 2-13,3-8-9,18 10-6,0 0-3,37-14-2,2 8-2,20 4 0,21-3-1,25 5 1,30-2 0,37 2 0,36-4-1,38 4-4,43-4 0,41 6 0,47-2 0,45 0 0,42 2 0,30 4 0,84 1 0,-34 1 0,24 0 0,12 0 0,6-2 0,-5 0 0,-11-1 0,-17-1 0,-73 0 0,25-4 0,-40-2 0,-32 0 0,-50 2 0,-38-2 0,-52 4 0,-47-4-2,-39 8-31,-45-2-15,-43 2 0,-43 0 1,-37 2 1,-39-8 16</inkml:trace>
  </inkml:traceGroup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9:24.308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9C956AF7-6A15-4BED-B019-6EB71170B642}" emma:medium="tactile" emma:mode="ink">
          <msink:context xmlns:msink="http://schemas.microsoft.com/ink/2010/main" type="writingRegion" rotatedBoundingBox="7885,9682 20126,9325 20365,17510 8124,17867"/>
        </emma:interpretation>
      </emma:emma>
    </inkml:annotationXML>
    <inkml:traceGroup>
      <inkml:annotationXML>
        <emma:emma xmlns:emma="http://www.w3.org/2003/04/emma" version="1.0">
          <emma:interpretation id="{E43EC990-72AF-46B7-9249-0884E349B618}" emma:medium="tactile" emma:mode="ink">
            <msink:context xmlns:msink="http://schemas.microsoft.com/ink/2010/main" type="paragraph" rotatedBoundingBox="7899,9629 15682,9620 15683,10996 7900,110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457F9FB-3450-429B-ABF1-E060CB8C5A6B}" emma:medium="tactile" emma:mode="ink">
              <msink:context xmlns:msink="http://schemas.microsoft.com/ink/2010/main" type="inkBullet" rotatedBoundingBox="7899,10148 8365,10148 8365,10185 7900,10186"/>
            </emma:interpretation>
            <emma:one-of disjunction-type="recognition" id="oneOf0">
              <emma:interpretation id="interp0" emma:lang="en-US" emma:confidence="0">
                <emma:literal>-</emma:literal>
              </emma:interpretation>
              <emma:interpretation id="interp1" emma:lang="en-US" emma:confidence="0">
                <emma:literal>_</emma:literal>
              </emma:interpretation>
              <emma:interpretation id="interp2" emma:lang="en-US" emma:confidence="0">
                <emma:literal>.</emma:literal>
              </emma:interpretation>
              <emma:interpretation id="interp3" emma:lang="en-US" emma:confidence="0">
                <emma:literal>•</emma:literal>
              </emma:interpretation>
              <emma:interpretation id="interp4" emma:lang="en-US" emma:confidence="0">
                <emma:literal>~</emma:literal>
              </emma:interpretation>
            </emma:one-of>
          </emma:emma>
        </inkml:annotationXML>
        <inkml:trace contextRef="#ctx0" brushRef="#br0">0 25 137,'0'0'48,"26"8"-1,-1-10-29,12 2-13,4-4-5,8 0 0,6 4-12,-5-2-33,3-4-2,-8-2 0,-2 2-1,-2 0 0</inkml:trace>
      </inkml:traceGroup>
      <inkml:traceGroup>
        <inkml:annotationXML>
          <emma:emma xmlns:emma="http://www.w3.org/2003/04/emma" version="1.0">
            <emma:interpretation id="{03A65C32-E330-4A25-AEC6-1B24E13128DB}" emma:medium="tactile" emma:mode="ink">
              <msink:context xmlns:msink="http://schemas.microsoft.com/ink/2010/main" type="line" rotatedBoundingBox="8660,9628 15682,9620 15683,10996 8662,11004"/>
            </emma:interpretation>
          </emma:emma>
        </inkml:annotationXML>
        <inkml:traceGroup>
          <inkml:annotationXML>
            <emma:emma xmlns:emma="http://www.w3.org/2003/04/emma" version="1.0">
              <emma:interpretation id="{CE362384-78AC-4A8E-97EE-368D1B01691A}" emma:medium="tactile" emma:mode="ink">
                <msink:context xmlns:msink="http://schemas.microsoft.com/ink/2010/main" type="inkWord" rotatedBoundingBox="8660,9628 15682,9620 15683,10996 8662,11004"/>
              </emma:interpretation>
              <emma:one-of disjunction-type="recognition" id="oneOf1">
                <emma:interpretation id="interp5" emma:lang="en-US" emma:confidence="0">
                  <emma:literal>3\2X-51=-9</emma:literal>
                </emma:interpretation>
                <emma:interpretation id="interp6" emma:lang="en-US" emma:confidence="0">
                  <emma:literal>3124-51=-9</emma:literal>
                </emma:interpretation>
                <emma:interpretation id="interp7" emma:lang="en-US" emma:confidence="0">
                  <emma:literal>3/24-51=-9</emma:literal>
                </emma:interpretation>
                <emma:interpretation id="interp8" emma:lang="en-US" emma:confidence="0">
                  <emma:literal>3/2-51=-9</emma:literal>
                </emma:interpretation>
                <emma:interpretation id="interp9" emma:lang="en-US" emma:confidence="0">
                  <emma:literal>3/29-51=-9</emma:literal>
                </emma:interpretation>
              </emma:one-of>
            </emma:emma>
          </inkml:annotationXML>
          <inkml:trace contextRef="#ctx0" brushRef="#br0" timeOffset="1109.3919">1870-522 57,'0'0'37,"0"0"1,0 0-13,18-4-4,-18 4-5,8 27-1,-8-7-1,6 21-2,-8 8-1,4 20-2,-2 12-9,3 19 0,-6 11 0,3 11 0,-2 4 0,0-4 0,2-8 0,0-12 0,0-13 0,-2-22 0,8-8-2,-6-20-45,7-13-1,-7-26 0,0 0 0,20 12 1</inkml:trace>
          <inkml:trace contextRef="#ctx0" brushRef="#br0" timeOffset="1562.5473">2216-66 99,'0'0'43,"31"-35"1,-6 13-17,11 10-13,3-7-1,9 13-3,1 4-5,0 12-5,-6 11 0,-8 11 0,-17 13 0,-9 10 0,-16 8 0,-11 4 0,-11 0 0,-10-4 0,-4-4 0,0-10 0,6-11 0,5-9 0,7-11 0,25-18 0,-19 10 0,19-10 0,29-16 0,2 6 0,6-2 0,6 1 0,4 7 0,-2 0 0,6 12 0,-14-8-18,2 11-31,-6-5 0,-2 0 0,-5-8-1,1-4 11</inkml:trace>
          <inkml:trace contextRef="#ctx0" brushRef="#br0" timeOffset="2062.5947">3465-164 143,'0'0'48,"0"0"-3,-23-4-27,5 22-17,-1 15-1,-5 16 0,-5 8 0,-6 10 0,-2 6 0,-4 6 0,0 2 0,0 1 0,0-13 0,13-2 0,-7-20-29,14-9-18,7-15-1,14-23 1,0 0-2,0 0 15</inkml:trace>
          <inkml:trace contextRef="#ctx0" brushRef="#br0" timeOffset="1812.5561">3084-176 151,'0'0'49,"0"0"-1,18 14-41,-2 11-7,3 3 0,8 9 0,-1 7 0,5 7 0,4 6 0,-2 2 0,-3-2 0,-1-6 0,0 0 0,-13-19-19,3-5-30,-19-27 0,24 18-1,-24-18 1,19-23 11</inkml:trace>
          <inkml:trace contextRef="#ctx0" brushRef="#br0" timeOffset="2265.7273">3641 192 153,'33'-6'50,"0"0"0,14 2-48,-6 2-2,0-9 0,8 7-40,-6-2-8,-6 2-2,-6-2 1,0-2-2</inkml:trace>
          <inkml:trace contextRef="#ctx0" brushRef="#br0" timeOffset="2671.9967">4310-207 164,'20'5'49,"-20"-5"-7,8 36-42,-8-5 0,0 7 0,-2 5 0,-2 4 0,0-3 0,2-1 0,0-8 0,4-9 0,4-8 0,-6-18 0,31 13 0,-4-20 0,3-3 0,7 0 0,2 2 0,2 2 0,-4 8 0,0 8 0,-10 6 0,-5 11 0,-11 1 0,-5 9 0,-10 1 0,-9 7 0,-7-6 0,-7-1 0,1-3 0,-7-9 0,0-1 0,-6-19 0,4 4-44,0-10-7,7-8 0,1-4-1,8-9 1</inkml:trace>
          <inkml:trace contextRef="#ctx0" brushRef="#br0" timeOffset="2890.7563">4369-148 172,'25'-16'49,"8"0"-15,8 8-34,8 2 0,4-7-1,11 7-41,-9 2-5,0 0-1,-9-2 0,-7 2-1</inkml:trace>
          <inkml:trace contextRef="#ctx0" brushRef="#br0" timeOffset="3156.3941">5134-507 153,'0'0'50,"0"0"0,21 42-48,-15 1-2,-4 14 0,-2 16 0,-4 15 0,-2 11 0,-1 9 0,-1 6 0,0-3 0,-4-7 0,5 0 0,-1-15-30,4-16-21,-4-16-1,4-12-1,4-16-1</inkml:trace>
          <inkml:trace contextRef="#ctx0" brushRef="#br0" timeOffset="4187.6598">5893-14 120,'0'0'41,"0"0"-10,35-2-20,-1 2-2,5-2-5,9 0-3,7 2-8,-4 0-18,-4 0-16,1 6-1,-14 0-1,-11 6-1,-23-12 30</inkml:trace>
          <inkml:trace contextRef="#ctx0" brushRef="#br0" timeOffset="4375.1745">5831 356 145,'43'4'46,"-4"-6"0,0 0-39,12-8-21,7 1-28,3 3-4,-3 0 0,-9 4-1,-10 2-1</inkml:trace>
          <inkml:trace contextRef="#ctx0" brushRef="#br0" timeOffset="4562.6969">6694 317 127,'44'-2'45,"1"-2"-1,0-4-35,-6 1-30,6 1-18,2 0-6,-6-2 0,2 2-1,-6-4 18</inkml:trace>
          <inkml:trace contextRef="#ctx0" brushRef="#br0" timeOffset="5031.4778">7707-207 151,'9'-26'46,"-7"3"-8,-13-1-30,11 24-3,-43-31-2,8 23-2,-10 12 0,-8 6 0,-2 11 0,-3 9-1,3 9 0,8 6 0,12 4 0,8 4 0,17-3 0,12-3 0,12-7 0,13-11 0,10-10 0,8-11 0,6-10 0,1-11 0,1-9 0,-2-5 0,-4-5 0,-4 3 0,-6 0 0,-6 7 0,-10 5 0,-21 17 0,24 3 0,-20 19 0,-6 11 0,0 14 0,-4 6 0,-2 6 0,0 5 0,-1-3 0,3-2 0,-4-12 0,10-2-1,-8-10-49,2-8-1,-3-9-1,9-18 0,-12 20 4</inkml:trace>
          <inkml:trace contextRef="#ctx0" brushRef="#br0" timeOffset="484.3673">834-204 107,'39'-23'44,"-12"13"0,-1-2-18,13 4-13,2 0-1,2-1-4,1 7-7,-1 6-1,-11 3 0,-3 9 0,-10 4 0,-11 9 0,-14 1 0,-9 7 0,-13-3 0,-7 3 0,-8-5 0,-5 1 0,-3-5 0,6-7 0,4-5 0,12-6 0,29-10 0,-20 0 0,20 0 0,37-16 0,2 6 0,6 4 0,6 3 0,-2 8 0,-1 11 0,-7 10 0,-13 5 0,-11 9 0,-13 5 0,-12 2 0,-15 2 0,-10-3 0,-6-5 0,-6-6 0,-2-9 0,-6-10 0,5 1 0,-3-15-35,4-6-15,8-9-1,12 1-1,27 12-1</inkml:trace>
        </inkml:traceGroup>
      </inkml:traceGroup>
    </inkml:traceGroup>
    <inkml:traceGroup>
      <inkml:annotationXML>
        <emma:emma xmlns:emma="http://www.w3.org/2003/04/emma" version="1.0">
          <emma:interpretation id="{0F03F810-8E7A-41DE-B5A9-8258C1E1E0F4}" emma:medium="tactile" emma:mode="ink">
            <msink:context xmlns:msink="http://schemas.microsoft.com/ink/2010/main" type="paragraph" rotatedBoundingBox="9821,11490 15639,11257 15690,12511 9871,1274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5B79A3A-0BD1-4063-968C-9100F6035CEE}" emma:medium="tactile" emma:mode="ink">
              <msink:context xmlns:msink="http://schemas.microsoft.com/ink/2010/main" type="line" rotatedBoundingBox="9821,11490 15639,11257 15690,12511 9871,12744"/>
            </emma:interpretation>
          </emma:emma>
        </inkml:annotationXML>
        <inkml:traceGroup>
          <inkml:annotationXML>
            <emma:emma xmlns:emma="http://www.w3.org/2003/04/emma" version="1.0">
              <emma:interpretation id="{99F6574B-5945-47D1-B804-0C37505B2A20}" emma:medium="tactile" emma:mode="ink">
                <msink:context xmlns:msink="http://schemas.microsoft.com/ink/2010/main" type="inkWord" rotatedBoundingBox="9821,11490 15639,11257 15690,12511 9871,12744"/>
              </emma:interpretation>
              <emma:one-of disjunction-type="recognition" id="oneOf2">
                <emma:interpretation id="interp10" emma:lang="en-US" emma:confidence="0">
                  <emma:literal>12X-5\=3</emma:literal>
                </emma:interpretation>
                <emma:interpretation id="interp11" emma:lang="en-US" emma:confidence="0">
                  <emma:literal>124-5 1=3</emma:literal>
                </emma:interpretation>
                <emma:interpretation id="interp12" emma:lang="en-US" emma:confidence="0">
                  <emma:literal>1245 1=3</emma:literal>
                </emma:interpretation>
                <emma:interpretation id="interp13" emma:lang="en-US" emma:confidence="0">
                  <emma:literal>l2X-5\=3</emma:literal>
                </emma:interpretation>
                <emma:interpretation id="interp14" emma:lang="en-US" emma:confidence="0">
                  <emma:literal>12455 1=3</emma:literal>
                </emma:interpretation>
              </emma:one-of>
            </emma:emma>
          </inkml:annotationXML>
          <inkml:trace contextRef="#ctx0" brushRef="#br0" timeOffset="5781.5113">1937 1337 77,'0'0'38,"0"0"2,-14 35-11,20 20-8,-6 13-5,10 17-3,-5 14-2,7 17-3,-6 3-6,4 1-2,0-11 0,-5-13 0,3-12-10,-8-25-14,0-14-20,2-18 0,-2-27 0,0 0-1,0 0 3</inkml:trace>
          <inkml:trace contextRef="#ctx0" brushRef="#br0" timeOffset="6203.4086">2261 1893 65,'6'-26'30,"1"7"-10,-7 19-3,30-36 0,-1 19-1,2-3 3,16 9 1,-2-3-2,10 14-1,-1 2-2,-1 13-14,-14 9-1,-12 9 0,-19 14 0,-16 4 0,-19 6 0,-14-2 0,-12 1 0,-5-5 0,1-10 0,10-7 0,10-11 0,18-7 0,19-16 0,0 0 0,48 19 0,-1-21 0,14 2 0,5-5 0,4 8 0,-11-14 0,5 13-22,-21-10-16,-4 2-9,-11-4 1,-7-5 1,-21 15 2</inkml:trace>
          <inkml:trace contextRef="#ctx0" brushRef="#br0" timeOffset="6703.3968">3693 1734 160,'-33'-6'49,"18"28"-3,-15 15-46,3 16 0,-6 13 0,-6 11 0,-6 9 0,-2 2 0,0 2 0,-7-10 0,11-5 0,-2-23-14,12-7-33,9-19-1,24-26 0,-19 19 1,19-19 2</inkml:trace>
          <inkml:trace contextRef="#ctx0" brushRef="#br0" timeOffset="6453.3894">3200 1732 130,'0'0'46,"15"20"1,-5 11-18,0-2-26,13 11-3,4 5 0,5 9 0,5-1 0,2 4 0,2-4 0,-2-6 0,4-2 0,-12-20-23,2-3-24,-7-14-1,-3-6 0,-23-2 0,33-30 8</inkml:trace>
          <inkml:trace contextRef="#ctx0" brushRef="#br0" timeOffset="6890.9116">3885 2026 158,'41'-12'47,"6"8"-3,-1 0-39,-3-4-24,-2 6-25,-2-5-2,-7 5-1,-7-2-1,-2-4 0</inkml:trace>
          <inkml:trace contextRef="#ctx0" brushRef="#br0" timeOffset="7265.9232">4517 1654 184,'0'0'49,"-8"37"-27,4-6-22,-1 5 0,3 5 0,2 2 0,2-2 0,3-4 0,7-8 0,6-11 0,11-4 0,8-10 0,6-4 0,6-2 0,5 2 0,-1 0 0,-2 6 0,-6 7 0,-8 7 0,-12 9 0,-13 3 0,-12 5 0,-10 2 0,-9 4 0,-11-4 0,-3-6 0,-8-11 0,4 1 0,-12-11-35,6-8-14,-7-10-1,5-4 0,-2-5 1</inkml:trace>
          <inkml:trace contextRef="#ctx0" brushRef="#br0" timeOffset="7500.3418">4589 1675 187,'45'-11'49,"-8"1"-30,10 6-19,10 4 0,1-8-1,11 6-47,-7-4-2,-3 2-1,-9-1 0,-5 3-2</inkml:trace>
          <inkml:trace contextRef="#ctx0" brushRef="#br0" timeOffset="8015.9529">5577 1200 116,'2'39'46,"0"6"0,4 25-20,-8 7-13,10 17-5,-6 6-8,0 13 0,1-1 0,-3-5 0,0-3 0,-5-20-3,10-4-22,-10-17-21,7-10-1,-2-18 1,9-11-1,-9-24 7</inkml:trace>
          <inkml:trace contextRef="#ctx0" brushRef="#br0" timeOffset="8250.3392">6036 1785 154,'35'-10'47,"12"6"-1,5 0-38,9-1-8,17 5-22,0 0-21,-4 2-3,-11 3 1,-11 3-2,-22 2 0</inkml:trace>
          <inkml:trace contextRef="#ctx0" brushRef="#br0" timeOffset="8437.846">6104 2028 143,'18'6'44,"11"-6"0,16 0-34,9 0-13,1-8-26,10 2-13,5-4-2,2 0 0,-2-1-1</inkml:trace>
          <inkml:trace contextRef="#ctx0" brushRef="#br0" timeOffset="8891.028">7332 1576 181,'25'-26'49,"6"-7"-24,12 11-25,6 1 0,10 11 0,1 6 0,-5 10 0,-6 6 0,-12 11 0,-20 9 0,-21 7 0,-25 8 0,-16 4 0,-15-1 0,-7-6 0,-7-3 0,4-8 0,6-8 0,17-13 0,17-6 0,30-6 0,0 0 0,0 0 0,55-24 0,-6 15 0,6 7 0,5 4 0,-3 7 0,-7 9 0,-14 6 0,-15 11 0,-19 2 0,-12 4 0,-15 2 0,-10 0 0,-8-4 0,-12-5 0,-3 5 0,-11-18-31,-3-1-21,-6-12-2,2-6-1,-2-4 0</inkml:trace>
        </inkml:traceGroup>
      </inkml:traceGroup>
    </inkml:traceGroup>
    <inkml:traceGroup>
      <inkml:annotationXML>
        <emma:emma xmlns:emma="http://www.w3.org/2003/04/emma" version="1.0">
          <emma:interpretation id="{38FD34A7-6055-416F-8FA4-C812793740F4}" emma:medium="tactile" emma:mode="ink">
            <msink:context xmlns:msink="http://schemas.microsoft.com/ink/2010/main" type="paragraph" rotatedBoundingBox="8236,13900 20250,13549 20276,14456 8263,148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274E308-9506-4EF8-BCA3-37090B516979}" emma:medium="tactile" emma:mode="ink">
              <msink:context xmlns:msink="http://schemas.microsoft.com/ink/2010/main" type="line" rotatedBoundingBox="8236,13900 20250,13549 20276,14456 8263,14807"/>
            </emma:interpretation>
          </emma:emma>
        </inkml:annotationXML>
        <inkml:traceGroup>
          <inkml:annotationXML>
            <emma:emma xmlns:emma="http://www.w3.org/2003/04/emma" version="1.0">
              <emma:interpretation id="{EF7028FB-9E08-4E4B-BC96-F6800FCA631A}" emma:medium="tactile" emma:mode="ink">
                <msink:context xmlns:msink="http://schemas.microsoft.com/ink/2010/main" type="inkWord" rotatedBoundingBox="8233,13952 13129,13695 13174,14545 8278,14802"/>
              </emma:interpretation>
              <emma:one-of disjunction-type="recognition" id="oneOf3">
                <emma:interpretation id="interp15" emma:lang="en-US" emma:confidence="1">
                  <emma:literal>2×-5=3</emma:literal>
                </emma:interpretation>
                <emma:interpretation id="interp16" emma:lang="en-US" emma:confidence="0">
                  <emma:literal>245=3</emma:literal>
                </emma:interpretation>
                <emma:interpretation id="interp17" emma:lang="en-US" emma:confidence="0">
                  <emma:literal>2×5=3</emma:literal>
                </emma:interpretation>
                <emma:interpretation id="interp18" emma:lang="en-US" emma:confidence="0">
                  <emma:literal>2×+5=3</emma:literal>
                </emma:interpretation>
                <emma:interpretation id="interp19" emma:lang="en-US" emma:confidence="0">
                  <emma:literal>20/-5=3</emma:literal>
                </emma:interpretation>
              </emma:one-of>
            </emma:emma>
          </inkml:annotationXML>
          <inkml:trace contextRef="#ctx0" brushRef="#br0" timeOffset="10312.9408">363 4003 138,'-19'-10'43,"19"10"-1,0 0-22,27-28-9,1 17-10,5-3-1,12 4 0,3 0 0,1 8 0,-2 6 0,-2 14 0,-12 9 0,-11 9 0,-15 9 0,-14 6 0,-15 3 0,-11-1 0,-8-4 0,-8-6 0,4-4 0,0-11 0,8-5 0,4-9 0,12 0 0,21-14 0,-12 25 0,12-25 0,35 12 0,-4-6 0,10-2 0,0-6 0,10 4 0,-6-16-8,4 6-39,-6-6 0,-2 1 1,-6-7 0,-2-1 2</inkml:trace>
          <inkml:trace contextRef="#ctx0" brushRef="#br0" timeOffset="10562.9449">1136 3993 130,'22'0'45,"-22"0"0,31 37-11,-13-17-33,13 13-1,0 4 0,8 4 0,0 2 0,0-2 0,2 2 0,-8-7 0,1 5 0,-15-18-27,3-5-21,-22-18 1,23 8 0,-23-8 0</inkml:trace>
          <inkml:trace contextRef="#ctx0" brushRef="#br0" timeOffset="10812.9898">1658 3862 171,'0'0'49,"-24"21"-14,10 11-35,-13 9 0,0 13 0,-10 9 0,-6 6 0,-4 5 0,-4-2 0,0-1 0,-3-10 0,11-5 0,-2-26-5,25-5-43,20-25 1,0 0-1,0 0 0,34-29 3</inkml:trace>
          <inkml:trace contextRef="#ctx0" brushRef="#br0" timeOffset="10984.838">1837 4175 179,'35'-2'49,"-5"-6"-22,12 8-27,-1-4 0,0-8 0,6 10-42,-8-9-6,2 5 0,-9-6-2,1 0 1</inkml:trace>
          <inkml:trace contextRef="#ctx0" brushRef="#br0" timeOffset="11344.2377">2571 3682 166,'0'25'47,"0"6"-5,-16 3-42,7 11 0,3 2 0,0 4 0,4-1 0,2-5 0,6-7 0,6-7 0,13-6 0,8-7 0,10-4 0,6-1 0,2-3 0,5-2 0,-7 8 0,-4 5 0,-14 1 0,-13 9 0,-14-2 0,-14 3 0,-14 1 0,-9 4 0,-10-7 0,-9-7 0,3-1 0,-8-13 0,16-1-21,-8-16-28,10-3 2,0-9-3,8-9 2</inkml:trace>
          <inkml:trace contextRef="#ctx0" brushRef="#br0" timeOffset="11547.3656">2475 3868 167,'30'-14'53,"15"6"-18,1-15-35,5 11 0,10 10 0,1-10-7,-1 6-43,-7 0-2,-5 2-2,-4-1 0</inkml:trace>
          <inkml:trace contextRef="#ctx0" brushRef="#br0" timeOffset="12109.8895">3881 4073 149,'17'-21'49,"-17"21"0,43-8-41,-13 0-8,16-2 0,5 2 0,2-9 0,11 9-19,-11-2-28,2 12-1,-16-2-1,-8 10 1</inkml:trace>
          <inkml:trace contextRef="#ctx0" brushRef="#br0" timeOffset="12281.779">3992 4261 163,'0'0'46,"0"0"-1,14 23-44,13-23-1,6-9 0,12 5-37,0-4-8,4 2 0,-4-8-1,7-1-1</inkml:trace>
          <inkml:trace contextRef="#ctx0" brushRef="#br0" timeOffset="12734.932">4925 3693 171,'25'-35'47,"-1"21"-10,3-1-37,12 7 0,2 4 0,4 6 0,-4 6 0,-4 11 0,-15 9 0,-9 15 0,-17 2 0,-13 4 0,-14 0 0,-10 0 0,-8-6 0,0-4 0,0-12 0,8-11 0,8-8 0,14-6 0,19-2 0,0 0 0,29-24 0,6 14 0,10 3 0,4 3 0,1 8 0,-5 9 0,-6 9 0,-15 7 0,-11 8 0,-13 1 0,-13 5 0,-7-2 0,-11 2 0,-12-12 0,4 4-5,-16-13-45,-5 5-4,-12-11 1,-1 0-2</inkml:trace>
        </inkml:traceGroup>
        <inkml:traceGroup>
          <inkml:annotationXML>
            <emma:emma xmlns:emma="http://www.w3.org/2003/04/emma" version="1.0">
              <emma:interpretation id="{8BB0298E-2933-435B-AFBD-CA4D2515B8E7}" emma:medium="tactile" emma:mode="ink">
                <msink:context xmlns:msink="http://schemas.microsoft.com/ink/2010/main" type="inkWord" rotatedBoundingBox="15508,13773 17956,13702 17980,14523 15532,14595"/>
              </emma:interpretation>
              <emma:one-of disjunction-type="recognition" id="oneOf4">
                <emma:interpretation id="interp20" emma:lang="en-US" emma:confidence="0">
                  <emma:literal>24-5=-3</emma:literal>
                </emma:interpretation>
                <emma:interpretation id="interp21" emma:lang="en-US" emma:confidence="0">
                  <emma:literal>245=-3</emma:literal>
                </emma:interpretation>
                <emma:interpretation id="interp22" emma:lang="en-US" emma:confidence="0">
                  <emma:literal>24-5=3</emma:literal>
                </emma:interpretation>
                <emma:interpretation id="interp23" emma:lang="en-US" emma:confidence="0">
                  <emma:literal>2×-5=-3</emma:literal>
                </emma:interpretation>
                <emma:interpretation id="interp24" emma:lang="en-US" emma:confidence="0">
                  <emma:literal>2X-5=_3</emma:literal>
                </emma:interpretation>
              </emma:one-of>
            </emma:emma>
          </inkml:annotationXML>
          <inkml:trace contextRef="#ctx0" brushRef="#br0" timeOffset="20469.6454">7617 3903 100,'0'0'36,"4"-20"2,4 1-16,15 7-5,2-6-4,14 5-1,-2-1-1,10 8-5,-4 2-6,2 10 0,-8 6 0,-4 9 0,-13 7 0,-10 9 0,-14 6 0,-14 8 0,-15 2 0,-8 1 0,-10-1 0,-5-8 0,3-2 0,6-7 0,12-5 0,17-10 0,18-21 0,16 18 0,21-20 0,12-4 0,15-2 0,3-9 0,7 3 0,-12-9-5,-3 9-40,-14-4-2,-6 5 1,-14-1 0,-25 14 1</inkml:trace>
          <inkml:trace contextRef="#ctx0" brushRef="#br0" timeOffset="20938.4257">8726 3731 180,'0'0'48,"-20"2"-21,-3 19-27,3 12 0,-9 10 0,-4 8 0,-8 10 0,-2 4 0,-4 7 0,-2-4 0,2 1 0,2-14 0,12 2 0,-2-18-31,15-6-17,20-33 1,-15 25 2,15-25 0</inkml:trace>
          <inkml:trace contextRef="#ctx0" brushRef="#br0" timeOffset="20704.0652">8341 3795 168,'25'16'45,"-7"11"-3,-2-3-42,13 11 0,2 0 0,6 8 0,2 0 0,2 2 0,0-2 0,-6-11 0,2 7 0,-17-12-42,3-5-4,-23-22 0,0 0 0,0 0 1</inkml:trace>
          <inkml:trace contextRef="#ctx0" brushRef="#br0" timeOffset="21125.9258">8966 3981 175,'33'-8'47,"-6"-5"-14,12 5-33,-6 2 0,-1-4 0,14 2-22,-10 0-23,3 1 0,-8-5-2,-2 4 0</inkml:trace>
          <inkml:trace contextRef="#ctx0" brushRef="#br0" timeOffset="21485.3144">9592 3594 195,'-17'23'47,"-3"10"-34,8 1-13,1 3 0,7 2 0,6-2 0,9-4 0,7-5 0,9-7 0,10-5 0,8-4 0,6-1 0,4-7 0,3 4 0,-5 4 0,-6 2 0,-10 7 0,-14 7 0,-15 5 0,-14 0 0,-17 4 0,-10-3 0,-6-1 0,-8-4 0,0-3 0,-10-17 0,7 5-33,-3-8-14,8 0 0,4-6 0,10-2 0</inkml:trace>
          <inkml:trace contextRef="#ctx0" brushRef="#br0" timeOffset="21735.3334">9551 3611 173,'0'0'45,"22"-27"-8,-1 23-37,8-4 0,9 0 0,8 4 0,5 2 0,6 8 0,-3-8-39,1 6-7,-6-4-1,-4 8-1,-6-6-1</inkml:trace>
          <inkml:trace contextRef="#ctx0" brushRef="#br0" timeOffset="22172.8464">10623 3848 184,'29'-8'47,"16"10"-23,2 2-24,11-8 0,5 8 0,-8-8-39,-5 6-6,-17-2-1,-33 0-1,0 0 0</inkml:trace>
          <inkml:trace contextRef="#ctx0" brushRef="#br0" timeOffset="22329.1204">10650 4063 155,'0'0'46,"49"10"1,-12-12-40,10 2-7,6 4 0,-3-6-11,5 2-34,-6-4-1,-6 2-1,-4 2-1</inkml:trace>
          <inkml:trace contextRef="#ctx0" brushRef="#br0" timeOffset="22516.6201">11534 3930 189,'30'-10'43,"7"1"-20,8 9-23,-6-12-13,8 8-29,-6-6-2,-2 4 0,-10-7-1,-4-1 0</inkml:trace>
          <inkml:trace contextRef="#ctx0" brushRef="#br0" timeOffset="22938.5148">12036 3482 159,'29'-16'45,"8"3"2,-1-1-43,12 14-4,-1 4 0,0 6 0,-12 7 0,-6 7 0,-19 9 0,-14 2 0,-15 8 0,-14-2 0,-8-1 0,-4-1 0,0-6 0,6-4 0,11-9 0,9-6 0,19-14 0,0 0 0,37 15 0,-2-13 0,6 4 0,4 4 0,-4 4 0,-2 7 0,-12 8 0,-13 5 0,-10-1 0,-10 8 0,-17-4 0,-7-1 0,-9 1 0,-9-6 0,-3-4 0,-12-17 0,1 6-9,-8-12-41,3 0 0,-5-6-3,6 0 1</inkml:trace>
        </inkml:traceGroup>
      </inkml:traceGroup>
    </inkml:traceGroup>
    <inkml:traceGroup>
      <inkml:annotationXML>
        <emma:emma xmlns:emma="http://www.w3.org/2003/04/emma" version="1.0">
          <emma:interpretation id="{7F2F1C27-2FB9-4BEA-9ED9-A71395221017}" emma:medium="tactile" emma:mode="ink">
            <msink:context xmlns:msink="http://schemas.microsoft.com/ink/2010/main" type="paragraph" rotatedBoundingBox="9340,15371 12681,15102 12743,15870 9401,1613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107AD58-6826-41E6-B563-AC7D273DD998}" emma:medium="tactile" emma:mode="ink">
              <msink:context xmlns:msink="http://schemas.microsoft.com/ink/2010/main" type="line" rotatedBoundingBox="9340,15371 12681,15102 12743,15870 9401,16139"/>
            </emma:interpretation>
          </emma:emma>
        </inkml:annotationXML>
        <inkml:traceGroup>
          <inkml:annotationXML>
            <emma:emma xmlns:emma="http://www.w3.org/2003/04/emma" version="1.0">
              <emma:interpretation id="{A91D87CB-23AB-4959-B7D8-F1A2DBFFA622}" emma:medium="tactile" emma:mode="ink">
                <msink:context xmlns:msink="http://schemas.microsoft.com/ink/2010/main" type="inkWord" rotatedBoundingBox="9340,15371 12681,15102 12743,15870 9401,16139"/>
              </emma:interpretation>
              <emma:one-of disjunction-type="recognition" id="oneOf5">
                <emma:interpretation id="interp25" emma:lang="en-US" emma:confidence="0">
                  <emma:literal>2X=8</emma:literal>
                </emma:interpretation>
                <emma:interpretation id="interp26" emma:lang="en-US" emma:confidence="0">
                  <emma:literal>2=8</emma:literal>
                </emma:interpretation>
                <emma:interpretation id="interp27" emma:lang="en-US" emma:confidence="0">
                  <emma:literal>2x=8</emma:literal>
                </emma:interpretation>
                <emma:interpretation id="interp28" emma:lang="en-US" emma:confidence="0">
                  <emma:literal>28=8</emma:literal>
                </emma:interpretation>
                <emma:interpretation id="interp29" emma:lang="en-US" emma:confidence="0">
                  <emma:literal>2×9=8</emma:literal>
                </emma:interpretation>
              </emma:one-of>
            </emma:emma>
          </inkml:annotationXML>
          <inkml:trace contextRef="#ctx0" brushRef="#br0" timeOffset="13469.3245">1449 5330 140,'0'0'46,"31"-24"-1,12 18-21,4-11-24,19 7 0,0-2 0,3 10 0,-5 6 0,-5 8 0,-18 17 0,-20 6 0,-23 10 0,-21 4 0,-18 6 0,-8 0 0,-10-2 0,-1-6 0,7-8 0,10-4 0,16-7 0,19-5 0,8-23 0,41 29 0,6-17 0,6-8 0,13 2 0,-5-6 0,7 4 0,-21-10-26,5 6-21,-20-12 0,-3 2 1,-8-9 1,-5 1 3</inkml:trace>
          <inkml:trace contextRef="#ctx0" brushRef="#br0" timeOffset="13938.1348">2844 5251 181,'0'0'50,"-27"16"-26,13 15-24,-15 5 0,-4 16 0,-8 5 0,-6 10 0,-4 3 0,-5-3 0,3 1 0,2-15 0,10-2 0,4-24 0,20-3-48,17-24 0,0 0 0,23-14-1,16-7 0</inkml:trace>
          <inkml:trace contextRef="#ctx0" brushRef="#br0" timeOffset="13688.0898">2382 5381 141,'0'0'48,"27"21"-1,-27-21-28,41 37-19,-8-9 0,10 5 0,6 4 0,2 2 0,-1 4 0,-3-11 0,-4 7 0,-12-16 0,-1-3-38,-30-20-9,25 14 0,-25-14 1,6-24 0</inkml:trace>
          <inkml:trace contextRef="#ctx0" brushRef="#br0" timeOffset="14156.8682">3334 5435 145,'33'-13'47,"10"11"-1,2-8-29,4 4-17,12 8-12,-7-4-32,-3 8-1,-16 0-1,-6 7 0,-29-13-2</inkml:trace>
          <inkml:trace contextRef="#ctx0" brushRef="#br0" timeOffset="14344.3767">3408 5672 172,'28'6'48,"5"-8"-13,12 6-35,6-4 0,-3-6 0,9 10-39,-6-4-7,1 4-1,-11-2-2,2-2 0</inkml:trace>
          <inkml:trace contextRef="#ctx0" brushRef="#br0" timeOffset="15922.5637">4744 5285 133,'0'0'41,"0"0"-2,27 11-26,-27-11-5,0 0-4,0 0-1,-22 4-2,-5 8 0,-4 4 1,-12 5 1,-4 11 1,-6 5-1,1 8-3,1 0 0,12 4 0,8-4 0,13-2 0,14-4 0,16-8 0,13-11 0,12-10 0,10-8 0,6-6 0,2-8 0,1-6 0,-7-9 0,-4-4 0,-6-1 0,-16-11 0,1 6-13,-20-2-37,-2 8 0,-14 3-2,-6 7 0</inkml:trace>
          <inkml:trace contextRef="#ctx0" brushRef="#br0" timeOffset="15531.9545">4747 5007 135,'0'0'41,"-25"-36"-9,6 29-16,-13 1-5,-1 10-3,-14 11-1,2 9-2,-7 5-5,7 8 0,-2 6 0,10 2 0,8 0 0,15-1 0,16-7 0,19-4 0,11-11 0,16-7 0,7-9 0,6-10 0,3-2 0,-11-15 0,-1 7-17,-24-13-25,-9 5-3,-17-5 0,-8 5 1,-11-1 1</inkml:trace>
        </inkml:traceGroup>
      </inkml:traceGroup>
    </inkml:traceGroup>
    <inkml:traceGroup>
      <inkml:annotationXML>
        <emma:emma xmlns:emma="http://www.w3.org/2003/04/emma" version="1.0">
          <emma:interpretation id="{5E683645-4627-4182-A516-4B262CDA7EDB}" emma:medium="tactile" emma:mode="ink">
            <msink:context xmlns:msink="http://schemas.microsoft.com/ink/2010/main" type="paragraph" rotatedBoundingBox="9958,16534 12480,16470 12512,17748 9991,1781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DB4010A-8BEB-40B2-ACAE-E8DB671DB6C9}" emma:medium="tactile" emma:mode="ink">
              <msink:context xmlns:msink="http://schemas.microsoft.com/ink/2010/main" type="line" rotatedBoundingBox="9958,16534 12480,16470 12512,17748 9991,17812">
                <msink:destinationLink direction="with" ref="{B80E6F52-BF66-4630-AAA5-BECD66BC2668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D93C24A4-38AB-4A2A-B725-7590E704A174}" emma:medium="tactile" emma:mode="ink">
                <msink:context xmlns:msink="http://schemas.microsoft.com/ink/2010/main" type="inkWord" rotatedBoundingBox="9958,16534 12480,16470 12512,17748 9991,17812">
                  <msink:destinationLink direction="with" ref="{08400816-72F9-41B1-A1C1-A95926BEA002}"/>
                </msink:context>
              </emma:interpretation>
              <emma:one-of disjunction-type="recognition" id="oneOf6">
                <emma:interpretation id="interp30" emma:lang="en-US" emma:confidence="0">
                  <emma:literal>IX=4</emma:literal>
                </emma:interpretation>
                <emma:interpretation id="interp31" emma:lang="en-US" emma:confidence="0">
                  <emma:literal>* = 4</emma:literal>
                </emma:interpretation>
                <emma:interpretation id="interp32" emma:lang="en-US" emma:confidence="0">
                  <emma:literal>I = 4</emma:literal>
                </emma:interpretation>
                <emma:interpretation id="interp33" emma:lang="en-US" emma:confidence="0">
                  <emma:literal>\X=4</emma:literal>
                </emma:interpretation>
                <emma:interpretation id="interp34" emma:lang="en-US" emma:confidence="0">
                  <emma:literal>1 = 4</emma:literal>
                </emma:interpretation>
              </emma:one-of>
            </emma:emma>
          </inkml:annotationXML>
          <inkml:trace contextRef="#ctx0" brushRef="#br0" timeOffset="18125.7897">2073 6381 137,'-11'23'44,"9"-1"-2,9 21-20,-5 8-12,12 25-10,-2 10 0,7 22 0,-3 9 0,3 3 0,-3-1 0,-4-2 0,1-11 0,-7-18 0,-2-8 0,-8-29 0,8-6-19,-10-21-27,6-24 0,0 0 0,0 0-1,-15-39 3</inkml:trace>
          <inkml:trace contextRef="#ctx0" brushRef="#br0" timeOffset="16735.1111">3051 6786 186,'-35'14'48,"12"11"-27,-9 8-21,-1 14 0,-8 8 0,-4 8 0,-5 5 0,-1-3 0,2-1 0,-2-7 0,10-6 0,0-22 0,18 1-30,3-19-15,20-11-1,0 0 1,0 0 2,24-39 3</inkml:trace>
          <inkml:trace contextRef="#ctx0" brushRef="#br0" timeOffset="16485.1228">2526 6708 157,'0'0'45,"29"17"0,-1 11-37,1 3-8,14 16 0,2 6 0,6 7 0,3 1 0,-1-2 0,0-4 0,-6-12 0,-3-2 0,-14-24 0,1-1-38,-10-20-9,-21 4 0,24-21 0,-18 1 0</inkml:trace>
          <inkml:trace contextRef="#ctx0" brushRef="#br0" timeOffset="16969.4924">3344 6895 123,'33'-9'43,"12"5"0,2-8-13,6 8-19,3 0-8,-5-2-17,0 10-24,-10-4-4,-4 8-1,-16 0-2,-21-8 0</inkml:trace>
          <inkml:trace contextRef="#ctx0" brushRef="#br0" timeOffset="17141.3678">3420 7097 161,'35'14'44,"-2"-14"-3,18 0-34,0 6-19,-4-8-27,9 0-3,-9-8 0,0 2-2,-6-11 0</inkml:trace>
          <inkml:trace contextRef="#ctx0" brushRef="#br0" timeOffset="17422.6368">4172 6835 149,'0'0'44,"0"0"0,0 0-28,15 23-14,-15-23-2,-8 41 0,1-13 0,1 1 0,2-1 0,2 1 0,6-6 0,6-1 0,9-6 0,8-5 0,9-5 0,5-10 0,9 2 0,-5-17-16,6 9-28,-4-8-1,-2 1-1,-12-7 0,-4 1 0</inkml:trace>
          <inkml:trace contextRef="#ctx0" brushRef="#br0" timeOffset="17641.4263">4572 6600 156,'0'0'47,"2"29"-1,-12-1-40,10 13-6,-4 10 0,2 15 0,-4 3 0,-2 7 0,-1 2 0,-3-9 0,10-1 0,-8-13-44,8-4-3,-9-20-2,7-5 0,4-26 0</inkml:trace>
        </inkml:traceGroup>
      </inkml:traceGroup>
    </inkml:traceGroup>
  </inkml:traceGroup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9:42.903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08400816-72F9-41B1-A1C1-A95926BEA002}" emma:medium="tactile" emma:mode="ink">
          <msink:context xmlns:msink="http://schemas.microsoft.com/ink/2010/main" type="inkDrawing" rotatedBoundingBox="10153,15869 13073,16465 12806,17769 9887,17172" semanticType="callout" shapeName="Other">
            <msink:sourceLink direction="with" ref="{D93C24A4-38AB-4A2A-B725-7590E704A174}"/>
            <msink:sourceLink direction="with" ref="{B80E6F52-BF66-4630-AAA5-BECD66BC2668}"/>
          </msink:context>
        </emma:interpretation>
      </emma:emma>
    </inkml:annotationXML>
    <inkml:trace contextRef="#ctx0" brushRef="#br0">7 261 104,'-8'-34'34,"6"7"0,6 9-18,4-3-4,12 13-2,7-4 2,16 10 1,6-8 0,25 10-6,16-13-7,33 5 0,19-6 0,30 2 0,27-3 0,18 1 0,19 4 0,4-3 0,-4 5 0,-15 2 0,-22 4 0,-29 2 0,-34 4 0,-32 4 0,-32 3 0,-27 5 0,-26 2 0,-11 9 0,-8 8 0,-6 10 0,0 12 0,-1 12 0,3 11 0,2 8 0,4 8 0,-2 6 0,0 3 0,0-7 0,-2-4 0,0-8 0,0-4 0,-4-15 0,4-4 0,-8-20-9,10-2-37,-9-14-1,7-5 1,2-22 0,0 0 2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27:49.328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2D63DD52-1E6A-40D4-AC3F-D3E5D3C63A85}" emma:medium="tactile" emma:mode="ink">
          <msink:context xmlns:msink="http://schemas.microsoft.com/ink/2010/main" type="inkDrawing" rotatedBoundingBox="20611,14777 25231,15684 24770,18035 20150,17128" shapeName="Other"/>
        </emma:interpretation>
      </emma:emma>
    </inkml:annotationXML>
    <inkml:trace contextRef="#ctx0" brushRef="#br0">1 725 77,'8'-114'35,"6"13"1,-1 7-8,5 21-6,1 5-4,7 19-5,3 4-1,10 17-2,10 3-6,15 11-4,10-1 0,20 7 0,12-2 0,20 8 0,17 0 0,19 2 0,18 0 0,17-2 0,17 2 0,17 0 0,17-2 0,9-2 0,5-2 0,-1-3 0,-11 1 0,-12-2 0,-23 2 0,-24-2 0,-25 3 0,-25 3 0,-24 0 0,-25 6 0,-18 2 0,-14 3 0,-13 3 0,-8 4 0,-9 2 0,-7 5 0,-5 8 0,1 3 0,-5 5 0,-3 6 0,-5 8 0,-4 6 0,-8 17 0,-3 14 0,-5 12 0,-4 13 0,-3 11 0,-1 13 0,1 8 0,3 11 0,7 1 0,-9 7 0,10-11 0,3-10 0,5-8 0,0-18 0,10-9 0,-10-30-8,9-15-33,3-28-5,-4-8 0,-6-27 0,-16 22 2</inkml:trace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9:43.26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B80E6F52-BF66-4630-AAA5-BECD66BC2668}" emma:medium="tactile" emma:mode="ink">
          <msink:context xmlns:msink="http://schemas.microsoft.com/ink/2010/main" type="inkDrawing" rotatedBoundingBox="10299,17765 12776,17794 12775,17868 10298,17838" semanticType="underline" shapeName="Other">
            <msink:sourceLink direction="with" ref="{9DB4010A-8BEB-40B2-ACAE-E8DB671DB6C9}"/>
            <msink:destinationLink direction="with" ref="{08400816-72F9-41B1-A1C1-A95926BEA002}"/>
          </msink:context>
        </emma:interpretation>
      </emma:emma>
    </inkml:annotationXML>
    <inkml:trace contextRef="#ctx0" brushRef="#br0">-1 64 199,'0'0'51,"0"-19"-46,39 11-5,32 0 0,26-2 0,26 6 0,18-4 0,25 3 0,17 3 0,12 4 0,4 5 0,-3-3 0,3 6 0,-18-4 0,-7 8 0,-32-8 0,-11 5-51,-33-9-2,-14 2-1,-26-6 0</inkml:trace>
  </inkml:traceGroup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9:51.685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5339ED9B-8553-4E95-AF25-FA8870B83D1C}" emma:medium="tactile" emma:mode="ink">
          <msink:context xmlns:msink="http://schemas.microsoft.com/ink/2010/main" type="inkDrawing" rotatedBoundingBox="17145,15280 20269,16159 19851,17645 16726,16766" semanticType="callout" shapeName="Other">
            <msink:sourceLink direction="with" ref="{43A72759-E277-424F-B1F0-D87A331A2413}"/>
            <msink:sourceLink direction="with" ref="{808689A0-6621-48B8-BFC1-936F8C3CA59D}"/>
          </msink:context>
        </emma:interpretation>
      </emma:emma>
    </inkml:annotationXML>
    <inkml:trace contextRef="#ctx0" brushRef="#br0">0 234 141,'20'-53'45,"23"18"2,11 0-25,28 15-22,22 0 0,32 9 0,15 1 0,30 4 0,24 2 0,16 4 0,9 2 0,4 0 0,-5 6 0,-7 0 0,-13 1 0,-22-1 0,-25-2 0,-25-2 0,-24 0 0,-21 0 0,-24 4 0,-21 9 0,-12 9 0,-15 17 0,-12 14 0,-8 21 0,-6 16 0,-10 17 0,-3 15 0,-3 9 0,-5 0 0,-2-2 0,7-8 0,1-7 0,7-9 0,-4-27 0,9-11-47,1-22-2,2-10 0,-4-16-2</inkml:trace>
  </inkml:traceGroup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</inkml:traceFormat>
        <inkml:channelProperties>
          <inkml:channelProperty channel="X" name="resolution" value="159.96094" units="1/cm"/>
          <inkml:channelProperty channel="Y" name="resolution" value="284.375" units="1/cm"/>
        </inkml:channelProperties>
      </inkml:inkSource>
      <inkml:timestamp xml:id="ts0" timeString="2013-10-27T23:58:25.79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797AACA6-4569-44A8-89B7-606C941550BC}" emma:medium="tactile" emma:mode="ink">
          <msink:context xmlns:msink="http://schemas.microsoft.com/ink/2010/main" type="writingRegion" rotatedBoundingBox="22023,17419 22283,17419 22283,19116 22023,19116"/>
        </emma:interpretation>
      </emma:emma>
    </inkml:annotationXML>
    <inkml:traceGroup>
      <inkml:annotationXML>
        <emma:emma xmlns:emma="http://www.w3.org/2003/04/emma" version="1.0">
          <emma:interpretation id="{AE833DED-9794-4211-9AFD-0D098BEA78AA}" emma:medium="tactile" emma:mode="ink">
            <msink:context xmlns:msink="http://schemas.microsoft.com/ink/2010/main" type="paragraph" rotatedBoundingBox="22023,17419 22283,17419 22283,19116 22023,191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F13BC6B-97A7-47F7-8FE8-0BD494DB5388}" emma:medium="tactile" emma:mode="ink">
              <msink:context xmlns:msink="http://schemas.microsoft.com/ink/2010/main" type="line" rotatedBoundingBox="22023,17419 22283,17419 22283,19116 22023,19116"/>
            </emma:interpretation>
          </emma:emma>
        </inkml:annotationXML>
        <inkml:traceGroup>
          <inkml:annotationXML>
            <emma:emma xmlns:emma="http://www.w3.org/2003/04/emma" version="1.0">
              <emma:interpretation id="{B42ACA0F-8291-4CEF-8965-B23544B5632A}" emma:medium="tactile" emma:mode="ink">
                <msink:context xmlns:msink="http://schemas.microsoft.com/ink/2010/main" type="inkWord" rotatedBoundingBox="22023,19101 22268,17419 22282,17421 22037,19103"/>
              </emma:interpretation>
              <emma:one-of disjunction-type="recognition" id="oneOf0">
                <emma:interpretation id="interp0" emma:lang="en-US" emma:confidence="1">
                  <emma:literal>:</emma:literal>
                </emma:interpretation>
                <emma:interpretation id="interp1" emma:lang="en-US" emma:confidence="0">
                  <emma:literal>i</emma:literal>
                </emma:interpretation>
                <emma:interpretation id="interp2" emma:lang="en-US" emma:confidence="0">
                  <emma:literal>!</emma:literal>
                </emma:interpretation>
                <emma:interpretation id="interp3" emma:lang="en-US" emma:confidence="0">
                  <emma:literal>;</emma:literal>
                </emma:interpretation>
                <emma:interpretation id="interp4" emma:lang="en-US" emma:confidence="0">
                  <emma:literal>j</emma:literal>
                </emma:interpretation>
              </emma:one-of>
            </emma:emma>
          </inkml:annotationXML>
          <inkml:trace contextRef="#ctx0" brushRef="#br0">0 0,'0'0,"0"0,0 0,0 0</inkml:trace>
          <inkml:trace contextRef="#ctx0" brushRef="#br0" timeOffset="54125.0935">245-1682,'0'0,"0"0,0 0</inkml:trace>
        </inkml:traceGroup>
      </inkml:traceGroup>
    </inkml:traceGroup>
  </inkml:traceGroup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9:51.997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808689A0-6621-48B8-BFC1-936F8C3CA59D}" emma:medium="tactile" emma:mode="ink">
          <msink:context xmlns:msink="http://schemas.microsoft.com/ink/2010/main" type="inkDrawing" rotatedBoundingBox="17004,17650 19727,17590 19729,17647 17006,17707" semanticType="underline" shapeName="Other">
            <msink:sourceLink direction="with" ref="{ADE3606A-15CE-48F8-9D91-06D3A5FA8238}"/>
            <msink:destinationLink direction="with" ref="{5339ED9B-8553-4E95-AF25-FA8870B83D1C}"/>
          </msink:context>
        </emma:interpretation>
      </emma:emma>
    </inkml:annotationXML>
    <inkml:trace contextRef="#ctx0" brushRef="#br0">-9 71 218,'-31'19'37,"31"-19"-37,57-4 0,29-2 0,46-1 0,28-5 0,32-2 0,26-2 0,17 3 0,5 7 0,-2-2 0,-2 6 0,-21 0 0,-10 12 0,-41-8 0,-24 12-39,-44-12-17,-26 5 0,-31-7-2</inkml:trace>
  </inkml:traceGroup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</inkml:traceFormat>
        <inkml:channelProperties>
          <inkml:channelProperty channel="X" name="resolution" value="159.96094" units="1/cm"/>
          <inkml:channelProperty channel="Y" name="resolution" value="284.375" units="1/cm"/>
        </inkml:channelProperties>
      </inkml:inkSource>
      <inkml:timestamp xml:id="ts0" timeString="2013-10-27T23:59:55.16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38BE769C-6A4A-4947-9380-887424A2E20F}" emma:medium="tactile" emma:mode="ink">
          <msink:context xmlns:msink="http://schemas.microsoft.com/ink/2010/main" type="writingRegion" rotatedBoundingBox="-4475,1889 -4460,1889 -4460,1904 -4475,1904"/>
        </emma:interpretation>
      </emma:emma>
    </inkml:annotationXML>
    <inkml:traceGroup>
      <inkml:annotationXML>
        <emma:emma xmlns:emma="http://www.w3.org/2003/04/emma" version="1.0">
          <emma:interpretation id="{71180140-258A-415C-89C7-13996E64DBD9}" emma:medium="tactile" emma:mode="ink">
            <msink:context xmlns:msink="http://schemas.microsoft.com/ink/2010/main" type="paragraph" rotatedBoundingBox="-4475,1889 -4460,1889 -4460,1904 -4475,190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BF4D434-ED93-4B94-AF6F-B596A9A1A00C}" emma:medium="tactile" emma:mode="ink">
              <msink:context xmlns:msink="http://schemas.microsoft.com/ink/2010/main" type="line" rotatedBoundingBox="-4475,1889 -4460,1889 -4460,1904 -4475,1904"/>
            </emma:interpretation>
          </emma:emma>
        </inkml:annotationXML>
        <inkml:traceGroup>
          <inkml:annotationXML>
            <emma:emma xmlns:emma="http://www.w3.org/2003/04/emma" version="1.0">
              <emma:interpretation id="{A7E46AC7-31A8-4152-9C0A-12B1A4B5D0ED}" emma:medium="tactile" emma:mode="ink">
                <msink:context xmlns:msink="http://schemas.microsoft.com/ink/2010/main" type="inkWord" rotatedBoundingBox="-4475,1889 -4460,1889 -4460,1904 -4475,1904"/>
              </emma:interpretation>
              <emma:one-of disjunction-type="recognition" id="oneOf0">
                <emma:interpretation id="interp0" emma:lang="en-US" emma:confidence="0">
                  <emma:literal>.</emma:literal>
                </emma:interpretation>
                <emma:interpretation id="interp1" emma:lang="en-US" emma:confidence="0">
                  <emma:literal>v</emma:literal>
                </emma:interpretation>
                <emma:interpretation id="interp2" emma:lang="en-US" emma:confidence="0">
                  <emma:literal>}</emma:literal>
                </emma:interpretation>
                <emma:interpretation id="interp3" emma:lang="en-US" emma:confidence="0">
                  <emma:literal>w</emma:literal>
                </emma:interpretation>
                <emma:interpretation id="interp4" emma:lang="en-US" emma:confidence="0">
                  <emma:literal>3</emma:literal>
                </emma:interpretation>
              </emma:one-of>
            </emma:emma>
          </inkml:annotationXML>
          <inkml:trace contextRef="#ctx0" brushRef="#br0">0 0</inkml:trace>
        </inkml:traceGroup>
      </inkml:traceGroup>
    </inkml:traceGroup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8:58:31.249"/>
    </inkml:context>
    <inkml:brush xml:id="br0">
      <inkml:brushProperty name="width" value="0.09333" units="cm"/>
      <inkml:brushProperty name="height" value="0.09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B9F9C1BA-B0D1-4E20-9BF2-B5A834C506F3}" emma:medium="tactile" emma:mode="ink">
          <msink:context xmlns:msink="http://schemas.microsoft.com/ink/2010/main" type="writingRegion" rotatedBoundingBox="6811,10648 24048,10663 24041,18850 6804,18835"/>
        </emma:interpretation>
      </emma:emma>
    </inkml:annotationXML>
    <inkml:traceGroup>
      <inkml:annotationXML>
        <emma:emma xmlns:emma="http://www.w3.org/2003/04/emma" version="1.0">
          <emma:interpretation id="{F5F67175-87D1-4EC3-B9B6-6467FC449DFB}" emma:medium="tactile" emma:mode="ink">
            <msink:context xmlns:msink="http://schemas.microsoft.com/ink/2010/main" type="paragraph" rotatedBoundingBox="6811,10648 19678,10659 19676,11935 6810,119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5BB426D-C394-4E15-926D-54053018F97C}" emma:medium="tactile" emma:mode="ink">
              <msink:context xmlns:msink="http://schemas.microsoft.com/ink/2010/main" type="line" rotatedBoundingBox="6811,10648 19678,10659 19676,11935 6810,11924"/>
            </emma:interpretation>
          </emma:emma>
        </inkml:annotationXML>
        <inkml:traceGroup>
          <inkml:annotationXML>
            <emma:emma xmlns:emma="http://www.w3.org/2003/04/emma" version="1.0">
              <emma:interpretation id="{D68AE792-647B-44C4-9114-D90FAA39A5AC}" emma:medium="tactile" emma:mode="ink">
                <msink:context xmlns:msink="http://schemas.microsoft.com/ink/2010/main" type="inkWord" rotatedBoundingBox="6811,10648 19678,10659 19676,11935 6810,11924">
                  <msink:destinationLink direction="to" ref="{4D243C68-4FF7-4835-B69C-9A52440A6BFA}"/>
                </msink:context>
              </emma:interpretation>
              <emma:one-of disjunction-type="recognition" id="oneOf0">
                <emma:interpretation id="interp0" emma:lang="en-US" emma:confidence="0">
                  <emma:literal>9-5a=12-6a-7</emma:literal>
                </emma:interpretation>
                <emma:interpretation id="interp1" emma:lang="en-US" emma:confidence="0">
                  <emma:literal>9-5a= 12-69-7</emma:literal>
                </emma:interpretation>
                <emma:interpretation id="interp2" emma:lang="en-US" emma:confidence="0">
                  <emma:literal>9-5A= 12-69-7</emma:literal>
                </emma:interpretation>
                <emma:interpretation id="interp3" emma:lang="en-US" emma:confidence="0">
                  <emma:literal>9-5a=12-6A-7</emma:literal>
                </emma:interpretation>
                <emma:interpretation id="interp4" emma:lang="en-US" emma:confidence="0">
                  <emma:literal>9-sa= 12-69-7</emma:literal>
                </emma:interpretation>
              </emma:one-of>
            </emma:emma>
          </inkml:annotationXML>
          <inkml:trace contextRef="#ctx0" brushRef="#br0">610 343 63,'0'0'28,"0"0"0,16 1 0,-16-1-8,7-16-3,-7 16-6,2-28-2,0 8-2,-10-5-2,5-3-1,-8-4-1,-3 2 0,-4-4-1,-1 2-1,-12 0 0,-6 5 1,-6 4-1,-5 11 0,-5 6 0,0 15 0,-6 14 1,0 18-1,4 16 0,9 13 1,7 8-1,14 9 1,11-2-1,14-3 0,9-12 1,15-12-1,12-15 0,10-20 0,9-19 0,8-20-1,-5-18 2,3-9-2,-3-12 0,-2-11 0,-7-5 0,-6 0 0,-9 5 0,-11 7 0,-3 8 0,-8 10 0,-3 9 0,-4 11 0,-5 21-2,4-16 2,-4 16 0,0 23 2,-2 7-2,4 14 0,-4 13 0,2 20 0,-3 13 0,1 17 0,0 7 0,0 5 0,0-7 0,2-1 0,0-15 0,2-15 0,0-18 0,0-21 0,1-20 0,-3-22 0,0 0-10,16-31-28,-7-6-1,2-9 2,7-9-1</inkml:trace>
          <inkml:trace contextRef="#ctx0" brushRef="#br0" timeOffset="267.0263">1193 629 120,'20'5'35,"1"-6"2,15-3-1,5-5-23,17 4-4,8-8-4,9 4-5,-2-1 0,-4 1 0,-10 4 0,-9-1 0,-13 4 0,-16 1 0,-21 1 0,0 0-20,0 0-17,0 0-1,-10-18 1,10 18 1</inkml:trace>
          <inkml:trace contextRef="#ctx0" brushRef="#br0" timeOffset="1321.1317">3063 95 91,'0'0'31,"16"0"-1,-16 0 1,-30 9-14,6 6-6,-11-3-3,-4 6-3,-11-2-1,-3 2-1,-8-6-1,2 2 1,-1-3-2,7-4 1,3-2-1,9-1-1,7-2 1,9-2-1,9 0 0,16 0 0,0 0 0,0 0 1,0 0-1,0 0 0,0 0 0,0 0 0,-16 1 0,16-1 0,0 0 0,-2 25 0,1-9 1,1 8 0,-4 4 1,4 11-1,-2 4 0,4 8 1,0-1 0,3 2 1,2-1-3,2-3 0,2-7 0,1-5 0,2-9 0,2-8 0,2-10 0,5-5 0,2-6 0,9-7 0,5-5 0,7-2 0,4-2 0,9 2 0,-2 5 0,2 6 0,-4 10 0,-7 11 0,-7 13 0,-15 10 0,-11 9 0,-15 9 0,-20 1 0,-12 5 0,-12-3 0,-10-5 0,-8-8 0,-4-10 0,-1-14 0,1-11 0,11-13 0,5-14 0,16-4 0,0-20-25,18-2-11,13-4-3,15 1 2,9-1-2</inkml:trace>
          <inkml:trace contextRef="#ctx0" brushRef="#br0" timeOffset="1868.1866">3870 574 82,'13'-27'31,"-1"4"0,-8-2 1,-4-5-12,-2 10-7,-12-5-3,0 9-3,-13 2-2,-5 9-1,-13 5-1,-3 14 1,-7 11-1,0 18 0,-2 10-1,4 16 1,8 10-1,15 3-2,12 1 0,17-3 0,9-10 0,16-14 0,9-15 0,10-18 0,3-15 0,2-17 0,-1-14 0,-3-17 0,-1-13 0,-6-13 0,-5-7 0,-7-1 0,-5 1 0,-4 5 0,-8 9 0,0 13 0,-5 16 0,-3 30 0,0 0 0,0 23 0,0 18 0,4 14 0,-1 13 0,1 6 0,1 3 0,2-2 0,2-4 0,-2-13 0,11-2 0,-4-23-36,4-13-1,5-16-2,13-15 1</inkml:trace>
          <inkml:trace contextRef="#ctx0" brushRef="#br0" timeOffset="2881.2877">4614 577 111,'0'0'33,"0"0"2,28-12-2,1 5-17,19 5-6,9-3-3,12 1-2,6-3-2,1 4-1,-3 1-2,-9-2 0,-10 6-4,-15-2-2,-16 7-5,-23-7-12,0 0-12,-16 18-1,-7-9 3,0 7-1</inkml:trace>
          <inkml:trace contextRef="#ctx0" brushRef="#br0" timeOffset="3118.3118">4683 912 129,'-23'16'35,"23"-16"2,2 18-1,28-11-24,9-11-6,22 4-6,6-3 0,10-1 0,-3 1 0,-4-1 0,-10 0 0,-10 3 0,-11 1 0,-16-4 0,-3 9-3,-20-5-34,0 0 0,0 0-2,18-26 2</inkml:trace>
          <inkml:trace contextRef="#ctx0" brushRef="#br0" timeOffset="3854.3854">6065 284 80,'0'-27'31,"0"27"0,4-21 1,-4 21-7,0 0-10,0 0-3,5 23-4,-7 7-1,8 20-1,-5 14-1,5 20-2,-1 12-3,2 9 0,0 0 0,0-2 0,1-7 0,-3-11 0,2-17 0,-3-20 0,1-18 0,-5-30 0,0 0-18,18-5-19,-13-22 0,2-14 0,4-9 1</inkml:trace>
          <inkml:trace contextRef="#ctx0" brushRef="#br0" timeOffset="4433.4429">6537 672 80,'0'0'29,"0"0"-1,0 0 0,10-23-9,-3 5-6,-3-12-3,8-1-3,-3-11-3,9-3-1,-2-6 0,7-3 0,6 1-1,4 3 0,5 6 0,6 3-1,6 9 1,2 7-1,-3 14-1,1 9 1,-5 13-2,-10 16 1,-10 10 0,-7 16 0,-18 15 1,-12 12-1,-12 9 1,-9 9-1,-10 1 2,-2-1 1,-3-5-1,2-10 1,4-13 0,8-10 0,5-17-3,13-9 0,9-17 0,7-17 0,23 13 0,8-17 0,11-5 0,13-1 0,11-4 0,7 1 0,4-1 0,-1 1 0,-5 4 0,-5 2 0,-14 4 0,-15-1 0,-14 4 0,-23 0 0,0 0 0,0 0-24,0 0-12,-28-5-2,28 5 2,-24-23-2</inkml:trace>
          <inkml:trace contextRef="#ctx0" brushRef="#br0" timeOffset="8190.819">8016 604 87,'0'0'29,"0"0"1,0 0 2,0 0-12,0 0-5,24-3-3,-24 3-2,44-11-1,-14 0-2,17 6-3,6-6-4,9 2 0,4-1 0,2-1 0,-3 4 0,-8 0 0,-5 5 0,-18-5-18,-9 3-17,-9 3-2,-16 1 1,0 0 1</inkml:trace>
          <inkml:trace contextRef="#ctx0" brushRef="#br0" timeOffset="8734.8734">9091 190 96,'2'-18'31,"-2"18"-1,0 0 3,17-20-6,-17 20-16,0 0-3,20 15-3,-22 6 1,-3 18-2,-9 11 0,-1 19-4,-2 15 0,1 17 0,1 8 0,8 5 0,7-8 0,9-3 0,9-8 0,9-17 0,10-19 0,11-22 0,7-19 0,13-15 0,5-15 0,5-13 0,-2-16 0,3-9 0,-10-8 0,-10-6 0,-8-4 0,-15-1 0,-15-1 0,-14 3 0,-8 4 0,-14 10 0,-6 10 0,-11 15 0,-5 12 0,-4 16 0,-6 16 0,1 18 0,-2 14 0,4 16 0,-1 9 0,8 5 0,7 0 0,7-3 0,12-8 0,6-11 0,13-14 0,3-22 0,23-8-2,3-15-36,11-11 0,6-10-1,8-8 2</inkml:trace>
          <inkml:trace contextRef="#ctx0" brushRef="#br0" timeOffset="9256.9254">10640 433 108,'-3'-30'31,"-12"-4"0,-2 2 0,-7 6-15,-11-3-8,-1 15-2,-10 7 0,0 18-2,-9 8 0,3 22 0,-3 16 0,5 16-2,4 9-2,12 10 0,9-5 0,13 0 0,12-10 0,12-11 0,11-22 0,11-14 0,7-24 0,3-15 0,3-20 0,-5-11 0,-2-19 0,-3-11 0,-5-6 0,-4-1 0,-6 5 0,-8 4 0,-3 11 0,-3 11 0,-2 17 0,-6 29 0,0 0 0,3 18 0,-3 18 0,2 10 0,0 13 0,3 12 0,1 4 0,1 1 0,-2-1 0,4-8 0,-2-8 0,2-11 0,0-12 0,-2-20 0,-7-16 0,23 7-37,-23-7 0,25-36-2,-7 9 2</inkml:trace>
          <inkml:trace contextRef="#ctx0" brushRef="#br0" timeOffset="9564.956">11095 577 116,'0'0'33,"0"0"2,27 9 0,-7-10-14,12 6-9,1-7-9,14 4-3,-3-7 0,8 3 0,-4-2 0,-2 1 0,-3-1 0,-9 1 0,-6-1 0,-12-3 0,2 5-4,-18 2-28,7-18-4,-7 18-2,7-28 2,4 10 1</inkml:trace>
          <inkml:trace contextRef="#ctx0" brushRef="#br0" timeOffset="10107.0105">12093 159 97,'0'0'30,"4"-17"0,15 17 1,5-2-10,8-5-11,10 3-3,4-3-2,10 0-2,-1-2-1,5 2 1,1-4-2,1 2 1,-3 1-2,-2-1 1,-6 1-1,-5 3-1,-10 2 1,-6 1 0,-10 2 0,-20 0 0,16 9 1,-16-9-1,0 0 1,-6 21 0,6-21 1,-10 20 0,10-20 0,-11 28 2,6-8-4,-2 8 0,-6 6 0,1 9 0,-2 8 0,1 11 0,-3 6 0,2 7 0,0 1 0,3 2 0,2-5 0,4-5 0,-1-8 0,3-10 0,1-9 0,0-9 0,2-10 0,0-22 0,0 21 0,0-21 0,0 0 0,0 0 0,-10-27-39,6 11 1,0-3-1,1-4 1</inkml:trace>
        </inkml:traceGroup>
      </inkml:traceGroup>
    </inkml:traceGroup>
    <inkml:traceGroup>
      <inkml:annotationXML>
        <emma:emma xmlns:emma="http://www.w3.org/2003/04/emma" version="1.0">
          <emma:interpretation id="{DC4AFAC7-D939-489B-98A9-DEF71248B763}" emma:medium="tactile" emma:mode="ink">
            <msink:context xmlns:msink="http://schemas.microsoft.com/ink/2010/main" type="paragraph" rotatedBoundingBox="8566,12421 18796,12675 18725,15559 8494,1530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12C7463-83E0-4135-AE73-15498F17E2D4}" emma:medium="tactile" emma:mode="ink">
              <msink:context xmlns:msink="http://schemas.microsoft.com/ink/2010/main" type="line" rotatedBoundingBox="8566,12421 18796,12675 18725,15559 8494,15305"/>
            </emma:interpretation>
          </emma:emma>
        </inkml:annotationXML>
        <inkml:traceGroup>
          <inkml:annotationXML>
            <emma:emma xmlns:emma="http://www.w3.org/2003/04/emma" version="1.0">
              <emma:interpretation id="{12006CE0-C35B-4F1C-B65A-524C8C3C2844}" emma:medium="tactile" emma:mode="ink">
                <msink:context xmlns:msink="http://schemas.microsoft.com/ink/2010/main" type="inkWord" rotatedBoundingBox="8566,12421 18796,12675 18725,15559 8494,15305"/>
              </emma:interpretation>
              <emma:one-of disjunction-type="recognition" id="oneOf1">
                <emma:interpretation id="interp5" emma:lang="en-US" emma:confidence="0">
                  <emma:literal>9-59=5-6/9</emma:literal>
                </emma:interpretation>
                <emma:interpretation id="interp6" emma:lang="en-US" emma:confidence="0.5">
                  <emma:literal>9-50=5-6/ a</emma:literal>
                </emma:interpretation>
                <emma:interpretation id="interp7" emma:lang="en-US" emma:confidence="0">
                  <emma:literal>9-59=5-69.</emma:literal>
                </emma:interpretation>
                <emma:interpretation id="interp8" emma:lang="en-US" emma:confidence="0">
                  <emma:literal>9-590=5-6/9</emma:literal>
                </emma:interpretation>
                <emma:interpretation id="interp9" emma:lang="en-US" emma:confidence="0">
                  <emma:literal>9-59=5-6.9</emma:literal>
                </emma:interpretation>
              </emma:one-of>
            </emma:emma>
          </inkml:annotationXML>
          <inkml:trace contextRef="#ctx0" brushRef="#br0" timeOffset="11658.1654">2369 2539 54,'0'0'23,"0"0"3,11-33-2,-13 8-7,-2-2-6,-8-9-1,1-1 0,-10-6-2,-4 4 0,-11-2-2,-1 9 0,-14 2-2,-1 9 0,-7 6-1,2 14 0,-1 13-2,2 15 0,5 12 0,6 14 0,13 11 1,9 9-1,14 6 0,11 4 0,11-8 0,12-6 1,12-14-1,9-14 1,6-21-1,3-18 0,2-17 0,-2-15-1,-2-16 1,-3-9-1,-7-9 0,-6 0 0,-7 1 0,-5 7 0,-9 2 0,-3 11 1,-6 11-1,-4 13 1,-3 19 0,0 0 0,0 0 0,-17 48 0,11 0 1,5 18 1,-3 17-1,6 17 2,-4 7-2,6 10-2,-4 0 0,1-3 0,1-12 0,0-12 0,-2-17 0,2-18 0,-1-17 0,1-22 0,-2-16 0,0 0-9,13-36-28,-10 1 0,6-10-1,5-3 1</inkml:trace>
          <inkml:trace contextRef="#ctx0" brushRef="#br0" timeOffset="11970.1967">2880 2858 91,'24'-7'34,"-6"5"1,7-2 2,11 3-6,5-10-19,16 6-4,3-4-1,9 2-7,1-2 0,-4 3 0,-6 1 0,-8 1 0,-10 3 0,-11-1 0,-10 2 0,-21 0 0,18 0-12,-18 0-24,0 0 0,-18-14-2,18 14 2</inkml:trace>
          <inkml:trace contextRef="#ctx0" brushRef="#br0" timeOffset="12672.2668">4733 2194 99,'32'-14'32,"-16"5"1,-16 9 1,0 0-7,-16 13-20,-4 1-4,-12-2 0,-5 3-3,-9 1 0,-2-4 0,-6 0 0,3-1 0,1-6 0,6-1 0,4-4 1,12 0-1,5 0 1,23 0 0,-25-4-1,25 4 0,0 0 1,0 0-1,-20 6 0,20-6 1,-14 16 0,14-16 0,-19 32 0,8-7 0,-3 3 0,1 6 1,-1 2-1,3 4 1,1 1 0,4 0-2,3-2 0,5-3 0,3-6 0,7-3 0,4-8 0,7-4 0,6-10 0,5-7 0,7-1 0,3-1 0,8-5 0,1-1 0,6 1 0,-1 5 0,-2 6 0,-3 5 0,-7 5 0,-7 12 0,-7 11 0,-12 10 0,-11 8 0,-13 6 0,-14 6 0,-10 7 0,-13-5 0,-10-6 0,-12-10 0,-8-12 0,-2-12 0,0-11 0,6-21 0,4-11 0,12-9 0,10-12 0,20 3 0,5-9-27,21 2-10,7 2-1,13 7 1,13 4-2</inkml:trace>
          <inkml:trace contextRef="#ctx0" brushRef="#br0" timeOffset="13280.3277">5669 2740 79,'14'-25'30,"-2"6"1,-8-6 0,-4-2-4,-2 6-14,-12-9-3,-2 7-3,-13-1-2,-1 7 0,-14 2-1,-6 15-1,-11 13 1,-1 15-1,-5 17 0,2 17-3,5 11 0,8 11 0,13 1 0,18 4 0,14-11 0,18-8 0,15-19 0,19-19 0,10-19 0,9-13 0,3-18 0,1-18 0,-2-15 0,-6-13 0,-6-9 0,-8 0 0,-12 0 0,-8 3 0,-8 6 0,-5 11 0,-8 14 0,-3 18 0,-2 21 0,0 0 0,-13 16 0,10 14 0,1 13 0,4 13 0,1 9 0,3 4 0,4 6 0,3-1 0,5 1 0,-1-9 0,3-11 0,1-14 0,1-11 0,-5-17 0,10-5-9,-6-20-31,3-9 2,0-6 0,8-5 1</inkml:trace>
          <inkml:trace contextRef="#ctx0" brushRef="#br0" timeOffset="13815.3814">6570 2989 135,'-32'20'37,"7"-6"1,25-14-1,0 0-29,24 18-8,18-20 0,15 0 0,14-3 0,8 0 0,2-4 0,-4 2 0,-9 1 0,-13-3 0,-9 8 0,-19-5-12,-27 6-26,21-5-1,-21 5 1,0 0 0</inkml:trace>
          <inkml:trace contextRef="#ctx0" brushRef="#br0" timeOffset="13645.3644">6576 2587 109,'0'0'35,"0"0"3,0 0-2,0 0-4,42 16-27,-8-14-5,14 5 0,9-5 0,4 2 0,-1-3 0,-1 1 0,-4 0 0,-9-2 0,-7 2 0,-12-8 0,-6 14-16,-21-8-21,0 0-1,0 0 1,-16 23 1</inkml:trace>
          <inkml:trace contextRef="#ctx0" brushRef="#br0" timeOffset="15683.568">8796 2173 70,'16'-2'29,"-16"2"0,0 0 1,0 0-2,-32 20-12,10-2-6,-13-4-2,-6 9-4,-16-4 0,-9 3-2,-9-1 1,-1 0-1,-1-6 0,6-1 0,9-5 0,12-2-1,11-4 1,16-1-1,23-2 0,-16-3-1,16 3 0,0 0 1,0 0-1,16-18 0,-16 18 1,0 0-1,0 0 1,0 0-1,0 0 1,0 0-1,0 0 1,0 0-1,-4 18 1,-3 5 0,0 5 1,2 11-2,-4 9 0,4 2 0,1 5 0,4 1 0,0-5 0,4-5 0,1-8 0,2-10 0,4-10 0,-11-18 0,26 5 0,-6-15 0,3-10 0,2-1 0,5-6 0,6 0 0,3 1 0,0 3 0,0 7 0,0 10 0,-1 10 0,-3 10 0,-6 16 0,-6 9 0,-9 13 0,-12 8 0,-4 6 0,-14 4 0,-11 3 0,-8-6 0,-8-6 0,-5-10 0,-5-10 0,1-11 0,-1-12 0,5-16 0,9-9 0,3-18 0,16-4-36,4-3 0,13-1-2,10-3 2</inkml:trace>
          <inkml:trace contextRef="#ctx0" brushRef="#br0" timeOffset="16052.6049">9043 2876 111,'0'0'34,"0"0"3,28-2-2,3-2-10,2-8-12,19 5-13,7-4 0,10 2 0,-1-2 0,-1 6 0,-6 2 0,-12 1 0,-9 2 0,-16 0 0,-8 5 0,-16-5 0,0 0-16,0 0-20,0 0-1,-17-7 0,17 7 2</inkml:trace>
          <inkml:trace contextRef="#ctx0" brushRef="#br0" timeOffset="16577.6574">10055 2289 90,'0'0'31,"23"-24"1,-23 24 1,0 0-2,0 0-16,0 0-5,5 25-2,-8 6-3,-8 9-5,0 19 0,-6 11 0,-1 15 0,-3 7 0,1 8 0,4 0 0,11-1 0,8-10 0,11-12 0,10-15 0,11-14 0,11-18 0,11-12 0,9-18 0,2-14 0,3-11 0,5-11 0,-1-10 0,-2-11 0,-5-9 0,-12-1 0,-11-4 0,-15-1 0,-17 5 0,-19 6 0,-17 12 0,-16 15 0,-9 16 0,-9 14 0,-5 19 0,0 15 0,5 14 0,5 15 0,9 7 0,10 3 0,6 4 0,7-3 0,13-5 0,5-10 0,10-10 0,0-17 0,17-4 0,-7-17-40,12-11 3,2-10-2,6-6 3</inkml:trace>
          <inkml:trace contextRef="#ctx0" brushRef="#br0" timeOffset="17239.7238">11389 2611 103,'12'-43'31,"1"0"1,-8 2 1,-8-1-16,-1 11-6,-16 1-4,-1 12-2,-13 6 0,-7 14-2,-7 12 0,-5 18 2,-6 16-5,2 16 0,1 11 0,9 10 0,8 0 0,14-1 0,13-6 0,17-12 0,16-16 0,11-16 0,13-18 0,7-15 0,3-13 0,3-15 0,-1-12 0,-5-16 0,-6-9 0,-5-9 0,-9-3 0,-9 1 0,-5 4 0,-9 7 0,-7 12 0,-2 15 0,-4 15 0,4 22 0,-16 4 0,11 19 0,-1 16 0,5 9 0,-1 13 0,4 5 0,5 3 0,3 0 0,10-1 0,5-9 0,10-13 0,6-9 0,11-12 0,1-12 0,2-10 0,6-8 0,-8-8 0,-5-3 0,-10 0 0,-12-2 0,-6 4 0,-15-2 0,-5 16 0,0 0-31,-10-23-7,10 23-1,-18-16 2</inkml:trace>
          <inkml:trace contextRef="#ctx0" brushRef="#br0" timeOffset="23648.3646">11133 2004 87,'5'21'27,"-5"-21"1,0 0-2,0 0-9,0 0-5,2 16-3,-2-16-2,-4 16-2,4-16-1,-12 41 1,-1-5-1,-4 21-1,-10 23 1,-3 25 0,-13 26 0,-5 29 1,-11 24-1,-3 20-4,-9 15 0,0 5 0,-2-7 0,5-9 0,1-14 0,10-20 0,5-24 0,9-24 0,13-25 0,7-22 0,9-22 0,3-16 0,6-18 0,5-23 0,0 0 0,0 0-15,-13-18-22,12-2-2,1-3 2,-2-3 0</inkml:trace>
        </inkml:traceGroup>
      </inkml:traceGroup>
    </inkml:traceGroup>
    <inkml:traceGroup>
      <inkml:annotationXML>
        <emma:emma xmlns:emma="http://www.w3.org/2003/04/emma" version="1.0">
          <emma:interpretation id="{03D291F6-D508-4AC7-82A2-3147512488C2}" emma:medium="tactile" emma:mode="ink">
            <msink:context xmlns:msink="http://schemas.microsoft.com/ink/2010/main" type="paragraph" rotatedBoundingBox="15730,14208 18595,14401 18534,15315 15668,15122" alignmentLevel="4"/>
          </emma:interpretation>
        </emma:emma>
      </inkml:annotationXML>
      <inkml:traceGroup>
        <inkml:annotationXML>
          <emma:emma xmlns:emma="http://www.w3.org/2003/04/emma" version="1.0">
            <emma:interpretation id="{68AAC8EE-4DD8-46BB-83E3-D6DB7D11AD69}" emma:medium="tactile" emma:mode="ink">
              <msink:context xmlns:msink="http://schemas.microsoft.com/ink/2010/main" type="line" rotatedBoundingBox="15730,14208 18595,14401 18534,15315 15668,15122"/>
            </emma:interpretation>
          </emma:emma>
        </inkml:annotationXML>
        <inkml:traceGroup>
          <inkml:annotationXML>
            <emma:emma xmlns:emma="http://www.w3.org/2003/04/emma" version="1.0">
              <emma:interpretation id="{0D9D2055-8866-4E03-BA8B-5A101D4C4B29}" emma:medium="tactile" emma:mode="ink">
                <msink:context xmlns:msink="http://schemas.microsoft.com/ink/2010/main" type="inkWord" rotatedBoundingBox="15730,14208 18595,14401 18534,15315 15668,15122"/>
              </emma:interpretation>
              <emma:one-of disjunction-type="recognition" id="oneOf2">
                <emma:interpretation id="interp10" emma:lang="en-US" emma:confidence="0">
                  <emma:literal>tea</emma:literal>
                </emma:interpretation>
                <emma:interpretation id="interp11" emma:lang="en-US" emma:confidence="0">
                  <emma:literal>+69</emma:literal>
                </emma:interpretation>
                <emma:interpretation id="interp12" emma:lang="en-US" emma:confidence="0">
                  <emma:literal>Thea</emma:literal>
                </emma:interpretation>
                <emma:interpretation id="interp13" emma:lang="en-US" emma:confidence="0">
                  <emma:literal>169</emma:literal>
                </emma:interpretation>
                <emma:interpretation id="interp14" emma:lang="en-US" emma:confidence="0">
                  <emma:literal>Hea</emma:literal>
                </emma:interpretation>
              </emma:one-of>
            </emma:emma>
          </inkml:annotationXML>
          <inkml:trace contextRef="#ctx0" brushRef="#br0" timeOffset="18865.8864">8909 4017 116,'-19'4'33,"19"-4"2,0 0-1,0 0-14,16-4-11,21-1-1,11-6-8,18 1 0,12-4 0,4 1 0,5 1 0,0-1 0,-8 6 0,-12-5-6,-1 10-11,-21-5-11,-10 1-8,-1-1 1,-6-2 1,-1-1 1</inkml:trace>
          <inkml:trace contextRef="#ctx0" brushRef="#br0" timeOffset="18625.8624">9029 3646 79,'0'0'33,"0"-18"0,0 18 2,0 0-2,0 0-14,0 0-5,-8 25-5,14 7-9,-4 7 0,5 13 0,-4 10 0,4 5 0,-1 12 0,-1-1 0,-1-2 0,-1-6 0,-1-13 0,0-11 0,-1-12 0,-1-13 0,0-21 0,0 0-13,0 0-25,8-39 0,-7 7 2,-1-4 0</inkml:trace>
          <inkml:trace contextRef="#ctx0" brushRef="#br0" timeOffset="19391.9389">10066 3676 101,'14'-21'33,"-14"21"1,7-18 1,-7 18-11,0 0-9,0 0-2,0 0-13,0 34 0,-7-6 0,0 17 0,-2 10 0,2 12 0,0 13 0,1 6 0,4 4 0,6 1 0,10-5 0,8-10 0,10-12 0,8-9 0,10-17 0,7-14 0,7-9 0,4-14 0,-1-11 0,1-10 0,-6-6 0,-1-10 0,-8-7 0,-8-10 0,-6-8 0,-11-1 0,-8-2 0,-10-2 0,-11 0 0,-12 8 0,-12 8 0,-10 14 0,-10 15 0,-6 14 0,-4 16 0,-2 12 0,1 18 0,7 15 0,1 8 0,9 7 0,8 1 0,8 1 0,7-7 0,4-7 0,10-9 0,4-18 0,12-7 0,-14-23 0,43 2-31,-13-13-8,11-1-1,7-10 1</inkml:trace>
          <inkml:trace contextRef="#ctx0" brushRef="#br0" timeOffset="19924.9923">11442 3902 112,'11'-41'32,"-7"0"2,-10 7-1,-4 11-15,-17-2-9,-2 15-1,-10 6-2,-5 18-3,-6 11-3,-3 18 0,-3 7 0,3 15 0,7 8 0,9 9 0,8-2 0,17-5 0,13-7 0,14-13 0,10-14 0,14-17 0,5-16 0,8-14 0,1-13 0,-3-19 0,0-11 0,-6-12 0,-1-5 0,-8-3 0,-6-1 0,-8 8 0,-5 9 0,-5 17 0,-8 17 0,-3 19 0,-7 16 0,0 16 0,2 12 0,-2 15 0,5 5 0,6 4 0,3-3 0,9-2 0,5-8 0,4-9 0,5-10 0,2-15 0,4-9 0,-11-12 0,5-1-19,-12-7-20,-2-4-1,-7-4 1,-4-4-1</inkml:trace>
        </inkml:traceGroup>
      </inkml:traceGroup>
    </inkml:traceGroup>
    <inkml:traceGroup>
      <inkml:annotationXML>
        <emma:emma xmlns:emma="http://www.w3.org/2003/04/emma" version="1.0">
          <emma:interpretation id="{E08AC848-DD91-44F8-93F2-FE9EE739917F}" emma:medium="tactile" emma:mode="ink">
            <msink:context xmlns:msink="http://schemas.microsoft.com/ink/2010/main" type="paragraph" rotatedBoundingBox="9946,14481 12842,14756 12743,15793 9847,1551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79B4748E-CA06-417F-A55D-0D4CAE8BACC3}" emma:medium="tactile" emma:mode="ink">
              <msink:context xmlns:msink="http://schemas.microsoft.com/ink/2010/main" type="line" rotatedBoundingBox="9946,14481 12842,14756 12743,15793 9847,15518"/>
            </emma:interpretation>
          </emma:emma>
        </inkml:annotationXML>
        <inkml:traceGroup>
          <inkml:annotationXML>
            <emma:emma xmlns:emma="http://www.w3.org/2003/04/emma" version="1.0">
              <emma:interpretation id="{2FB4F92E-1E16-4D15-A539-810D39A79648}" emma:medium="tactile" emma:mode="ink">
                <msink:context xmlns:msink="http://schemas.microsoft.com/ink/2010/main" type="inkWord" rotatedBoundingBox="9946,14481 12842,14756 12743,15793 9847,15518"/>
              </emma:interpretation>
              <emma:one-of disjunction-type="recognition" id="oneOf3">
                <emma:interpretation id="interp15" emma:lang="en-US" emma:confidence="0">
                  <emma:literal>tea</emma:literal>
                </emma:interpretation>
                <emma:interpretation id="interp16" emma:lang="en-US" emma:confidence="1">
                  <emma:literal>+6 a</emma:literal>
                </emma:interpretation>
                <emma:interpretation id="interp17" emma:lang="en-US" emma:confidence="0">
                  <emma:literal>Hea</emma:literal>
                </emma:interpretation>
                <emma:interpretation id="interp18" emma:lang="en-US" emma:confidence="0">
                  <emma:literal>thea</emma:literal>
                </emma:interpretation>
                <emma:interpretation id="interp19" emma:lang="en-US" emma:confidence="0">
                  <emma:literal>tua</emma:literal>
                </emma:interpretation>
              </emma:one-of>
            </emma:emma>
          </inkml:annotationXML>
          <inkml:trace contextRef="#ctx0" brushRef="#br0" timeOffset="20849.0847">3105 4327 114,'-16'14'33,"16"-14"3,24 9-3,2-16-20,22 0-4,9-7-4,18-2 1,5-2-5,4 0-1,3 4-4,-11-6-6,2 10-18,-14-1-5,-3 4-3,-11 0 1,-6-2 1</inkml:trace>
          <inkml:trace contextRef="#ctx0" brushRef="#br0" timeOffset="20643.0641">3200 3882 80,'0'0'32,"0"0"1,0 0 1,19 15-4,-17 8-15,9 19-4,-6 13-3,8 18-2,-6 9 0,2 11-6,-4 1 0,2-3 0,-3-11 0,-3-11 0,1-17 0,-2-17 0,2-10-7,-2-25-14,0 0-15,-9-37-1,5 3 0,-1-9 1</inkml:trace>
          <inkml:trace contextRef="#ctx0" brushRef="#br0" timeOffset="21347.1341">4239 4039 86,'14'-16'31,"-5"0"2,-9 16 1,10-22-8,-10 22-8,0 0-4,0 0-4,0 0-7,-23 16-3,9 15 0,-6 11 0,1 15 0,-3 9 0,3 14 0,3 11 0,5 7 0,8 1 0,8-1 0,11-11 0,9-7 0,9-12 0,8-16 0,8-22 0,11-16 0,4-21 0,8-14 0,0-15 0,2-10 0,-2-15 0,-9-6 0,-5-5 0,-11-2 0,-16 3 0,-11 5 0,-16 4 0,-12 12 0,-14 9 0,-13 18 0,-9 16 0,-8 14 0,-4 12 0,0 17 0,3 17 0,9 9 0,4 13 0,13 3 0,8 1 0,7-3 0,9-6 0,6-14 0,8-9 0,4-22 0,13-8 0,-4-20-27,12-10-12,9-11-1,9-10 1,8-5 1</inkml:trace>
          <inkml:trace contextRef="#ctx0" brushRef="#br0" timeOffset="21850.1848">5688 4261 99,'9'-39'32,"-5"-2"2,-6 4 1,-4 7-12,-11-1-12,-5 19-3,-13 8-2,-8 17-1,-10 17-3,-4 16-2,-5 15 0,1 17 0,2 7 0,13 10 0,11-3 0,15-3 0,20-14 0,12-11 0,17-22 0,12-20 0,12-22 0,4-20 0,2-17 0,-1-15 0,-4-14 0,-8-6 0,-7-5 0,-5 1 0,-11 8 0,-7 8 0,-9 11 0,-7 21 0,0 28 0,0 0 0,-9 16 0,2 23 0,4 11 0,4 12 0,5 6 0,4-1 0,5 3 0,1-4 0,2-8 0,1-8 0,2-11 0,-1-14 0,0-5 0,-4-15 0,10 2-3,-4-10-37,-3-1 1,-1-1-1,3 1 1</inkml:trace>
        </inkml:traceGroup>
      </inkml:traceGroup>
    </inkml:traceGroup>
    <inkml:traceGroup>
      <inkml:annotationXML>
        <emma:emma xmlns:emma="http://www.w3.org/2003/04/emma" version="1.0">
          <emma:interpretation id="{BE890C60-55A2-4FA2-901A-909D0F5A4CE4}" emma:medium="tactile" emma:mode="ink">
            <msink:context xmlns:msink="http://schemas.microsoft.com/ink/2010/main" type="paragraph" rotatedBoundingBox="10813,16506 16963,16384 16988,17640 10838,1776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2C9DC0D4-4C3E-4EB3-B475-65CEA76B41F5}" emma:medium="tactile" emma:mode="ink">
              <msink:context xmlns:msink="http://schemas.microsoft.com/ink/2010/main" type="line" rotatedBoundingBox="10813,16506 16963,16384 16988,17640 10838,17763"/>
            </emma:interpretation>
          </emma:emma>
        </inkml:annotationXML>
        <inkml:traceGroup>
          <inkml:annotationXML>
            <emma:emma xmlns:emma="http://www.w3.org/2003/04/emma" version="1.0">
              <emma:interpretation id="{0632C24D-0E7A-452B-BD2C-F4557F96D8D9}" emma:medium="tactile" emma:mode="ink">
                <msink:context xmlns:msink="http://schemas.microsoft.com/ink/2010/main" type="inkWord" rotatedBoundingBox="10813,16506 16963,16384 16988,17640 10838,17763"/>
              </emma:interpretation>
              <emma:one-of disjunction-type="recognition" id="oneOf4">
                <emma:interpretation id="interp20" emma:lang="en-US" emma:confidence="0">
                  <emma:literal>9ta=5</emma:literal>
                </emma:interpretation>
                <emma:interpretation id="interp21" emma:lang="en-US" emma:confidence="0">
                  <emma:literal>Ata =5</emma:literal>
                </emma:interpretation>
                <emma:interpretation id="interp22" emma:lang="en-US" emma:confidence="0">
                  <emma:literal>Ata 55</emma:literal>
                </emma:interpretation>
                <emma:interpretation id="interp23" emma:lang="en-US" emma:confidence="0">
                  <emma:literal>9+a=5</emma:literal>
                </emma:interpretation>
                <emma:interpretation id="interp24" emma:lang="en-US" emma:confidence="0">
                  <emma:literal>Ata 5</emma:literal>
                </emma:interpretation>
              </emma:one-of>
            </emma:emma>
          </inkml:annotationXML>
          <inkml:trace contextRef="#ctx0" brushRef="#br0" timeOffset="24708.4706">4507 6254 91,'21'-2'29,"-21"2"0,24-25 0,-12 5-13,-8-10-6,4 2-2,-9-12-1,-3 3-2,-8-9 0,-4 5-1,-11-2-1,-9 9-1,-6 4 0,-6 11-1,-4 10 1,-1 18-1,-6 17 1,7 19 0,1 19-1,6 16 0,12 9 1,11 7-1,13-4 1,11-1-2,11-14 0,12-15 0,8-23 0,12-19 0,5-24 0,3-16 0,2-15 0,-3-15 0,-3-10 0,-4-8 0,-4-1 0,-7 3 0,-9 4 0,-8 8 0,-8 10 0,-2 12 0,-7 16 0,0 16 0,-9 17 0,2 17 0,-2 14 0,2 16 0,-2 16 0,4 15 0,2 6 0,-3 6 0,1-4 0,1-4 0,-1-8 0,1-16 0,3-15 0,-1-17 0,0-16 0,2-27 0,0 0 0,0 0-33,13-34-6,-3-3-1,12-10 1</inkml:trace>
          <inkml:trace contextRef="#ctx0" brushRef="#br0" timeOffset="25219.5217">5275 6513 114,'-17'-9'33,"17"9"1,41-16-1,0 0-16,15 4-10,14-2-4,13-1-1,8 1-2,0-4-4,3 9-11,-10-3-18,-4 1-2,-7 1 2,-8 1-1</inkml:trace>
          <inkml:trace contextRef="#ctx0" brushRef="#br0" timeOffset="25072.507">5516 5937 94,'7'-18'33,"-7"18"1,0 0 2,0 0-4,-6 25-18,6 14-5,-3 15-6,3 17-3,-5 10 0,1 16 0,0 0 0,1 5 0,3-8 0,-4-5 0,4-18 0,-2-14 0,2-14 0,-1-22 0,1-21 0,0 0-23,0 0-15,0-32-1,0 4 2,-2-4 0</inkml:trace>
          <inkml:trace contextRef="#ctx0" brushRef="#br0" timeOffset="25854.5852">6899 6264 102,'9'-19'32,"-3"-3"1,-3-1 1,-8-4-15,1 10-9,-12-3-3,-3 11-1,-15 4-2,-5 16 0,-15 6 0,-6 17-4,-9 14 0,-1 16 0,-1 11 0,7 12 0,11 4 0,12 0 0,14-10 0,16-10 0,19-12 0,15-20 0,10-17 0,12-22 0,3-16 0,7-15 0,0-15 0,2-13 0,-2-10 0,-5-7 0,-4 3 0,-5 2 0,-7 10 0,-9 8 0,-5 14 0,-10 17 0,-10 22 0,0 0 0,-5 32 0,0 7 0,-1 11 0,3 9 0,1 8 0,5 6 0,6 0 0,2-2 0,7-7 0,1-10 0,3-10 0,3-13 0,0-10 0,-4-14 0,4-3 0,-25-4 0,25-20-28,-25 20-13,14-23 0,-14 23 1</inkml:trace>
          <inkml:trace contextRef="#ctx0" brushRef="#br0" timeOffset="26614.6611">7968 6229 99,'0'0'33,"0"0"1,0 0 1,32 7-12,0-4-10,4-12-4,16 1 0,3-5-9,11-1 0,3 0 0,2-1 0,-2 5 0,-6 1 0,-12 7 0,-13 2 0,-10 12-4,-28-12-8,14 27-8,-26-9-11,-6 5-5,-5 2 2,-5 0 1,-4 5 0</inkml:trace>
          <inkml:trace contextRef="#ctx0" brushRef="#br0" timeOffset="26866.6864">8198 6535 103,'-30'19'33,"7"-3"2,23-16-1,-15 25-12,15-25-9,25 7-3,2-10-5,17 4-5,6-6 0,12 0 0,4-2 0,2-1 0,1 1 0,-5-3 0,-5 4 0,-15-3 0,3 8-17,-17-6-19,-3-4-2,-3-2 1,7-4 1</inkml:trace>
          <inkml:trace contextRef="#ctx0" brushRef="#br0" timeOffset="27482.748">10146 5853 108,'10'-19'32,"-10"19"1,0 0-1,-32 9-14,0-4-11,-2 6-3,-10-1-1,-8 3-1,-8-3 0,-8 1-1,-3-6 1,2 1-1,7-4 1,8-2 0,10-2-1,10-2 1,9-1-1,25 5 1,-21-7-2,21 7 0,0 0 0,0 0 0,-13 18 0,6 1 0,-4 8 0,1 7 0,-6 8 0,2 8 0,-1 3 0,5 1 0,1-3 0,9-1 0,0-9 0,9-7 0,5-11 0,2-11 0,5-10 0,8-9 0,3-5 0,3-6 0,4-2 0,4-3 0,3 4 0,6-1 0,0 8 0,-1 5 0,2 8 0,-1 6 0,-6 9 0,-5 11 0,-9 9 0,-10 6 0,-10 12 0,-19 1 0,-13 4 0,-15-1 0,-13-1 0,-11-5 0,-10-10 0,-6-10 0,-3-12 0,7-11 0,6-5 0,9-21 0,18 3-32,10-9-7,19-2-1,11-1 1</inkml:trace>
        </inkml:traceGroup>
      </inkml:traceGroup>
    </inkml:traceGroup>
    <inkml:traceGroup>
      <inkml:annotationXML>
        <emma:emma xmlns:emma="http://www.w3.org/2003/04/emma" version="1.0">
          <emma:interpretation id="{B2FEAC63-D523-4269-B855-99B43A2158B9}" emma:medium="tactile" emma:mode="ink">
            <msink:context xmlns:msink="http://schemas.microsoft.com/ink/2010/main" type="paragraph" rotatedBoundingBox="9923,16527 23980,15996 24070,18385 10013,1891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42A159A9-F585-4958-BBB7-8D1262353F84}" emma:medium="tactile" emma:mode="ink">
              <msink:context xmlns:msink="http://schemas.microsoft.com/ink/2010/main" type="inkBullet" rotatedBoundingBox="9975,17905 11582,17844 11620,18838 10013,18899"/>
            </emma:interpretation>
            <emma:one-of disjunction-type="recognition" id="oneOf5">
              <emma:interpretation id="interp25" emma:lang="en-US" emma:confidence="0">
                <emma:literal>→</emma:literal>
              </emma:interpretation>
            </emma:one-of>
          </emma:emma>
        </inkml:annotationXML>
        <inkml:trace contextRef="#ctx0" brushRef="#br0" timeOffset="28189.8185">3175 7474 105,'0'0'34,"0"0"1,0 0-2,30-8-13,6 8-8,5-5-4,10 3 0,8-1-8,3 3 0,0-2 0,-3 2 0,-4 2 0,-12-2-2,-2 7-9,-15-9-15,6 6-10,-1-3 0,11-1 0,6 0 1</inkml:trace>
        <inkml:trace contextRef="#ctx0" brushRef="#br0" timeOffset="28723.8721">4676 7452 101,'27'-14'33,"-6"-4"-1,-7-3 2,-1 3-14,-10-12-10,3 5-3,-10-7-2,-1 5-1,-15 0-1,-8 8 0,-13 3 0,-11 12-3,-12 10 0,-3 11 0,-5 15 0,5 13 0,5 12 0,14 7 0,10 2 0,22 1 0,14-4 0,15-10 0,15-12 0,12-13 0,6-19 0,5-12 0,1-17 0,1-12 0,-1-9 0,-2-7 0,-8-2 0,-3 2 0,-10 6 0,-4 4 0,-6 13 0,-19 25 0,24-14 0,-19 30 0,-3 14 0,-1 15 0,1 15 0,0 11 0,0 8 0,1 4 0,-1 3 0,2-8 0,-3-7 0,1-9 0,0-15 0,-2-10 0,2-16 0,-2-21 0,2 16 0,-2-16 0,0 0 0,3-23-18,-3 23-22,20-28-1,-3 14 1</inkml:trace>
      </inkml:traceGroup>
      <inkml:traceGroup>
        <inkml:annotationXML>
          <emma:emma xmlns:emma="http://www.w3.org/2003/04/emma" version="1.0">
            <emma:interpretation id="{1B60347D-2D4C-4D7E-BC8C-9D4A0156DFD4}" emma:medium="tactile" emma:mode="ink">
              <msink:context xmlns:msink="http://schemas.microsoft.com/ink/2010/main" type="line" rotatedBoundingBox="15613,16312 23980,15996 24070,18385 15704,18701"/>
            </emma:interpretation>
          </emma:emma>
        </inkml:annotationXML>
        <inkml:traceGroup>
          <inkml:annotationXML>
            <emma:emma xmlns:emma="http://www.w3.org/2003/04/emma" version="1.0">
              <emma:interpretation id="{2BB333C4-E101-460B-9307-0154D4BEF498}" emma:medium="tactile" emma:mode="ink">
                <msink:context xmlns:msink="http://schemas.microsoft.com/ink/2010/main" type="inkWord" rotatedBoundingBox="15666,17707 17258,17647 17295,18641 15704,18701">
                  <msink:destinationLink direction="with" ref="{CFED67AB-C1A8-4689-99BB-9F67D9517D0F}"/>
                </msink:context>
              </emma:interpretation>
              <emma:one-of disjunction-type="recognition" id="oneOf6">
                <emma:interpretation id="interp26" emma:lang="en-US" emma:confidence="1">
                  <emma:literal>-9</emma:literal>
                </emma:interpretation>
                <emma:interpretation id="interp27" emma:lang="en-US" emma:confidence="0">
                  <emma:literal>.9</emma:literal>
                </emma:interpretation>
                <emma:interpretation id="interp28" emma:lang="en-US" emma:confidence="0">
                  <emma:literal>€9</emma:literal>
                </emma:interpretation>
                <emma:interpretation id="interp29" emma:lang="en-US" emma:confidence="0">
                  <emma:literal>-a</emma:literal>
                </emma:interpretation>
                <emma:interpretation id="interp30" emma:lang="en-US" emma:confidence="0">
                  <emma:literal>£9</emma:literal>
                </emma:interpretation>
              </emma:one-of>
            </emma:emma>
          </inkml:annotationXML>
          <inkml:trace contextRef="#ctx0" brushRef="#br0" timeOffset="29370.9368">8872 7438 115,'0'0'34,"0"0"3,0 0-1,18 11-19,10-8-6,4-8-6,11 5-5,3-6 0,8 3 0,-5-2 0,3 1 0,-6 0 0,-5 3 0,0 2 0,-9-2 0,5 10-25,-3-8-13,0 1 0,3-5 1,10-1 0</inkml:trace>
          <inkml:trace contextRef="#ctx0" brushRef="#br0" timeOffset="29979.9977">10203 7308 49,'51'-16'26,"-8"-14"4,-1 1-2,-4-1-1,-11-5-6,-1 4-5,-12-4-3,-6 8-4,-23-3-1,-8 12-2,-16 2 0,-9 9 0,-14 7-2,-8 11 0,-6 13-2,3 12-2,2 7 0,12 12 0,11 5 0,20 4 0,15-1 0,19-3 0,17-14 0,14-8 0,11-15 0,9-12 0,3-17 0,1-10 0,-4-12 0,-2-8 0,-7-7 0,-5-5 0,-8 0 0,-4 2 0,-12 5 0,-3 6 0,-5 4 0,-6 10 0,-5 21 0,2-19 0,-2 19 0,-2 21 0,2 4 0,0 9 0,2 10 0,1 13 0,1 11 0,-4 6 0,0 6 0,0-1 0,-2-3 0,2-5 0,-2-5 0,2-13 0,0-10 0,-1-9 0,4-11 0,-3-23 0,4 25 0,-4-25 0,0 0 0,0 0 0,0 0 0,0 0 0,9-18 0,-9-1 0,1 3-39,-1-6-1,2-3 0,4-5 1</inkml:trace>
        </inkml:traceGroup>
        <inkml:traceGroup>
          <inkml:annotationXML>
            <emma:emma xmlns:emma="http://www.w3.org/2003/04/emma" version="1.0">
              <emma:interpretation id="{F2A21845-B6BC-4A9E-9FB0-E62A4E76F1C2}" emma:medium="tactile" emma:mode="ink">
                <msink:context xmlns:msink="http://schemas.microsoft.com/ink/2010/main" type="inkWord" rotatedBoundingBox="19116,16180 23980,15996 24063,18198 19199,18382"/>
              </emma:interpretation>
              <emma:one-of disjunction-type="recognition" id="oneOf7">
                <emma:interpretation id="interp31" emma:lang="en-US" emma:confidence="0">
                  <emma:literal>Ew</emma:literal>
                </emma:interpretation>
                <emma:interpretation id="interp32" emma:lang="en-US" emma:confidence="0">
                  <emma:literal>Erw</emma:literal>
                </emma:interpretation>
                <emma:interpretation id="interp33" emma:lang="en-US" emma:confidence="0">
                  <emma:literal>Eur</emma:literal>
                </emma:interpretation>
                <emma:interpretation id="interp34" emma:lang="en-US" emma:confidence="0">
                  <emma:literal>Em</emma:literal>
                </emma:interpretation>
                <emma:interpretation id="interp35" emma:lang="en-US" emma:confidence="0">
                  <emma:literal>Eire</emma:literal>
                </emma:interpretation>
              </emma:one-of>
            </emma:emma>
          </inkml:annotationXML>
          <inkml:trace contextRef="#ctx0" brushRef="#br0" timeOffset="36170.6166">13249 5686 85,'13'-21'30,"-13"3"0,0 0 1,-7-2-10,-6-4-12,1 2-2,-13-3-2,-5 7-1,-15 4-1,-6 9 0,-15 8 0,-7 17 0,-16 8 0,2 21 1,-6 11-1,6 18 1,7 15 0,14 12-1,11 3-3,21 4 0,20-1 0,20-8 0,15-11 0,18-12 0,13-19 0,10-17 0,4-14 0,1-14 0,-3-16 0,-5-8 0,-9-7 0,-9-2 0,-13-1 0,-10 3 0,-18 15 0,0 0 0,0 0 0,-32 29 0,7 8 0,-3 15 0,1 12 0,4 12 0,3 12 0,13 2 0,5 6 0,15 0 0,8-3 0,15-10 0,10-6 0,9-18 0,13-11 0,6-15 0,6-13 0,9-15 0,2-14 0,0-8 0,-4-14 0,-3-4 0,-10-6 0,-8-3 0,-11-3 0,-14 3 0,-12 6 0,-10 5 0,-10 8 0,-7 9 0,-2 16 0,0 0 0,0 0 0,-14 32 0,19-4 0,2 10 0,7 1 0,11 3 0,5-1 0,11-3 0,6-6 0,9-7 0,8-8 0,9-6 0,6-9 0,-1-9 0,2-9 0,-4-7 0,-1-4 0,-7-7 0,-10 0 0,-10-3 0,-10 3 0,-11 2 0,-10 5 0,-6 4 0,-7 7 0,-4 16 0,0 0 0,0 0 0,0 0 0,-6 25 0,13 0 0,9 5 0,6 4 0,6 4 0,6-3 0,10-3 0,8-3 0,7-6 0,8-7 0,1-6 0,3-8 0,4-9 0,-1-9 0,-1-9 0,-2-9 0,-6-7 0,-9-3 0,-8-4 0,-10-2 0,-10 0 0,-8 9 0,-8 6 0,-6 8 0,-8 8 0,2 19 0,0 0 0,0 0 0,0 0 0,11 32 0,3-6 0,7 5 0,8 4 0,10 1 0,7-3 0,13-2 0,8-5 0,10-4 0,8-6 0,6-6 0,3-8 0,4-5 0,-2-12 0,-7-6 0,-2-15 0,-5-10 0,-9-12 0,-11-5 0,-12-4 0,-20 3 0,-10 1 0,-13 10 0,-14 10 0,-9 17 0,-9 8 0,0 9 0,-4 2 0,12 14-14,-1-7-24,18 0-2,-27-4 2,27 4 0</inkml:trace>
        </inkml:traceGroup>
      </inkml:traceGroup>
    </inkml:traceGroup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8:58:36.983"/>
    </inkml:context>
    <inkml:brush xml:id="br0">
      <inkml:brushProperty name="width" value="0.09333" units="cm"/>
      <inkml:brushProperty name="height" value="0.09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C4A72D0B-5BB9-4A8B-BE2B-8A05761E865B}" emma:medium="tactile" emma:mode="ink">
          <msink:context xmlns:msink="http://schemas.microsoft.com/ink/2010/main" type="writingRegion" rotatedBoundingBox="14091,7348 16409,7348 16409,8520 14091,8520"/>
        </emma:interpretation>
      </emma:emma>
    </inkml:annotationXML>
    <inkml:traceGroup>
      <inkml:annotationXML>
        <emma:emma xmlns:emma="http://www.w3.org/2003/04/emma" version="1.0">
          <emma:interpretation id="{22FFA7F8-B1C2-407A-A10B-E4A650C3BE32}" emma:medium="tactile" emma:mode="ink">
            <msink:context xmlns:msink="http://schemas.microsoft.com/ink/2010/main" type="paragraph" rotatedBoundingBox="14091,7348 16409,7348 16409,8520 14091,85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FFF1A04-C09F-485C-9B54-8454673B7D62}" emma:medium="tactile" emma:mode="ink">
              <msink:context xmlns:msink="http://schemas.microsoft.com/ink/2010/main" type="line" rotatedBoundingBox="14091,7348 16409,7348 16409,8520 14091,8520"/>
            </emma:interpretation>
          </emma:emma>
        </inkml:annotationXML>
        <inkml:traceGroup>
          <inkml:annotationXML>
            <emma:emma xmlns:emma="http://www.w3.org/2003/04/emma" version="1.0">
              <emma:interpretation id="{230D19F1-7846-4FB5-8785-30279C4EB0F0}" emma:medium="tactile" emma:mode="ink">
                <msink:context xmlns:msink="http://schemas.microsoft.com/ink/2010/main" type="inkWord" rotatedBoundingBox="14091,7348 16409,7348 16409,8520 14091,8520">
                  <msink:destinationLink direction="from" ref="{4D243C68-4FF7-4835-B69C-9A52440A6BFA}"/>
                </msink:context>
              </emma:interpretation>
              <emma:one-of disjunction-type="recognition" id="oneOf0">
                <emma:interpretation id="interp0" emma:lang="en-US" emma:confidence="0">
                  <emma:literal>r</emma:literal>
                </emma:interpretation>
                <emma:interpretation id="interp1" emma:lang="en-US" emma:confidence="0">
                  <emma:literal>7</emma:literal>
                </emma:interpretation>
                <emma:interpretation id="interp2" emma:lang="en-US" emma:confidence="0">
                  <emma:literal>n</emma:literal>
                </emma:interpretation>
                <emma:interpretation id="interp3" emma:lang="en-US" emma:confidence="0">
                  <emma:literal>a</emma:literal>
                </emma:interpretation>
                <emma:interpretation id="interp4" emma:lang="en-US" emma:confidence="0">
                  <emma:literal>~</emma:literal>
                </emma:interpretation>
              </emma:one-of>
            </emma:emma>
          </inkml:annotationXML>
          <inkml:trace contextRef="#ctx0" brushRef="#br0">19 1162 90,'0'0'28,"-19"8"1,19-8 0,0 0-10,-9-24-11,14-1-2,2-13-1,9-10-3,6-14-1,8-14 0,11-13-1,10-6-1,15-10 0,12 0 0,13 2 0,9 7 0,7 11 1,3 10-1,-3 16 1,-4 13 0,-5 18 0,-6 17 1,-10 15 0,-6 15 1,-6 19 0,-3 17 1,-1 10-1,0 16 2,-4 7-1,0 7 1,-5 3-2,-2-2 1,-5-7-1,-5-4 0,-11-14-1,-6-7 1,-7-16-2,-6-9 0,-7-12-3,-8-27-3,2 21-11,-2-21-15,-12-19-2,1 3 2,-5-6-1</inkml:trace>
          <inkml:trace contextRef="#ctx0" brushRef="#br0" timeOffset="169.0165">1720 957 83,'-6'18'29,"6"-18"0,15 28 1,-15-28-9,35 36-8,-19-15-4,9 8-1,-5-6-2,5 2-1,-2-8-1,2-4 0,0-8-1,3-10 0,0-13-1,6-10 0,0-17 0,3-10 0,3-9-2,0-9 0,-4-2 0,-4 2-2,-3 6 1,-10 5-2,-1 17-4,-11 4-9,-3 16-17,-4 25-3,0 0 3,-16-9-1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8:58:38.523"/>
    </inkml:context>
    <inkml:brush xml:id="br0">
      <inkml:brushProperty name="width" value="0.09333" units="cm"/>
      <inkml:brushProperty name="height" value="0.09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4D243C68-4FF7-4835-B69C-9A52440A6BFA}" emma:medium="tactile" emma:mode="ink">
          <msink:context xmlns:msink="http://schemas.microsoft.com/ink/2010/main" type="inkDrawing" rotatedBoundingBox="14525,6222 19742,7244 19314,9427 14098,8405" semanticType="callout" shapeName="Other">
            <msink:sourceLink direction="from" ref="{230D19F1-7846-4FB5-8785-30279C4EB0F0}"/>
            <msink:sourceLink direction="to" ref="{D68AE792-647B-44C4-9114-D90FAA39A5AC}"/>
          </msink:context>
        </emma:interpretation>
      </emma:emma>
    </inkml:annotationXML>
    <inkml:trace contextRef="#ctx0" brushRef="#br0">0 1763 60,'-16'25'26,"16"-25"1,0 0 0,0 0-2,0 0-11,4-18-3,3-11-2,10-6-2,1-11-2,7-13-1,0-11-2,7-10 0,7-10 0,9-12-1,7-6 0,11-6-1,11-3 1,10 5 0,7 1 0,9 5 1,6 6-1,10 13-1,4 5 1,5 9 0,3 7 0,8 8-1,7 8 2,9 12-2,5 10 1,7 14 1,4 12-1,8 14 0,3 15 0,3 10 0,-4 13 0,1 7 1,-8 7-1,-5 7 1,-7 8-1,-7 4 1,-13 3 0,-7 8 1,-12-2-3,-4 6 0,-9-2 0,-7 4 0,-7-2 0,-7-6 0,-3-1 0,-6-6 0,-7-7 0,-9-3 0,-6-5 0,-6-6 0,-9-8 0,-8-4 0,-10-6 0,-7-8 0,-7-6 0,-2-7 0,-2-6 0,-7-19 0,1 23 0,-1-23 0,0 0 0,0 0 0,0 0 0,0 0 0,-17 2 0,17-2 0,-18-7 0,2 0 0,16 7 0,-34-20 0,9 4 0,-5 0 0,-6-2 0,-1 1 0,0-1 0,3 4 0,0 3 0,7 4 0,6 5 0,21 2 0,0 0 0,-9 18 0,9-18 0,30 30 0,-7-9 0,4 1 0,5-1 0,-2 2 0,1-1 0,1-5 0,-6-1 0,-3-3 0,-3-4 0,-20-9 0,27 3 0,-27-3 0,19-17 0,-8-3 0,0-7 0,1-8 0,6-6 0,5-5 0,0-4 0,2-2 0,-2 2 0,0 6 0,-1 7 0,-6 5 0,-2 10 0,-14 4-26,0 18-11,0 0 0,0 0 0,0 0 0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8:58:54.040"/>
    </inkml:context>
    <inkml:brush xml:id="br0">
      <inkml:brushProperty name="width" value="0.09333" units="cm"/>
      <inkml:brushProperty name="height" value="0.09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DB55C0D9-991A-4054-BE08-5C104582ECE7}" emma:medium="tactile" emma:mode="ink">
          <msink:context xmlns:msink="http://schemas.microsoft.com/ink/2010/main" type="inkDrawing" rotatedBoundingBox="8478,16069 20384,15350 20395,15524 8488,16242" shapeName="Other"/>
        </emma:interpretation>
      </emma:emma>
    </inkml:annotationXML>
    <inkml:trace contextRef="#ctx0" brushRef="#br0">-25 673 92,'0'0'30,"-21"11"0,21-11 3,0 0-13,0 0-12,37 16-2,-10-16 0,12 5-1,9-3-1,11 2-1,5-1-1,7 1 0,9-1-1,6 3 1,8 1-1,11 0 1,3 0 0,11-2-1,11-1 1,18-4-1,17-2 1,15-5-2,19-7 0,15-4 0,22-5 0,19-2 0,18-5 0,16-4 0,15-3 0,12-1 0,8-1 0,5 2 0,6 0 0,3 4 0,-4 3 0,-1 5 0,-8 6 0,-5 3 0,-1 5 0,-3 2 0,-3 0 0,-7 4 0,2-2 0,-9 0 0,0-2 0,-8 0 0,-6-2 0,-9 1 0,-11-3 0,-7 1 0,-13-3 0,-8 3 0,-15 0 0,-12-3 0,-15 3 0,-13-1 0,-20 3 0,-16 1 0,-24 2 0,-19 0 0,-21 1 0,-18 5 0,-16-3 0,-14 4 0,-12-2 0,-22 2 0,19-2 0,-19 2 0,0 0 0,0 0 0,0 0-6,-28-16-6,28 16-23,-25-16-2,9 6 2,-6-1 0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8:59:02.728"/>
    </inkml:context>
    <inkml:brush xml:id="br0">
      <inkml:brushProperty name="width" value="0.09333" units="cm"/>
      <inkml:brushProperty name="height" value="0.09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CFED67AB-C1A8-4689-99BB-9F67D9517D0F}" emma:medium="tactile" emma:mode="ink">
          <msink:context xmlns:msink="http://schemas.microsoft.com/ink/2010/main" type="inkDrawing" rotatedBoundingBox="10431,18822 18570,18478 18574,18571 10434,18914" semanticType="underline" shapeName="Other">
            <msink:sourceLink direction="with" ref="{2BB333C4-E101-460B-9307-0154D4BEF498}"/>
          </msink:context>
        </emma:interpretation>
      </emma:emma>
    </inkml:annotationXML>
    <inkml:trace contextRef="#ctx0" brushRef="#br0">89 284 43,'0'0'14,"-36"2"2,36-2 0,-26 5-8,26-5-2,-18 2 2,18-2 1,0 0 2,0 0 1,0 0 0,-11 16-1,11-16 0,0 0-2,23 25-2,-23-25-1,32 12-3,-9-8 2,9 5-3,7-8 1,11 3-1,7-4 0,11 0 0,8-2-1,13-1 2,7-1-2,11-5 2,5-1-2,4-1 0,8-2 0,4 3-2,4-1 2,5 2 0,5-3 0,2 5-1,9 0 1,7-2 0,6 0 0,6-2 0,3 0 0,4 1-1,1-3 1,3 3-1,-2-3 0,6 2 0,-7-1 1,3 0-1,-1 1 0,1 0 1,2 1-1,-4 2 0,-7 1 0,-3 2 0,-4 1 0,-7 3 0,-5 2 0,-5-1 0,-8 2 0,-7-2 0,-1 0 0,-5-2 0,-2-1 0,-5-1 0,-2-1 0,-1-2 0,-2 2 0,1-1 0,-5 3 0,3-1 0,-4 2-1,-2-1 1,1 1 0,-6 2 0,-8-2 0,-1 0 0,-5-1 0,-9 1 0,-7-1 0,-10-1 0,-9 2 0,-14 0 0,-8 1 0,-11-1 0,-23 2 0,16-4-1,-16 4-1,0 0-3,-25 0-6,9-2-20,16 2-3,-26-12 1,26 12 1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8:59:11.024"/>
    </inkml:context>
    <inkml:brush xml:id="br0">
      <inkml:brushProperty name="width" value="0.09333" units="cm"/>
      <inkml:brushProperty name="height" value="0.09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47DC2DEE-2BF6-49A1-A81A-F82A794B660C}" emma:medium="tactile" emma:mode="ink">
          <msink:context xmlns:msink="http://schemas.microsoft.com/ink/2010/main" type="writingRegion" rotatedBoundingBox="20247,14901 25117,15369 24874,17889 20005,17421"/>
        </emma:interpretation>
      </emma:emma>
    </inkml:annotationXML>
    <inkml:traceGroup>
      <inkml:annotationXML>
        <emma:emma xmlns:emma="http://www.w3.org/2003/04/emma" version="1.0">
          <emma:interpretation id="{F66AFC48-D41D-4406-B1C7-D24750562A09}" emma:medium="tactile" emma:mode="ink">
            <msink:context xmlns:msink="http://schemas.microsoft.com/ink/2010/main" type="paragraph" rotatedBoundingBox="20247,14901 25117,15369 24946,17144 20076,166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F6AE60B-4BE5-475D-A9F2-DF7B600C4C04}" emma:medium="tactile" emma:mode="ink">
              <msink:context xmlns:msink="http://schemas.microsoft.com/ink/2010/main" type="line" rotatedBoundingBox="20247,14901 25117,15369 24946,17144 20076,16675"/>
            </emma:interpretation>
          </emma:emma>
        </inkml:annotationXML>
        <inkml:traceGroup>
          <inkml:annotationXML>
            <emma:emma xmlns:emma="http://www.w3.org/2003/04/emma" version="1.0">
              <emma:interpretation id="{7E962027-2532-4A06-A1DD-B2A5E8F2D0A4}" emma:medium="tactile" emma:mode="ink">
                <msink:context xmlns:msink="http://schemas.microsoft.com/ink/2010/main" type="inkWord" rotatedBoundingBox="20247,14901 25117,15369 24946,17144 20076,16675"/>
              </emma:interpretation>
              <emma:one-of disjunction-type="recognition" id="oneOf0">
                <emma:interpretation id="interp0" emma:lang="en-US" emma:confidence="1">
                  <emma:literal>my</emma:literal>
                </emma:interpretation>
                <emma:interpretation id="interp1" emma:lang="en-US" emma:confidence="0">
                  <emma:literal>mg</emma:literal>
                </emma:interpretation>
                <emma:interpretation id="interp2" emma:lang="en-US" emma:confidence="0">
                  <emma:literal>ms</emma:literal>
                </emma:interpretation>
                <emma:interpretation id="interp3" emma:lang="en-US" emma:confidence="0">
                  <emma:literal>ny</emma:literal>
                </emma:interpretation>
                <emma:interpretation id="interp4" emma:lang="en-US" emma:confidence="0">
                  <emma:literal>ry</emma:literal>
                </emma:interpretation>
              </emma:one-of>
            </emma:emma>
          </inkml:annotationXML>
          <inkml:trace contextRef="#ctx0" brushRef="#br0">-224-273 90,'-21'18'30,"21"-18"0,0 0 1,-22-2-16,22 2-4,-1-28-2,8 5-3,0-11-2,5-5-1,6-13 0,2-3-2,8-7 0,8-4 0,8-5 0,8 1 0,8 1-1,8 3 1,10 7 0,9 10 0,6 8 1,6 16 0,-1 16 0,4 14 0,-5 15 0,-4 10-1,-11 9 1,-11 9 0,-11 2-2,-10 2 0,-11-8 0,-8-1 0,-10-11 0,-2-4 0,-4-12 0,1-5 0,0-11 0,-16 0 0,32-23 0,-14 0 0,3-8 0,0-8 0,2-5 0,6-8 0,3-3 0,9 0 0,7 2 0,7 1 0,9 6 0,12 7 0,8 8 0,7 12 0,3 12 0,4 9 0,1 8 0,-3 13 0,-5 9 0,-7 9 0,-9 7 0,-10 4 0,-10-1 0,-10 1 0,-9-6 0,-10-5 0,-4-9 0,-6-7 0,-16-25 0,19 16 0,-19-16 0,21-23 0,-3-4 0,5-6 0,8-14 0,10-3 0,8-3 0,17-2 0,11 2 0,6 3 0,6 9 0,2 9 0,0 12 0,-2 17 0,-4 10 0,-7 14 0,-5 13 0,-9 12 0,-7 9 0,-7 8 0,-7 2 0,-6 3 0,-7-4 0,-7 0 0,-5-10 0,-6-8 0,-1-12 0,-6-10 0,-5-24 0,0 0 0,0 0 0,0 0 0,13-24 0,-10 0 0,6 0 0,0-3 0,9 7 0,9 2 0,7 4 0,6 7 0,7 5 0,3 9 0,1 9 0,1 15 0,-4 8 0,-7 12 0,-13 15 0,-12 14 0,-11 13 0,-13 12 0,-12 3 0,-9 4 0,-17 2 0,-9-7 0,-5-9 0,-6-11 0,-4-14 0,3-13 0,1-14 0,6-15 0,13-13 0,8-13 0,13-7 0,8-16 0,18 2-22,5-9-19,9 2-1,1-5 1</inkml:trace>
        </inkml:traceGroup>
      </inkml:traceGroup>
    </inkml:traceGroup>
    <inkml:traceGroup>
      <inkml:annotationXML>
        <emma:emma xmlns:emma="http://www.w3.org/2003/04/emma" version="1.0">
          <emma:interpretation id="{D2980824-23CB-4842-9EBF-4D54FF6359C5}" emma:medium="tactile" emma:mode="ink">
            <msink:context xmlns:msink="http://schemas.microsoft.com/ink/2010/main" type="paragraph" rotatedBoundingBox="20339,16452 23764,16210 23845,17351 20420,175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EF0B95F-53FA-4441-94EB-983BCBAC4453}" emma:medium="tactile" emma:mode="ink">
              <msink:context xmlns:msink="http://schemas.microsoft.com/ink/2010/main" type="line" rotatedBoundingBox="20339,16452 23764,16210 23845,17351 20420,17594"/>
            </emma:interpretation>
          </emma:emma>
        </inkml:annotationXML>
        <inkml:traceGroup>
          <inkml:annotationXML>
            <emma:emma xmlns:emma="http://www.w3.org/2003/04/emma" version="1.0">
              <emma:interpretation id="{36ED297F-B3BA-4390-82E4-037DC537AF37}" emma:medium="tactile" emma:mode="ink">
                <msink:context xmlns:msink="http://schemas.microsoft.com/ink/2010/main" type="inkWord" rotatedBoundingBox="20339,16452 23764,16210 23845,17351 20420,17594"/>
              </emma:interpretation>
              <emma:one-of disjunction-type="recognition" id="oneOf1">
                <emma:interpretation id="interp5" emma:lang="en-US" emma:confidence="0">
                  <emma:literal>A=-4</emma:literal>
                </emma:interpretation>
                <emma:interpretation id="interp6" emma:lang="en-US" emma:confidence="0">
                  <emma:literal>At 4</emma:literal>
                </emma:interpretation>
                <emma:interpretation id="interp7" emma:lang="en-US" emma:confidence="0">
                  <emma:literal>at 4</emma:literal>
                </emma:interpretation>
                <emma:interpretation id="interp8" emma:lang="en-US" emma:confidence="0">
                  <emma:literal>a=-4</emma:literal>
                </emma:interpretation>
                <emma:interpretation id="interp9" emma:lang="en-US" emma:confidence="0">
                  <emma:literal>A=. 4</emma:literal>
                </emma:interpretation>
              </emma:one-of>
            </emma:emma>
          </inkml:annotationXML>
          <inkml:trace contextRef="#ctx0" brushRef="#br0" timeOffset="-6592.6592">511 497 75,'0'0'28,"0"0"0,7-23-2,-7 2-9,5-6-6,-5-12-2,4 0-1,-8-11-2,1 0 0,-8-5 0,-1 5 0,-12 2-1,1 11 0,-9 5-2,0 12-1,-5 13 1,-2 14-1,-4 13-1,-1 17 0,3 17 0,-2 17 0,0 16 0,6 13 0,7 3 0,10 2 1,15-2-2,10-11 0,13-15 0,12-17 0,9-22 0,9-21 0,2-20 0,4-15 0,-3-19 0,-1-15 0,-4-12 0,-3-14 0,-6-9 0,-5-6 0,-7 1 0,-9 3 0,-9 7 0,-5 14 0,-6 12 0,-1 20 0,5 36 0,-18-7 0,11 32 0,4 21 0,1 16 0,5 16 0,3 11 0,1 7 0,4 1 0,-1-5 0,1-7 0,1-15 0,1-13 0,-2-20 0,6-12-3,-17-25-23,31-13-11,-12-11-1,6-14 1,5-12-1</inkml:trace>
          <inkml:trace contextRef="#ctx0" brushRef="#br0" timeOffset="-6250.625">1043 277 97,'0'0'34,"0"0"1,0 0 0,32-4-8,1 4-15,7-9-4,9 2-1,5-3-7,-1 1 0,-3 0 0,-4 0 0,-10 4 0,-8-3 0,-6 10-2,-22-2-15,0 0-19,0 0-1,-4 16 0,-7 4 1</inkml:trace>
          <inkml:trace contextRef="#ctx0" brushRef="#br0" timeOffset="-6067.6067">1096 631 113,'-14'16'35,"14"-16"2,0 0-1,34 16-20,-8-25-7,22 4-2,0-8-5,9 2-2,0-1 0,-4 0 0,-1 1 0,-13-5-4,2 11-14,-18-6-18,-23 11-2,25-22 2,-25 22 0</inkml:trace>
          <inkml:trace contextRef="#ctx0" brushRef="#br0" timeOffset="-5888.5886">2149 350 123,'0'0'34,"32"5"2,2-16-4,8 4-21,7-5-7,4-1-1,0 3-4,-3-5-2,-2 12-8,-18-6-12,-8 2-11,-22 7 0,19-16 1,-19 16-1</inkml:trace>
          <inkml:trace contextRef="#ctx0" brushRef="#br0" timeOffset="-5541.5541">2860-27 98,'0'0'33,"0"0"0,0 0 1,0 0-10,0 0-14,16 32-3,-12-6-3,-4 6-1,0 7-1,-5 2 0,-2 6 0,-4-6 1,0-1-3,4-8 0,4-5 0,8-9 0,13-6 0,7-10 0,10-7 0,11-4 0,11 0 0,4-3 0,5-1 0,-2 4 0,-7-1 0,-8 4 0,-9-1-2,-10 7-7,-30 0-4,26-14-15,-26 14-8,-8-21 2,-1 3 0,-2-5 0</inkml:trace>
          <inkml:trace contextRef="#ctx0" brushRef="#br0" timeOffset="-5243.5243">3254-283 117,'0'0'34,"0"0"2,-9 28-2,18 9-18,-8 4-4,10 21-6,-2 10-6,3 17 0,-5 10 0,1 10 0,-5 3 0,-3-2 0,0-9 0,-3-8 0,-1-18 0,-3-18 0,3-18 0,3-18 0,1-21 0,0 0-27,1-21-12,3-11-1,1-6 0,2-8 1</inkml:trace>
        </inkml:traceGroup>
      </inkml:traceGroup>
    </inkml:traceGroup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8:59:46.004"/>
    </inkml:context>
    <inkml:brush xml:id="br0">
      <inkml:brushProperty name="width" value="0.09333" units="cm"/>
      <inkml:brushProperty name="height" value="0.09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53EDE8BB-FC79-4FEC-8915-057A5B2B5562}" emma:medium="tactile" emma:mode="ink">
          <msink:context xmlns:msink="http://schemas.microsoft.com/ink/2010/main" type="writingRegion" rotatedBoundingBox="5680,8805 24118,8441 24304,17829 5865,18194"/>
        </emma:interpretation>
      </emma:emma>
    </inkml:annotationXML>
    <inkml:traceGroup>
      <inkml:annotationXML>
        <emma:emma xmlns:emma="http://www.w3.org/2003/04/emma" version="1.0">
          <emma:interpretation id="{3843451E-B70E-40EA-8754-E7D1C3B8364E}" emma:medium="tactile" emma:mode="ink">
            <msink:context xmlns:msink="http://schemas.microsoft.com/ink/2010/main" type="paragraph" rotatedBoundingBox="5647,9171 19418,8520 19519,10647 5747,112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6BB27FB-565B-48A3-BA78-6041B32ECCA8}" emma:medium="tactile" emma:mode="ink">
              <msink:context xmlns:msink="http://schemas.microsoft.com/ink/2010/main" type="line" rotatedBoundingBox="5647,9171 19418,8520 19519,10647 5747,11298"/>
            </emma:interpretation>
          </emma:emma>
        </inkml:annotationXML>
        <inkml:traceGroup>
          <inkml:annotationXML>
            <emma:emma xmlns:emma="http://www.w3.org/2003/04/emma" version="1.0">
              <emma:interpretation id="{EE08A845-88DC-4208-BBA6-44B70DAAA6FB}" emma:medium="tactile" emma:mode="ink">
                <msink:context xmlns:msink="http://schemas.microsoft.com/ink/2010/main" type="inkWord" rotatedBoundingBox="5647,9171 19418,8520 19519,10647 5747,11298"/>
              </emma:interpretation>
              <emma:one-of disjunction-type="recognition" id="oneOf0">
                <emma:interpretation id="interp0" emma:lang="en-US" emma:confidence="0">
                  <emma:literal>561-247=-313×-4)</emma:literal>
                </emma:interpretation>
                <emma:interpretation id="interp1" emma:lang="en-US" emma:confidence="0">
                  <emma:literal>5(1-2x)=- 313×-4)</emma:literal>
                </emma:interpretation>
                <emma:interpretation id="interp2" emma:lang="en-US" emma:confidence="0">
                  <emma:literal>5(1-2x)=. 313×-4)</emma:literal>
                </emma:interpretation>
                <emma:interpretation id="interp3" emma:lang="en-US" emma:confidence="0">
                  <emma:literal>561-2×7=-313×-4)</emma:literal>
                </emma:interpretation>
                <emma:interpretation id="interp4" emma:lang="en-US" emma:confidence="0">
                  <emma:literal>S(1-2x)=. 313×-4)</emma:literal>
                </emma:interpretation>
              </emma:one-of>
            </emma:emma>
          </inkml:annotationXML>
          <inkml:trace contextRef="#ctx0" brushRef="#br0">6183 555 129,'17'4'36,"-17"-4"2,32 5-1,-5-9-22,17 10-15,4-12 0,11 6 0,2-3 0,-1-1 0,-6 3 0,-6-3 0,-8 4 0,-15-7 0,-2 9 0,-23-2-31,0 0-6,15-27-2,-15 27 2</inkml:trace>
          <inkml:trace contextRef="#ctx0" brushRef="#br0" timeOffset="584.0584">7081 240 109,'0'0'32,"0"0"2,5-19-1,-1 3-12,-4 16-10,17-36-5,3 9-2,1-8-2,10-4 1,4-7-3,11-4 0,4 3 0,5 5 0,4 3 0,2 8 0,-3 10 0,-3 14 0,-8 14 0,-14 18 0,-13 14 0,-11 14 0,-18 13 0,-14 13 0,-18 4 0,-9 8 0,-5-6 0,-2-5 0,2-10 0,5-12 0,11-13 0,5-15 0,16-14 0,18-16 0,0 0 0,-7-25 0,22 2 0,2-4 0,10-1 0,7-1 0,5 5 0,5 2 0,4 8 0,4 7 0,-2 7 0,-2 11 0,-9 12 0,-11 10 0,-12 14 0,-10 10 0,-15 8 0,-14 8 0,-13 4 0,-17 1 0,-9-5 0,-2-7 0,-2-11 0,2-14 0,9-11 0,-1-19-4,17-15-34,14-14 0,15-15-1,4-14 1</inkml:trace>
          <inkml:trace contextRef="#ctx0" brushRef="#br0" timeOffset="1251.125">8376-395 92,'0'0'31,"0"0"0,-20 13 1,8 15-3,-10 10-18,6 26-1,-9 16-3,4 25 0,-2 19-2,7 22-5,3 10 0,12 8 0,8-6 0,12-6 0,10-19 0,8-21 0,8-18 0,-1-30 0,4-17-3,-3-24-35,-4-21 2,-4-20-1,-3-14 0</inkml:trace>
          <inkml:trace contextRef="#ctx0" brushRef="#br0" timeOffset="1899.1897">8799 192 114,'0'0'32,"0"0"2,-16 2-2,16-2-14,0 0-8,2-27-3,5 4-2,7-5-2,4-10-3,3-2 0,8-8 0,6 0 0,6-2 0,9 2 0,2 3 0,-1 10 0,-1 6 0,-2 13 0,-5 16 0,-13 11 0,-11 17 0,-13 13 0,-15 13 0,-9 10 0,-10 5 0,-10 7 0,-8-1 0,-4-2 0,4-11 0,3-5 0,2-12 0,11-11 0,5-13 0,25-21 0,-16 3 0,25-19 0,9-8 0,9-3 0,8-3 0,6-1 0,9 5 0,5 8 0,0 7 0,4 17 0,-6 10 0,-8 10 0,-13 13 0,-11 11 0,-14 9 0,-12 7 0,-15 3 0,-15 4 0,-15 2 0,-9-4 0,-5-7 0,-5-9 0,-2-9 0,0-16 0,10-8-2,8-24-34,12-18-1,14-13-1,16-8 1</inkml:trace>
          <inkml:trace contextRef="#ctx0" brushRef="#br0" timeOffset="2200.2199">9660 22 123,'0'0'35,"34"24"0,-1 0 0,8 4-18,15 18-7,4 6-10,6 10 0,1 9 0,1 6 0,-9 3 0,-8-6 0,-8-6 0,-13-15 0,-7-8 0,-10-24-17,-13-21-18,18 4-1,-15-29 1,2-11 0</inkml:trace>
          <inkml:trace contextRef="#ctx0" brushRef="#br0" timeOffset="2419.2417">10242-35 112,'-11'-22'32,"11"22"2,-23-9-1,12 34-14,-10 7-7,3 29-3,-11 8-5,-4 22-4,-8 8 0,-4 12 0,-3-3 0,2-3 0,3-12 0,4-19 0,13-11 0,-1-26-35,27-37-1,-16 2-1,25-27 1</inkml:trace>
          <inkml:trace contextRef="#ctx0" brushRef="#br0" timeOffset="2646.2643">10638 208 136,'23'-3'37,"11"-3"-1,7 1 0,5-4-26,13 6-10,1-6 0,-3 3 0,0 5 0,-19-1-34,-10-3-1,-10-3-2,-18 8 1</inkml:trace>
          <inkml:trace contextRef="#ctx0" brushRef="#br0" timeOffset="3015.3015">11382-231 113,'5'16'34,"6"0"2,1 7-1,1 7-9,-5 4-17,5 7-7,-13 2-2,-2 5 0,-9-2 0,-3 0 0,-2-7 0,2-5 0,5-12 0,14-6 0,15-11 0,12-7 0,14-5 0,18-4 0,13-1 0,8-1 0,6 1 0,-7 0 0,-6 4 0,-12-1 0,-11 6 0,-23-10 0,-11 6-38,-21 7 0,-3-19 0,3 19 2</inkml:trace>
          <inkml:trace contextRef="#ctx0" brushRef="#br0" timeOffset="3372.3372">11828-372 56,'0'0'29,"0"0"-1,0 0 2,18-7 0,-18 7-7,0 0-5,-9 25-4,7 2-3,-7 5-2,6 21-2,-4 10-7,3 15 0,1 13 0,4 10 0,1 4 0,3 7 0,1-7 0,3-9 0,0-14 0,-2-16 0,3-15 0,-8-24 0,-2-27-30,0 0-8,16-25-1,-14-18 2</inkml:trace>
          <inkml:trace contextRef="#ctx0" brushRef="#br0" timeOffset="3729.3729">12090-886 94,'16'16'35,"3"6"0,8 6 2,7 8-3,15 14-19,1 3-10,13 20-5,1 7 0,3 21 0,-8 13 0,-9 18 0,-17 5 0,-17 14 0,-19 2 0,-18 5 0,-20-1 0,-14-11 0,-8-9 0,-1-20 0,6-14 0,-1-28 0,11-20-23,10-28-17,17-20 0,21-7 1</inkml:trace>
          <inkml:trace contextRef="#ctx0" brushRef="#br0" timeOffset="-5781.5777">-381 155 74,'0'0'30,"20"-5"1,-20 5 0,0 0-8,0 16-5,0-16-6,-27 25-2,0-9-4,-3 3-1,-13-1-2,-3 3-1,-7-3-1,-6-6 0,-1-3 0,-3-3 0,5-5 0,4-1 0,10-3-1,8-2 1,10-1-1,4 3 1,22 3-1,-18-6 0,18 6 0,0 0-1,0 0 1,0 0 0,-23 6 0,23-6 0,-16 7 0,16-7 0,-18 14 0,18-14 0,-12 18 0,12-18 0,-5 28 0,5-6 0,-2 6 0,2 4 1,0 5 1,0 8-2,2 3 0,-1-2 0,5 0 0,1 1 0,2-10 0,-2-3 0,4-9 0,-1-7 0,-10-18 0,27 12 0,-11-16 0,2-4 0,1-3 0,6-3 0,5-1 0,2-1 0,6 4 0,1 3 0,4 5 0,-2 8 0,1 5 0,-1 12 0,-5 13 0,-10 7 0,-10 11 0,-8 4 0,-14 3 0,-8 5 0,-16-3 0,-9-6 0,-11-7 0,-7-11 0,-2-10 0,-1-11 0,1-13 0,2-13 0,11-6 0,1-16-27,20-4-10,11-7-1,16-1 0,12-2 0</inkml:trace>
          <inkml:trace contextRef="#ctx0" brushRef="#br0" timeOffset="-5361.5361">359 34 76,'0'-18'30,"0"18"0,-9-19 1,9 19-10,-18-6-5,-1 10-5,1 14-1,-12 3-3,0 16 0,-10 11-1,3 20 0,-7 14-2,4 17-4,7 17 0,6 12 0,13 4 0,15 1 0,16-5 0,13-9 0,9-15 0,7-16 0,4-20 0,-2-20 0,0-7-7,-9-21-32,-9-13 1,-8-13 0,-1-8-1</inkml:trace>
          <inkml:trace contextRef="#ctx0" brushRef="#br0" timeOffset="-2982.2979">862 263 96,'0'0'30,"-8"-19"1,8 19-1,0 0-13,0 0-5,0 0-1,-11 30-3,9 9-2,6 20 0,-3 14-1,8 19-2,-2 12-3,6 6 0,1-3 0,2-4 0,-2-11 0,1-12 0,-3-19 0,-3-19 0,-2-15 0,-7-27-9,0 0-27,4-25-2,-1-9-1,2-10 2</inkml:trace>
          <inkml:trace contextRef="#ctx0" brushRef="#br0" timeOffset="-2652.2651">1344 621 92,'0'0'33,"0"0"1,-7 16 2,7-16-7,20 12-16,-2-10-3,10 2-2,4-6-8,13 0 0,4-3 0,12-2 0,1-4 0,0 0 0,-5 1 0,-2-1 0,-7 2 0,-10 0 0,-6 8 0,-16-10-6,-16 11-31,0 0 0,16-16-1,-16 16 2</inkml:trace>
          <inkml:trace contextRef="#ctx0" brushRef="#br0" timeOffset="-2102.2101">2294 591 72,'0'0'30,"0"0"0,0 0 1,0 0-2,0 0-12,16-34-6,-3 9-2,-4-9-3,8-7-2,-1-8 0,11-5-1,0-3-1,7 0-1,3 2 1,7 5-1,3 6-1,1 14 0,1 10 1,-4 13-1,-8 18 0,-5 14 0,-12 17 2,-13 17-2,-14 14 0,-11 14 0,-14 13 0,-7 8 0,-6 2 0,-4 1 0,-1-8 0,2-7 0,5-11 0,8-14 0,3-14 0,8-16 0,7-18 0,17-23 0,0 0 0,0 0 0,0 0 0,41-10 0,-4-1 0,9 0 0,11 8 0,9 3 0,3 0 0,-1 0 0,-4 2 0,-7-6 0,-4 2 0,-15-12 0,1 2-36,-16-8-1,-5-7-1,-2-5 2</inkml:trace>
          <inkml:trace contextRef="#ctx0" brushRef="#br0" timeOffset="-1793.1791">3205 532 104,'0'0'34,"0"0"1,0 0 0,21 12-8,6 13-14,0 4-6,10 10-7,2 5 0,6 10 0,1 3 0,2 0 0,2-2 0,-1-4 0,0-10 0,-3-10 0,-2-10 0,-5-12 0,0-7 0,-8-18 0,1-6-30,-9-8-7,-7-7-1,-5-6 2,-6-7-1</inkml:trace>
          <inkml:trace contextRef="#ctx0" brushRef="#br0" timeOffset="-1536.1532">3747 377 119,'-24'0'35,"-1"7"2,2 8-1,-6 2-15,8 19-14,-8 8-7,-3 17 0,-7 14 0,-4 10 0,-5 6 0,0 5 0,-1 0 0,4-7 0,6-15 0,11-15 0,12-16 0,1-25-20,15-18-18,13-23-2,10-17 3</inkml:trace>
          <inkml:trace contextRef="#ctx0" brushRef="#br0" timeOffset="-1087.1086">4048-204 88,'0'0'32,"-3"21"1,22-5 1,6 9-3,3 2-16,17 12-4,-2 7-2,6 20-7,-1 10-2,0 15 0,-10 12 0,-6 13 0,-14 6 0,-10 7 0,-11-3 0,-10-3 0,-10-11 0,-5-13 0,-4-15 0,0-18 0,7-15 0,-3-21-16,12-19-23,16-11-2,-11-35 2</inkml:trace>
          <inkml:trace contextRef="#ctx0" brushRef="#br0" timeOffset="-457.0457">4781 445 114,'0'0'35,"18"14"1,12-12-1,14-6-9,19 4-17,8-5-9,11 3 0,-2 0 0,1 2 0,-13 2 0,-13 0 0,-16 3 0,-19-1 0,-20-4-4,0 0-20,0 0-12,-14 18 0,-2-15 1,0 3 0</inkml:trace>
          <inkml:trace contextRef="#ctx0" brushRef="#br0" timeOffset="-260.0258">4994 881 119,'-21'21'35,"21"-21"2,-9 21-1,27-12-12,14-14-20,16 0-4,11-6 0,6 6 0,5-4 0,-3 3 0,-4 3 0,-10 1 0,-10 2 0,-11 0 0,-9 5 0,-23-5-15,18-12-22,-18 12-1,10-29 1,-1 10 0</inkml:trace>
        </inkml:traceGroup>
      </inkml:traceGroup>
    </inkml:traceGroup>
    <inkml:traceGroup>
      <inkml:annotationXML>
        <emma:emma xmlns:emma="http://www.w3.org/2003/04/emma" version="1.0">
          <emma:interpretation id="{C1CF10B6-50A0-42DE-B63B-098E78BEE844}" emma:medium="tactile" emma:mode="ink">
            <msink:context xmlns:msink="http://schemas.microsoft.com/ink/2010/main" type="paragraph" rotatedBoundingBox="6786,11632 19009,11390 19036,12762 6813,130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302BFF4-FA5E-400B-8DEA-F18B2560180B}" emma:medium="tactile" emma:mode="ink">
              <msink:context xmlns:msink="http://schemas.microsoft.com/ink/2010/main" type="line" rotatedBoundingBox="6786,11632 19009,11390 19036,12762 6813,13003"/>
            </emma:interpretation>
          </emma:emma>
        </inkml:annotationXML>
        <inkml:traceGroup>
          <inkml:annotationXML>
            <emma:emma xmlns:emma="http://www.w3.org/2003/04/emma" version="1.0">
              <emma:interpretation id="{C2C2E49A-5CE9-4C73-9672-BA4804587954}" emma:medium="tactile" emma:mode="ink">
                <msink:context xmlns:msink="http://schemas.microsoft.com/ink/2010/main" type="inkWord" rotatedBoundingBox="6786,11632 19009,11390 19036,12762 6813,13003"/>
              </emma:interpretation>
              <emma:one-of disjunction-type="recognition" id="oneOf1">
                <emma:interpretation id="interp5" emma:lang="en-US" emma:confidence="0">
                  <emma:literal>5-101=-9×+12</emma:literal>
                </emma:interpretation>
                <emma:interpretation id="interp6" emma:lang="en-US" emma:confidence="0">
                  <emma:literal>5-10X=- 9×+12</emma:literal>
                </emma:interpretation>
                <emma:interpretation id="interp7" emma:lang="en-US" emma:confidence="0">
                  <emma:literal>5-10x=- 9×+12</emma:literal>
                </emma:interpretation>
                <emma:interpretation id="interp8" emma:lang="en-US" emma:confidence="0">
                  <emma:literal>5-10×9=-9×+12</emma:literal>
                </emma:interpretation>
                <emma:interpretation id="interp9" emma:lang="en-US" emma:confidence="0">
                  <emma:literal>5-10X=. 9×+12</emma:literal>
                </emma:interpretation>
              </emma:one-of>
            </emma:emma>
          </inkml:annotationXML>
          <inkml:trace contextRef="#ctx0" brushRef="#br0" timeOffset="23572.3568">717 2332 108,'0'0'32,"0"0"2,-20 2-1,0-4-20,20 2-4,-39 4-3,11-3-2,-11 1-1,-4 0-1,-7 0 0,-3 0-1,-2-1-1,0 1 1,1-2-1,6 2 0,7-2 1,7 0-1,8-2 0,6 2 1,20 0-1,-25-3 0,25 3 0,0 0 0,0 0 0,-17-11 0,17 11 0,0 0 0,0 0 0,0 0 1,-18-7 0,18 7-1,0 0 1,0 0 1,0 0-2,-18 0 0,18 0 0,0 0 0,-14 23 0,7-5 0,3 8 0,-3 10 0,2 5 0,1 9 0,0 1 0,3 6 0,-1 0 0,7-2 0,-1-3 0,3-6 0,4-7 0,1-7 0,1-7 0,6-9 0,2-11 0,4-6 0,4-10 0,1-5 0,4-5 0,1-3 0,3 1 0,1 6 0,2 4 0,0 11 0,0 11 0,-2 11 0,0 14 0,-4 8 0,-4 12 0,-10 6 0,-7 6 0,-14 2 0,-12-1 0,-13-3 0,-16-9 0,-11-7 0,-8-14 0,-6-13 0,-5-12 0,2-12 0,10-13 0,6-20 0,17-3-34,11-7-3,20-2-3,15 0 2</inkml:trace>
          <inkml:trace contextRef="#ctx0" brushRef="#br0" timeOffset="23899.3894">1282 2855 101,'0'0'36,"0"0"2,29 21-1,-6-19-2,14 2-27,4-8-8,12 2 0,6-3 0,5-2 0,0 0 0,-7-2 0,-11 5 0,-12-3 0,-4 7 0,-30 0-6,16-12-31,-16 12-1,0 0 0,-5-23 0</inkml:trace>
          <inkml:trace contextRef="#ctx0" brushRef="#br0" timeOffset="24229.4227">2013 2410 124,'11'-26'35,"-11"26"2,0 0-2,27 3-20,-24 13-6,10 18-9,-8 11 0,6 20 0,-3 14 0,1 17 0,-3 9 0,-1 7 0,0 0 0,-3-6 0,2-11 0,-2-15 0,-2-18 0,0-18 0,1-17 0,-1-27 0,0 0 0,9-19-29,0-17-10,-2-12-1,7-11 2</inkml:trace>
          <inkml:trace contextRef="#ctx0" brushRef="#br0" timeOffset="24643.4641">2518 2505 128,'0'0'36,"27"-13"1,-27 13-1,29 34-20,-26-2-14,2 25-2,-5 12 0,0 13 0,-3 9 0,3 7 0,5-2 0,8-7 0,4-13 0,12-15 0,8-21 0,9-15 0,13-23 0,5-16 0,2-20 0,2-16 0,-3-21 0,-1-14 0,-10-17 0,-10-6 0,-19-1 0,-18 3 0,-23 6 0,-19 11 0,-24 20 0,-12 24 0,-11 26 0,-3 15 0,3 18 0,7 11 0,18 16 0,9 0 0,29 13 0,8-14-35,18 0-4,9-10-1,13-4 2</inkml:trace>
          <inkml:trace contextRef="#ctx0" brushRef="#br0" timeOffset="24972.497">3474 2510 107,'0'0'36,"0"0"1,0 0-1,3 28-1,11-3-31,17 18-4,1 7 0,8 12 0,7 7 0,6 8 0,2-1 0,7 3 0,3-6 0,-5-11 0,0-11 0,-6-13 0,-6-10 0,-11-14 0,-8-8 0,-17-22 0,-1-4-30,-9-5-7,-6-8-2,-5-8 1</inkml:trace>
          <inkml:trace contextRef="#ctx0" brushRef="#br0" timeOffset="25214.5211">3989 2510 111,'-16'-23'35,"0"10"2,16 13-1,-25 8-7,8 8-22,-1 21-7,-5 13 0,-6 17 0,-8 17 0,-4 10 0,-9 11 0,-1 4 0,-4-6 0,6-9 0,5-14 0,10-18 0,18-17 0,2-22-12,14-23-28,20-29 0,10-15 1</inkml:trace>
          <inkml:trace contextRef="#ctx0" brushRef="#br0" timeOffset="25765.5763">4863 2583 101,'0'0'34,"5"21"2,16-10-1,17 0-2,8-6-23,20 7-4,5-6-6,7-3 0,-1 1 0,-6-6 0,-11 6 0,-19-10-15,-11 8-20,-30-2 0,0 0-2,0 0 2</inkml:trace>
          <inkml:trace contextRef="#ctx0" brushRef="#br0" timeOffset="25997.5991">5087 2923 138,'-14'19'36,"12"-3"1,2-16-1,30 16-28,7-9-8,6-5 0,12 0 0,-1-4 0,-1 2 0,-5-2 0,-9-1 0,-5-1 0,-15-5 0,-1 9-8,-18 0-30,0 0 1,4-23-2,-4 23 2</inkml:trace>
          <inkml:trace contextRef="#ctx0" brushRef="#br0" timeOffset="35345.5342">6337 2654 92,'0'0'31,"0"0"2,0 0 2,0 0-8,0 0-11,23 4-4,-1-12-3,10 5-9,5-8 0,11 2 0,7-1 0,11-3 0,0 1 0,0 3 0,-8 2 0,-6 1 0,-9 5 0,-13 2 0,-9 5 0,-21-6-5,0 0-31,0 0-1,0 0 0,0 0 1</inkml:trace>
          <inkml:trace contextRef="#ctx0" brushRef="#br0" timeOffset="35972.5966">7910 2528 97,'0'0'31,"0"0"2,0 0 0,9-34-10,-6 18-10,-3-11-4,-2 1-3,1-10-1,-5 0 0,-10-3-5,-3 4 0,-13 1 0,-6 5 0,-6 8 0,-6 10 0,-5 17 0,-4 13 0,2 15 0,4 16 0,7 16 0,8 7 0,10 10 0,14 1 0,14-4 0,14-7 0,12-14 0,12-15 0,8-19 0,7-18 0,3-16 0,1-19 0,-8-13 0,-1-13 0,-5-6 0,-7-2 0,-8 3 0,-7 4 0,-8 7 0,-2 10 0,-6 12 0,-5 26 0,2-18 0,-2 18 0,-2 28 0,4 10 0,-1 10 0,-1 19 0,2 13 0,-4 15 0,2 4 0,0 8 0,-3-4 0,1-7 0,-1-9 0,3-19 0,-2-13 0,5-19 0,1-15 0,-4-21 0,0 0-33,3-43-6,5 8 0,6-11 0</inkml:trace>
          <inkml:trace contextRef="#ctx0" brushRef="#br0" timeOffset="36375.6369">8401 2682 118,'-24'0'33,"24"0"2,0 0-2,8-17-17,8 10-6,1-8-3,6 3-4,1-2-3,1 5 0,-1 0 0,1 5 0,2 4 0,1 11 0,1 10 0,3 10 0,2 10 0,3 8 0,2 10 0,-1 3 0,1 4 0,2-4 0,1-5 0,1-5 0,0-13 0,-1-9 0,-1-12 0,0-11 0,-3-5 0,-12-16 0,4 1-6,-12-12-33,-5-5 0,-8-7 0,-3-4 1</inkml:trace>
          <inkml:trace contextRef="#ctx0" brushRef="#br0" timeOffset="36635.6628">9121 2522 97,'0'0'35,"-25"-23"-1,25 23 2,-18-3-2,2 8-20,7 20-9,-10 7-5,-3 20 0,-10 13 0,-7 19 0,-11 8 0,2 10 0,-1-3 0,4-4 0,6-10 0,5-17 0,16-18 0,6-24 0,12-26-14,0 0-26,27-28 0,-9-11 1</inkml:trace>
          <inkml:trace contextRef="#ctx0" brushRef="#br0" timeOffset="37815.7809">10051 2229 65,'0'0'27,"0"0"1,6-18 0,-6 18-4,0 0-8,0 0-2,0 0-3,16 7 0,-18 11-2,7 14-2,-5 9 0,5 18-1,-1 8-4,3 17-2,-3 5 0,1 2 0,2-4 0,0-6 0,0-11 0,-3-15 0,1-11 0,-5-17 0,7-9-9,-7-18-27,0 0 0,7-29-2,-5 1 2</inkml:trace>
          <inkml:trace contextRef="#ctx0" brushRef="#br0" timeOffset="38060.8055">9937 2754 99,'-30'3'34,"9"1"0,21-4 1,0 0-3,19 0-21,17-13-4,17 1-4,11-8-3,15 4 0,1-2 0,-2 2 0,-3 0 0,-13 2 0,-11 9 0,-17-4-11,-7 5-24,-27 4 0,23-12-2,-23 12 2</inkml:trace>
          <inkml:trace contextRef="#ctx0" brushRef="#br0" timeOffset="38372.8369">11019 2206 102,'-2'-25'33,"2"25"0,0 0 2,-2-23-17,2 23-5,0 0-3,6 18-3,-8 5-3,4 14-4,-2 13 0,0 16 0,0 10 0,3 15 0,-1 3 0,0-1 0,0-4 0,1-11 0,-3-11 0,2-17 0,1-11 0,-3-23 0,0-16 0,0 0-40,20-17 3,-13-15-3,7-9 2</inkml:trace>
          <inkml:trace contextRef="#ctx0" brushRef="#br0" timeOffset="38928.8925">11446 2368 109,'0'0'30,"-20"-9"2,20 9-2,7-25-18,-3 0-4,8-2-2,3-8-1,4-3-1,2-4-1,10 3 0,4-4 0,13 7 0,6 2-1,8 10 0,2 8-1,0 8 1,-4 14-2,-6 12 0,-19 14 0,-13 16 0,-21 10 0,-13 15 0,-18 7 0,-11 13 0,-9-4 0,-3 3 0,1-6 0,4-6 0,5-13 0,8-8 0,10-13 0,9-12 0,7-9 0,7-9 0,2-16 0,22 7 0,1-11 0,11-1 0,5-2 0,9-2 0,9 2 0,3 0 0,1 2 0,-3 1 0,-4 4 0,-10 0 0,-7 2 0,-12 1 0,-9 1 0,-16-4 0,0 0 0,0 0 0,0 0-10,0 0-29,0 0 0,0 0 0,2-18 0</inkml:trace>
        </inkml:traceGroup>
      </inkml:traceGroup>
    </inkml:traceGroup>
    <inkml:traceGroup>
      <inkml:annotationXML>
        <emma:emma xmlns:emma="http://www.w3.org/2003/04/emma" version="1.0">
          <emma:interpretation id="{4C9BC440-E062-4E98-8B6A-C8FF7973C9BE}" emma:medium="tactile" emma:mode="ink">
            <msink:context xmlns:msink="http://schemas.microsoft.com/ink/2010/main" type="paragraph" rotatedBoundingBox="8005,13251 16116,13164 16127,14182 8016,1426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C5D9234-FCF7-4A29-962D-B57E844CF8B2}" emma:medium="tactile" emma:mode="ink">
              <msink:context xmlns:msink="http://schemas.microsoft.com/ink/2010/main" type="line" rotatedBoundingBox="8005,13251 16116,13164 16127,14182 8016,14269"/>
            </emma:interpretation>
          </emma:emma>
        </inkml:annotationXML>
        <inkml:traceGroup>
          <inkml:annotationXML>
            <emma:emma xmlns:emma="http://www.w3.org/2003/04/emma" version="1.0">
              <emma:interpretation id="{FBAE54EA-AA45-41B0-B419-F341D0634313}" emma:medium="tactile" emma:mode="ink">
                <msink:context xmlns:msink="http://schemas.microsoft.com/ink/2010/main" type="inkWord" rotatedBoundingBox="8006,13280 10848,13249 10859,14239 8016,14269"/>
              </emma:interpretation>
              <emma:one-of disjunction-type="recognition" id="oneOf2">
                <emma:interpretation id="interp10" emma:lang="en-US" emma:confidence="0">
                  <emma:literal>+10X</emma:literal>
                </emma:interpretation>
                <emma:interpretation id="interp11" emma:lang="en-US" emma:confidence="0">
                  <emma:literal>Hox</emma:literal>
                </emma:interpretation>
                <emma:interpretation id="interp12" emma:lang="en-US" emma:confidence="0">
                  <emma:literal>HOX</emma:literal>
                </emma:interpretation>
                <emma:interpretation id="interp13" emma:lang="en-US" emma:confidence="0">
                  <emma:literal>+10</emma:literal>
                </emma:interpretation>
                <emma:interpretation id="interp14" emma:lang="en-US" emma:confidence="0">
                  <emma:literal>110</emma:literal>
                </emma:interpretation>
              </emma:one-of>
            </emma:emma>
          </inkml:annotationXML>
          <inkml:trace contextRef="#ctx0" brushRef="#br0" timeOffset="50279.027">1181 4287 125,'0'0'33,"0"0"1,0 0-2,37 7-22,16-19-4,20-1-3,11-1-2,7-2-4,7 7-8,-13 2-19,-7-2-4,-12 4 1,-20-2-1,-10-1-1</inkml:trace>
          <inkml:trace contextRef="#ctx0" brushRef="#br0" timeOffset="50052.0046">1385 3869 107,'0'-21'33,"0"21"1,0 0 0,0 0-19,0 0-5,15 26-2,-7 19-2,-4 10-1,3 18-2,-2 9-3,-1 8 0,-2 5 0,-4-5 0,0-10 0,0-12 0,2-9 0,-7-31-18,4-10-18,3-18 0,-2-20 0,0-12 0</inkml:trace>
          <inkml:trace contextRef="#ctx0" brushRef="#br0" timeOffset="50504.0498">2097 3952 120,'0'0'34,"0"0"1,-18-7-1,18 7-20,-4 31-4,4-1-2,9 20-8,-3 8 0,4 19 0,-4 12 0,1 7 0,0 0 0,0 0 0,0-11 0,0-14 0,2-12 0,-3-27 0,-6-32-34,24 9-3,-9-32-2,-3-16 2</inkml:trace>
          <inkml:trace contextRef="#ctx0" brushRef="#br0" timeOffset="50983.0974">2579 3974 103,'0'0'35,"3"-16"2,-3 16-1,-8 18-3,4 8-22,-7 10-11,2 14 0,0 12 0,4 14 0,2 12 0,6 2 0,10 1 0,8-4 0,9-12 0,9-16 0,9-22 0,9-21 0,7-23 0,2-22 0,0-19 0,-6-17 0,-6-17 0,-12-13 0,-15-2 0,-20-3 0,-21 11 0,-23 11 0,-20 17 0,-13 22 0,-4 25 0,-1 21 0,9 22 0,7 8 0,24 22 0,15-6-39,24 2 1,15-9 0,17-8 0</inkml:trace>
          <inkml:trace contextRef="#ctx0" brushRef="#br0" timeOffset="51226.1217">3433 3983 132,'-16'-18'35,"16"18"2,10 16-2,17 12-21,0 8-12,14 16-2,5 8 0,11 9 0,0 4 0,3 4 0,-3-8 0,0-7 0,-7-8 0,-8-17 0,-4-10 0,-20-22-2,-2-7-35,-11-14 0,-3-9-2,-6-10 2</inkml:trace>
          <inkml:trace contextRef="#ctx0" brushRef="#br0" timeOffset="51422.1415">3943 3855 132,'0'0'36,"-25"-7"2,25 7-1,-25 48-25,4-8-12,-2 25 0,-6 11 0,-4 16 0,-8 10 0,-2 5 0,-3-4 0,1-4 0,8-10 0,3-21 0,13-15 0,1-28-9,20-25-30,0 0-2,30-48 1</inkml:trace>
        </inkml:traceGroup>
        <inkml:traceGroup>
          <inkml:annotationXML>
            <emma:emma xmlns:emma="http://www.w3.org/2003/04/emma" version="1.0">
              <emma:interpretation id="{0280208D-9A1A-4B84-8650-AA645932380D}" emma:medium="tactile" emma:mode="ink">
                <msink:context xmlns:msink="http://schemas.microsoft.com/ink/2010/main" type="inkWord" rotatedBoundingBox="13225,13195 16116,13164 16126,14145 13235,14176"/>
              </emma:interpretation>
              <emma:one-of disjunction-type="recognition" id="oneOf3">
                <emma:interpretation id="interp15" emma:lang="en-US" emma:confidence="0">
                  <emma:literal>Hox</emma:literal>
                </emma:interpretation>
                <emma:interpretation id="interp16" emma:lang="en-US" emma:confidence="1">
                  <emma:literal>+10 x</emma:literal>
                </emma:interpretation>
                <emma:interpretation id="interp17" emma:lang="en-US" emma:confidence="0">
                  <emma:literal>+10X</emma:literal>
                </emma:interpretation>
                <emma:interpretation id="interp18" emma:lang="en-US" emma:confidence="0">
                  <emma:literal>HOX</emma:literal>
                </emma:interpretation>
                <emma:interpretation id="interp19" emma:lang="en-US" emma:confidence="0">
                  <emma:literal>tax</emma:literal>
                </emma:interpretation>
              </emma:one-of>
            </emma:emma>
          </inkml:annotationXML>
          <inkml:trace contextRef="#ctx0" brushRef="#br0" timeOffset="52294.2285">6400 4216 122,'0'0'32,"0"0"3,17-9-3,17-4-19,23 1-6,11-6-4,12-3-3,10 3-5,-2-7-13,-7 4-15,-4 1-1,-11-1 1,-13 0-1</inkml:trace>
          <inkml:trace contextRef="#ctx0" brushRef="#br0" timeOffset="52113.2108">6549 3764 124,'0'0'36,"-13"18"1,10 7 0,12 14-21,-6 9-11,12 16-5,-1 12 0,2 11 0,0 4 0,-2 0 0,-3-6 0,-6-5 0,0-14 0,-5-16 0,2-18 0,-2-32 0,0 0-28,4-16-10,-4-16-1,-4-11 1</inkml:trace>
          <inkml:trace contextRef="#ctx0" brushRef="#br0" timeOffset="52537.2529">7305 3855 113,'11'-22'35,"-11"22"1,0 0 0,0 0-16,0 0-7,-20 36-11,20 3-2,0 13 0,7 19 0,0 11 0,6 12 0,-1 5 0,1 1 0,1-9 0,-2-6 0,1-17 0,-6-22 0,5-14 0,-12-32-3,0 0-35,16-30-1,-7-9-1,4-16 2</inkml:trace>
          <inkml:trace contextRef="#ctx0" brushRef="#br0" timeOffset="52895.2888">7710 3936 101,'0'0'35,"0"0"2,0 0 0,4 22-2,0 13-25,-8 6-10,4 22 0,-2 9 0,6 12 0,1 7 0,4 0 0,7-6 0,12-7 0,4-14 0,11-21 0,9-20 0,5-21 0,5-22 0,0-17 0,-3-18 0,-6-22 0,-8-12 0,-10-9 0,-19-8 0,-12-1 0,-22 9 0,-18 9 0,-13 16 0,-12 25 0,-3 22 0,0 19 0,13 26 0,-1 6-12,25 14-25,17 4-2,20 0 1,13-6 0</inkml:trace>
          <inkml:trace contextRef="#ctx0" brushRef="#br0" timeOffset="53185.318">8630 3922 127,'0'0'36,"0"0"1,0 0 0,28 29-22,13 12-12,9 12-3,14 13 0,9 5 0,2 7 0,0-1 0,-6-4 0,-7-11 0,-16-11 0,-6-17 0,-19-20 0,-3-8-14,-15-22-23,-6-13-2,-4-17 2,1-11-1</inkml:trace>
          <inkml:trace contextRef="#ctx0" brushRef="#br0" timeOffset="53421.3415">9169 3753 135,'-16'-5'37,"0"10"-1,0 4-1,2 20-23,-8 6-12,-1 22 0,-5 16 0,-6 16 0,-9 9 0,-3 7 0,-2-2 0,2-5 0,8-13 0,8-17 0,12-17 0,6-29 0,12-22-37,20-9-2,3-21-1,5-11 1</inkml:trace>
        </inkml:traceGroup>
      </inkml:traceGroup>
    </inkml:traceGroup>
    <inkml:traceGroup>
      <inkml:annotationXML>
        <emma:emma xmlns:emma="http://www.w3.org/2003/04/emma" version="1.0">
          <emma:interpretation id="{27F52B1C-5F02-4166-9DC1-A746B09F0836}" emma:medium="tactile" emma:mode="ink">
            <msink:context xmlns:msink="http://schemas.microsoft.com/ink/2010/main" type="paragraph" rotatedBoundingBox="10690,15122 16209,15114 16211,16354 10692,1636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67EF9C66-8A28-4708-BD9E-665521866F66}" emma:medium="tactile" emma:mode="ink">
              <msink:context xmlns:msink="http://schemas.microsoft.com/ink/2010/main" type="line" rotatedBoundingBox="10690,15122 16209,15114 16211,16354 10692,16362"/>
            </emma:interpretation>
          </emma:emma>
        </inkml:annotationXML>
        <inkml:traceGroup>
          <inkml:annotationXML>
            <emma:emma xmlns:emma="http://www.w3.org/2003/04/emma" version="1.0">
              <emma:interpretation id="{8A0D2522-F92B-4EB8-9A6D-7DDE1E6B1B6C}" emma:medium="tactile" emma:mode="ink">
                <msink:context xmlns:msink="http://schemas.microsoft.com/ink/2010/main" type="inkWord" rotatedBoundingBox="10690,15122 16209,15114 16211,16354 10692,16362"/>
              </emma:interpretation>
              <emma:one-of disjunction-type="recognition" id="oneOf4">
                <emma:interpretation id="interp20" emma:lang="en-US" emma:confidence="0">
                  <emma:literal>5=xt12</emma:literal>
                </emma:interpretation>
                <emma:interpretation id="interp21" emma:lang="en-US" emma:confidence="0">
                  <emma:literal>5=x+12</emma:literal>
                </emma:interpretation>
                <emma:interpretation id="interp22" emma:lang="en-US" emma:confidence="0">
                  <emma:literal>5=X+12</emma:literal>
                </emma:interpretation>
                <emma:interpretation id="interp23" emma:lang="en-US" emma:confidence="0">
                  <emma:literal>5=4+12</emma:literal>
                </emma:interpretation>
                <emma:interpretation id="interp24" emma:lang="en-US" emma:confidence="0">
                  <emma:literal>5=5+12</emma:literal>
                </emma:interpretation>
              </emma:one-of>
            </emma:emma>
          </inkml:annotationXML>
          <inkml:trace contextRef="#ctx0" brushRef="#br0" timeOffset="56277.6269">4503 5760 95,'18'-15'32,"-18"15"1,18-10 2,-18 10-14,0 0-8,-25 10-5,2 5-3,-14 1-1,-4 3-1,-13 1-2,-3-1 0,-5-1-1,5-2 1,6-7 0,6-4-1,10-6 2,6-5-2,13-3 0,16 9 0,-14-23 0,14 23 0,-4-18 0,4 18 0,0 0 0,0 0 0,-17 9 0,6 9 0,-5 5 0,2 8 0,-2 8 0,0 5 0,1 8 0,3 3 0,5-2 0,3 1 0,8-8 0,3-4 0,5-9 0,1-10 0,5-13 0,3-8 0,2-7 0,6-8 0,4-6 0,5-3 0,4 1 0,6 9 0,0 4 0,1 12 0,-3 10 0,-4 13 0,-6 14 0,-13 10 0,-10 12 0,-13-1 0,-11 7 0,-10 1 0,-11-4 0,-13-4 0,-6-11 0,-6-8 0,0-15 0,0-10 0,5-14 0,2-24 0,15-3-37,13-14 0,22-8-1,18-8 1</inkml:trace>
          <inkml:trace contextRef="#ctx0" brushRef="#br0" timeOffset="57227.722">5087 6183 117,'0'0'33,"0"0"2,0 0-1,19 11-18,3-18-6,19 1-4,8-6-2,12 3-4,7-4 0,3 1 0,-4 1 0,-8 2 0,-6 8 0,-17-3-9,-8 11-13,-28-7-13,13 18-1,-13-18 1,-27 34 0</inkml:trace>
          <inkml:trace contextRef="#ctx0" brushRef="#br0" timeOffset="57442.7435">5190 6564 130,'-12'17'36,"12"-17"1,21 11-1,23-13-24,4-12-8,13 2-4,5-6 0,3 0 0,-5 2 0,-7 0 0,-7 9-5,-22-4-23,-3 4-8,-7-2 0,-2-1-1,4-6 1</inkml:trace>
          <inkml:trace contextRef="#ctx0" brushRef="#br0" timeOffset="57741.7732">6184 6023 124,'-23'-11'35,"23"11"0,0 0 1,29-5-22,4 17-3,12 8-11,14 14 0,6 10 0,10 10 0,3 6 0,2 9 0,-5 1 0,-6-4 0,-15-8 0,-10-11 0,-8-10 0,-17-14 0,-4-3 0,-15-20-26,0 0-12,-20-32-1,9 0 0,-3-9 2</inkml:trace>
          <inkml:trace contextRef="#ctx0" brushRef="#br0" timeOffset="57966.7957">6807 5936 117,'-11'-22'36,"11"22"0,-27-14 0,6 20-12,2 22-18,-10 11-6,-5 20 0,-12 12 0,-5 14 0,-12 8 0,1 1 0,0-7 0,8-7 0,12-14 0,10-27 0,23-17-17,9-22-22,37-27-3,9-16 2</inkml:trace>
          <inkml:trace contextRef="#ctx0" brushRef="#br0" timeOffset="59280.9273">7285 6283 116,'-21'1'34,"21"-1"1,0 0-1,0 0-17,37-33-10,13 15-3,11-5-2,12 0-1,7-1-2,-2 3-3,0 5-7,-12 4-23,-4-1-1,-7 1 1,-8 1 0</inkml:trace>
          <inkml:trace contextRef="#ctx0" brushRef="#br0" timeOffset="59081.9075">7451 5849 80,'3'-27'29,"-3"27"1,4-27 2,-6 11-12,2 16-4,4-19-3,-4 19-2,0 0-1,-6 33-1,-3-1-4,4 20-5,0 14 0,7 16 0,-2 8 0,3 8 0,6 2 0,3-4 0,-1-9 0,3-12 0,-1-18 0,-6-16 0,5-15 0,-12-26 0,18-9-34,-14-17-4,-1-8-1,-3-7 2</inkml:trace>
          <inkml:trace contextRef="#ctx0" brushRef="#br0" timeOffset="59645.9638">8333 5865 103,'-25'-6'33,"25"6"1,-19-5-1,19 5-10,0 0-13,0 0-2,0 28-2,5-1-1,-3 10-5,5 17 0,-4 10 0,3 12 0,-3 4 0,3 8 0,-1-5 0,2-1 0,0-11 0,-2-16 0,1-9 0,-6-22 0,0-24-30,0 0-8,0 0-1,12-34 1</inkml:trace>
          <inkml:trace contextRef="#ctx0" brushRef="#br0" timeOffset="60119.0112">8658 6108 117,'-8'-16'32,"8"16"2,1-25-3,-1 25-18,20-41-5,0 13-3,-3-8-1,5-3-1,4-2-1,6 0 0,4 1-1,5 2 2,3 6-3,1 9 0,3 7 0,-2 9 0,-2 12 0,-8 17 0,-7 13 0,-10 13 0,-14 14 0,-8 13 0,-15 9 0,-9 8 0,-10 3 0,-4-3 0,-5-3 0,1-7 0,1-11 0,5-11 0,7-12 0,9-10 0,7-13 0,16-25 0,-4 23 0,4-23 0,34-2 0,-4-3 0,9-2 0,11-2 0,7-2 0,3 2 0,3-5 0,-3 5 0,-5 0 0,-10 2 0,-10 0 0,-8 5 0,-27 2 0,20 0 0,-20 0 0,0 0 0,0 0 0,-22-5 0,22 5-35,-7-16-4,7 16 0,6-36 1</inkml:trace>
        </inkml:traceGroup>
      </inkml:traceGroup>
    </inkml:traceGroup>
    <inkml:traceGroup>
      <inkml:annotationXML>
        <emma:emma xmlns:emma="http://www.w3.org/2003/04/emma" version="1.0">
          <emma:interpretation id="{E505900D-EE36-4DD8-84CA-70E5E5AB5F09}" emma:medium="tactile" emma:mode="ink">
            <msink:context xmlns:msink="http://schemas.microsoft.com/ink/2010/main" type="paragraph" rotatedBoundingBox="14330,14894 24180,14408 24344,17721 14494,18207" alignmentLevel="4"/>
          </emma:interpretation>
        </emma:emma>
      </inkml:annotationXML>
      <inkml:traceGroup>
        <inkml:annotationXML>
          <emma:emma xmlns:emma="http://www.w3.org/2003/04/emma" version="1.0">
            <emma:interpretation id="{F0045DEF-AD9B-4C2F-A639-4F1EB9A79DCD}" emma:medium="tactile" emma:mode="ink">
              <msink:context xmlns:msink="http://schemas.microsoft.com/ink/2010/main" type="inkBullet" rotatedBoundingBox="14425,16814 14948,16789 14951,16866 14429,16892"/>
            </emma:interpretation>
            <emma:one-of disjunction-type="recognition" id="oneOf5">
              <emma:interpretation id="interp25" emma:lang="en-US" emma:confidence="0">
                <emma:literal>-</emma:literal>
              </emma:interpretation>
            </emma:one-of>
          </emma:emma>
        </inkml:annotationXML>
        <inkml:trace contextRef="#ctx0" brushRef="#br0" timeOffset="78502.8494">7645 7456 69,'0'0'32,"-25"5"0,25-5 0,-21-2-1,21 2-9,0 0-10,0 0-2,28-23-4,6 14 0,3-5-3,15 3-3,3-1 0,4 1 0,-4 4 0,-3 2 0,-4 6 0,-15-6-13,-1 5-23,-14 0 1,-18 0-2,16-4 2</inkml:trace>
      </inkml:traceGroup>
      <inkml:traceGroup>
        <inkml:annotationXML>
          <emma:emma xmlns:emma="http://www.w3.org/2003/04/emma" version="1.0">
            <emma:interpretation id="{451E65C1-198C-4B53-96E1-129326BA5417}" emma:medium="tactile" emma:mode="ink">
              <msink:context xmlns:msink="http://schemas.microsoft.com/ink/2010/main" type="line" rotatedBoundingBox="15270,14848 24180,14408 24344,17721 15433,18161"/>
            </emma:interpretation>
          </emma:emma>
        </inkml:annotationXML>
        <inkml:traceGroup>
          <inkml:annotationXML>
            <emma:emma xmlns:emma="http://www.w3.org/2003/04/emma" version="1.0">
              <emma:interpretation id="{3B217ED1-C1F9-48DB-AC32-06D036A78309}" emma:medium="tactile" emma:mode="ink">
                <msink:context xmlns:msink="http://schemas.microsoft.com/ink/2010/main" type="inkWord" rotatedBoundingBox="15270,14848 16434,14790 16590,17946 15426,18004"/>
              </emma:interpretation>
              <emma:one-of disjunction-type="recognition" id="oneOf6">
                <emma:interpretation id="interp26" emma:lang="en-US" emma:confidence="0">
                  <emma:literal>As</emma:literal>
                </emma:interpretation>
                <emma:interpretation id="interp27" emma:lang="en-US" emma:confidence="0">
                  <emma:literal>h</emma:literal>
                </emma:interpretation>
                <emma:interpretation id="interp28" emma:lang="en-US" emma:confidence="0">
                  <emma:literal>12)</emma:literal>
                </emma:interpretation>
                <emma:interpretation id="interp29" emma:lang="en-US" emma:confidence="0">
                  <emma:literal>121</emma:literal>
                </emma:interpretation>
                <emma:interpretation id="interp30" emma:lang="en-US" emma:confidence="0">
                  <emma:literal>1/2</emma:literal>
                </emma:interpretation>
              </emma:one-of>
            </emma:emma>
          </inkml:annotationXML>
          <inkml:trace contextRef="#ctx0" brushRef="#br0" timeOffset="79208.9201">8652 7242 85,'-6'-16'30,"6"16"2,-10-27 1,10 27-8,-11-21-9,11 21-5,0 0-2,0 0-2,0 0 0,9 21-7,-4 8 0,4 15 0,0 15 0,2 16 0,0 12 0,1 11 0,-1 1 0,-2 1 0,-1-8 0,0-15 0,-3-13 0,-3-25 0,5-10-10,-7-29-27,0 0 0,12-45-1,2-3 1</inkml:trace>
          <inkml:trace contextRef="#ctx0" brushRef="#br0" timeOffset="79682.9671">9059 7404 81,'-19'23'30,"19"-23"1,-22 20 0,22-20-5,0 0-12,-2-29-7,13 8-1,2-11-3,6-4 0,1-6-1,6-1 1,5-2-1,6 3 0,4 3 0,5 5 0,8 5-1,1 10 0,-2 10 0,0 14 0,-6 17-1,-12 15 1,-10 18 0,-11 13-1,-15 13 0,-14 14 1,-13 4 0,-8 4 1,-10-5-2,0-2 0,-2-16 0,5-7 0,2-16 0,13-11 0,6-17 0,13-9 0,9-20 0,0 0 0,38-18 0,-6-2 0,12-3 0,10-2 0,4 0 0,3 6 0,-1 1 0,-8 7 0,-8 9 0,-12 1 0,-8 8 0,-24-7 0,0 0-24,-9 16-15,-9-14 1,-7-8 0,-2-6 0</inkml:trace>
          <inkml:trace contextRef="#ctx0" brushRef="#br0" timeOffset="82901.2893">9155 5659 21,'0'-48'16,"6"16"3,-8-12 1,7 10 0,-3 0-1,1 7-4,1 6-1,-2 3-1,-2 18-2,2-19 0,-2 19-3,0 0-2,0 0-1,-6 28 0,1 2-2,-6 13 1,-1 21-1,-6 21 1,-3 31 0,-10 26 0,-1 31 0,-7 24 0,-2 24 0,-5 15 0,2 12 0,-4-5-1,1-4 0,6-21-1,6-15 0,3-30-2,7-24 0,5-31 0,6-24 0,5-27 0,4-19-3,5-14-1,0-34-5,5 23-8,-5-23-18,0 0-1,7-26 2,-3 8 0</inkml:trace>
        </inkml:traceGroup>
        <inkml:traceGroup>
          <inkml:annotationXML>
            <emma:emma xmlns:emma="http://www.w3.org/2003/04/emma" version="1.0">
              <emma:interpretation id="{2BA18E82-3C04-4B23-A774-8A6FC56628A9}" emma:medium="tactile" emma:mode="ink">
                <msink:context xmlns:msink="http://schemas.microsoft.com/ink/2010/main" type="inkWord" rotatedBoundingBox="18476,15229 24207,14946 24344,17721 18613,18004"/>
              </emma:interpretation>
              <emma:one-of disjunction-type="recognition" id="oneOf7">
                <emma:interpretation id="interp31" emma:lang="en-US" emma:confidence="0">
                  <emma:literal>Kit</emma:literal>
                </emma:interpretation>
                <emma:interpretation id="interp32" emma:lang="en-US" emma:confidence="0">
                  <emma:literal>kit</emma:literal>
                </emma:interpretation>
                <emma:interpretation id="interp33" emma:lang="en-US" emma:confidence="0">
                  <emma:literal>Kit.</emma:literal>
                </emma:interpretation>
                <emma:interpretation id="interp34" emma:lang="en-US" emma:confidence="0">
                  <emma:literal>kit.</emma:literal>
                </emma:interpretation>
                <emma:interpretation id="interp35" emma:lang="en-US" emma:confidence="0">
                  <emma:literal>*hit</emma:literal>
                </emma:interpretation>
              </emma:one-of>
            </emma:emma>
          </inkml:annotationXML>
          <inkml:trace contextRef="#ctx0" brushRef="#br0" timeOffset="87620.7611">12754 6077 81,'0'0'30,"28"-28"-1,-19 8 2,0-7-12,-2 6-8,-11-7-4,-3 4-1,-14-2-2,-13 8-1,-14 0 0,-16 9-1,-16 9 1,-14 11-1,-13 12 0,-3 18 1,-2 14 0,3 14 1,10 19-1,13 9 1,17 10-2,21 9 1,25-4-3,21 0 0,20-5 0,19-10 0,13-13 0,9-11 0,3-13 0,0-12 0,-7-10 0,-9-10 0,-8-5 0,-12-1 0,-13 1 0,-10 7 0,-8 9 0,-9 9 0,-6 9 0,-1 13 0,-2 6 0,5 9 0,6 3 0,10-3 0,9-1 0,16-4 0,11-7 0,16-8 0,10-6 0,11-7 0,8-11 0,4-11 0,3-14 0,-1-9 0,0-14 0,-8-9 0,-4-9 0,-11-11 0,-7-3 0,-10 2 0,-10 3 0,-8 4 0,-9 7 0,-18 23 0,25-15 0,-25 15 0,21 32 0,-5-3 0,7 6 0,13 10 0,10-1 0,16-1 0,13-2 0,8-9 0,10-5 0,6-10 0,5-6 0,-5-11 0,-1-9 0,-5-7 0,-8-7 0,-1-5 0,-6-8 0,-7-3 0,-5-2 0,-9 0 0,-8 6 0,-8 3 0,-5 7 0,-11 9 0,-4 9 0,-3 10 0,0 8 0,3 7 0,6 3 0,10 6 0,8 1 0,12-1 0,10-2 0,11-4 0,11-7 0,7-5 0,4-9 0,1-7 0,1-13 0,-3-8 0,-8-11 0,-11-7 0,-12-8 0,-11 3 0,-11 1 0,-12 4 0,-8 8 0,-8 10 0,-2 14 0,-16 14 0,32 1 0,-10 10 0,10 9 0,8 1 0,8 2 0,9-3 0,9-4 0,7-2 0,5-7 0,2-7 0,4-13 0,-2-4 0,0-15 0,-2-13 0,-2-13 0,0-15 0,-3-16 0,-4-11 0,-9-12 0,-5-11 0,-14-3 0,-11-2 0,-14 2 0,-20-2 0,-16 5 0,-12 9 0,-11 13 0,-11 12 0,-1 12 0,-4 13 0,-3 14 0,-1 18 0,3 13 0,1 8 0,5 8 0,2 3 0,4 1 0,5-1 0,2-5 0,9-9 0,-2-11 0,-2-13 0,-5-6 0,-6-8 0,-8-8 0,-11-4 0,-7 3 0,-11 8 0,-7 14 0,-5 16 0,-4 14 0,2 18 0,2 19 0,3 11 0,11 13 0,9 5 0,7-2 0,9-2 0,6-6 0,5-14 0,5-13 0,2-15 0,-4-19 0,-2-13 0,-5-12 0,-9-9 0,-11-5 0,-6-6 0,-17 6 0,-10 3 0,-10 11 0,-10 10 0,-8 13 0,-3 15 0,-2 13 0,1 15 0,7 10 0,10 9 0,17 10 0,13 0 0,17 1 0,15-3 0,15-10 0,14-10 0,8-9 0,17-25 0,-36 9 0,13-25 0,-9-11 0,-7-3 0,-13-6 0,-10 1 0,-9 3 0,-7 7 0,-8 9 0,1 7 0,3 9 0,5 3 0,19 12 0,6-6 0,22 8-24,30-17-16,2 27 0,28-14 0</inkml:trace>
          <inkml:trace contextRef="#ctx0" brushRef="#br0" timeOffset="83759.3751">12764 6696 69,'0'0'31,"0"0"1,0 0 0,25 16-1,-7 18-12,3 1-6,20 22-4,4 7-2,12 15-2,5 2-2,7 10-1,1-5 0,-5-6-2,-8-9-3,-12-18 0,-8-8-2,-14-19-4,-5-6-8,-18-20-18,0 0-1,-7-27 2,-6-8 0</inkml:trace>
          <inkml:trace contextRef="#ctx0" brushRef="#br0" timeOffset="84035.4023">13291 6595 85,'0'0'30,"-29"-2"0,29 2 1,-26 37-6,6-7-16,6 17-2,-11 11-1,0 19 0,-11 6 0,-3 10-1,-9 1 0,6 2-2,-1-12 1,7-9-3,10-17-3,4-20-5,17-13-13,5-25-15,18-15-1,3-13 2,6-11-2</inkml:trace>
          <inkml:trace contextRef="#ctx0" brushRef="#br0" timeOffset="84280.4271">13641 6796 122,'23'-4'34,"4"1"0,7-6-1,14 5-22,5-5-5,9 2-1,1 0-3,2 2-2,-4 1-2,-10-1-2,-4 8-4,-21-6-9,-6 8-17,-20-5-1,5 20 2,-5-20-1</inkml:trace>
          <inkml:trace contextRef="#ctx0" brushRef="#br0" timeOffset="84527.4519">13855 7176 117,'-24'22'33,"24"-22"1,-8 21-1,32-16-21,12-8-6,16 1-2,8-3-2,8-1-1,1 3-1,-5-1 0,-7 4-2,-16 0-1,-7 5-6,-34-5-16,21-1-7,-21 1-3,0 0 3,4-22-2</inkml:trace>
          <inkml:trace contextRef="#ctx0" brushRef="#br0" timeOffset="84815.4807">14911 6892 120,'0'0'34,"0"0"1,20 16 0,-4-16-23,19 7-3,4-9-2,11 6-4,7-8-3,0 2 0,-4-3 0,1-2 0,-6 1 0,-11-6-5,2 7-11,-19-6-20,-20 11-1,23-27 1,-23 27 1</inkml:trace>
          <inkml:trace contextRef="#ctx0" brushRef="#br0" timeOffset="85260.5252">15752 6507 114,'0'0'32,"0"0"1,0 0-1,0 0-21,32 6-4,6-6-2,5-4-2,10 2 0,2-3-1,4 2 0,-2-3 0,1 1-1,-10 0 1,-3 3-1,-8-2 0,-5 6 1,-7 0 0,-4 5-2,-21-7 0,22 27 0,-20-6 0,-2 6 0,-8 10 0,0 13 0,-7 7 0,-2 16 0,-3 7 0,0 7 0,1 4 0,1 3 0,2-5 0,4-9 0,1-13 0,6-15 0,3-15 0,2-17 0,0-20 0,0 0-6,9-23-30,-8-6-1,1-6 0,-2-6 0</inkml:trace>
          <inkml:trace contextRef="#ctx0" brushRef="#br0" timeOffset="85523.5515">15870 6972 125,'0'0'35,"0"0"0,0 0-1,60-9-24,-5-4-3,20 4-3,7-3 1,7 1-5,0 1 0,-7 1 0,-9 3 0,-13-1 0,-12 4 0,-19-3-3,-6 10-10,-23-4-22,0 0-2,0 0 2,-25-9-1</inkml:trace>
        </inkml:traceGroup>
      </inkml:traceGroup>
    </inkml:traceGroup>
    <inkml:traceGroup>
      <inkml:annotationXML>
        <emma:emma xmlns:emma="http://www.w3.org/2003/04/emma" version="1.0">
          <emma:interpretation id="{A75724D0-0460-46D7-BCD6-7DD27B57533C}" emma:medium="tactile" emma:mode="ink">
            <msink:context xmlns:msink="http://schemas.microsoft.com/ink/2010/main" type="paragraph" rotatedBoundingBox="9686,16723 11939,16753 11924,17880 9670,1785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1E3F0A02-75B0-4C77-AAC3-48F62D3AE050}" emma:medium="tactile" emma:mode="ink">
              <msink:context xmlns:msink="http://schemas.microsoft.com/ink/2010/main" type="inkBullet" rotatedBoundingBox="9679,17218 10288,17227 10286,17336 9678,17328"/>
            </emma:interpretation>
            <emma:one-of disjunction-type="recognition" id="oneOf8">
              <emma:interpretation id="interp36" emma:lang="en-US" emma:confidence="0">
                <emma:literal>-</emma:literal>
              </emma:interpretation>
              <emma:interpretation id="interp37" emma:lang="en-US" emma:confidence="0">
                <emma:literal>_</emma:literal>
              </emma:interpretation>
              <emma:interpretation id="interp38" emma:lang="en-US" emma:confidence="0">
                <emma:literal>.</emma:literal>
              </emma:interpretation>
              <emma:interpretation id="interp39" emma:lang="en-US" emma:confidence="0">
                <emma:literal>~</emma:literal>
              </emma:interpretation>
              <emma:interpretation id="interp40" emma:lang="en-US" emma:confidence="0">
                <emma:literal>•</emma:literal>
              </emma:interpretation>
            </emma:one-of>
          </emma:emma>
        </inkml:annotationXML>
        <inkml:trace contextRef="#ctx0" brushRef="#br0" timeOffset="80209.0201">2848 7898 90,'0'0'33,"0"0"1,0 0 1,0 0-10,28 0-13,13-8-3,4-8-2,13 3-2,5-3-2,2 4-1,0 3-4,-9-2-4,0 11-11,-12-2-18,-10 0-1,-6-3 0,-1-2 1</inkml:trace>
      </inkml:traceGroup>
      <inkml:traceGroup>
        <inkml:annotationXML>
          <emma:emma xmlns:emma="http://www.w3.org/2003/04/emma" version="1.0">
            <emma:interpretation id="{B2643CFC-4130-4E4D-87D5-776A06602399}" emma:medium="tactile" emma:mode="ink">
              <msink:context xmlns:msink="http://schemas.microsoft.com/ink/2010/main" type="line" rotatedBoundingBox="10760,16738 11939,16753 11924,17880 10745,17864"/>
            </emma:interpretation>
          </emma:emma>
        </inkml:annotationXML>
        <inkml:traceGroup>
          <inkml:annotationXML>
            <emma:emma xmlns:emma="http://www.w3.org/2003/04/emma" version="1.0">
              <emma:interpretation id="{7C557DB4-80EC-419E-8B1A-4473003034F8}" emma:medium="tactile" emma:mode="ink">
                <msink:context xmlns:msink="http://schemas.microsoft.com/ink/2010/main" type="inkWord" rotatedBoundingBox="10760,16738 11939,16753 11924,17880 10745,17864"/>
              </emma:interpretation>
              <emma:one-of disjunction-type="recognition" id="oneOf9">
                <emma:interpretation id="interp41" emma:lang="en-US" emma:confidence="1">
                  <emma:literal>12</emma:literal>
                </emma:interpretation>
                <emma:interpretation id="interp42" emma:lang="en-US" emma:confidence="0">
                  <emma:literal>IZ</emma:literal>
                </emma:interpretation>
                <emma:interpretation id="interp43" emma:lang="en-US" emma:confidence="0">
                  <emma:literal>is</emma:literal>
                </emma:interpretation>
                <emma:interpretation id="interp44" emma:lang="en-US" emma:confidence="0">
                  <emma:literal>42</emma:literal>
                </emma:interpretation>
                <emma:interpretation id="interp45" emma:lang="en-US" emma:confidence="0">
                  <emma:literal>R</emma:literal>
                </emma:interpretation>
              </emma:one-of>
            </emma:emma>
          </inkml:annotationXML>
          <inkml:trace contextRef="#ctx0" brushRef="#br0" timeOffset="80503.0494">3933 7480 106,'0'0'32,"0"0"2,0 0-1,-5 24-17,17 6-5,-1 5-4,8 22 0,1 13-3,3 13 1,-2 12-5,-1 6 0,-4-1 0,-2-3 0,-7-8 0,-1-18 0,-3-15 0,-3-23 0,2-17 0,-2-16-18,0-25-18,2-10-2,3-13 1,0-11 2</inkml:trace>
          <inkml:trace contextRef="#ctx0" brushRef="#br0" timeOffset="80938.0926">4264 7737 83,'10'-18'31,"-10"18"0,8-23 2,0 0-8,8 1-14,4-13-3,5-5-2,7-6-2,12 2 1,4-2-2,8 5 0,-1 3-1,0 12 1,-4 10-2,1 16 1,-9 17-2,-13 17 0,-11 18 1,-11 15-1,-16 15 0,-9 14 0,-15 4 3,-7 3-3,-11-7 0,0-7 0,2-13 0,3-13 0,8-17 0,10-12 0,11-16 0,16-18 0,0 0 0,45-6 0,-2-12 0,12-1 0,9-4 0,9 1 0,1 3 0,-4 3 0,-8 3 0,-10 6 0,-12 7 0,-15-2 0,-5 8-35,-20-6-3,0 0 0,0 0 1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</inkml:traceFormat>
        <inkml:channelProperties>
          <inkml:channelProperty channel="X" name="resolution" value="159.96094" units="1/cm"/>
          <inkml:channelProperty channel="Y" name="resolution" value="284.375" units="1/cm"/>
        </inkml:channelProperties>
      </inkml:inkSource>
      <inkml:timestamp xml:id="ts0" timeString="2013-10-27T23:40:29.250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97ADB29E-54D8-45BA-9B8C-3FADBDC0D5D3}" emma:medium="tactile" emma:mode="ink">
          <msink:context xmlns:msink="http://schemas.microsoft.com/ink/2010/main" type="writingRegion" rotatedBoundingBox="28839,10676 29174,10676 29174,10945 28839,10945"/>
        </emma:interpretation>
      </emma:emma>
    </inkml:annotationXML>
    <inkml:traceGroup>
      <inkml:annotationXML>
        <emma:emma xmlns:emma="http://www.w3.org/2003/04/emma" version="1.0">
          <emma:interpretation id="{E02CCEE4-11E9-4A2A-9C43-1B2E492C36D4}" emma:medium="tactile" emma:mode="ink">
            <msink:context xmlns:msink="http://schemas.microsoft.com/ink/2010/main" type="paragraph" rotatedBoundingBox="28839,10676 29174,10676 29174,10945 28839,109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93651D6-9AFB-4540-BB2E-27A6083C54A6}" emma:medium="tactile" emma:mode="ink">
              <msink:context xmlns:msink="http://schemas.microsoft.com/ink/2010/main" type="line" rotatedBoundingBox="28839,10676 29174,10676 29174,10945 28839,10945"/>
            </emma:interpretation>
          </emma:emma>
        </inkml:annotationXML>
        <inkml:traceGroup>
          <inkml:annotationXML>
            <emma:emma xmlns:emma="http://www.w3.org/2003/04/emma" version="1.0">
              <emma:interpretation id="{28CAD388-81B8-4A86-8FA9-96D522E48989}" emma:medium="tactile" emma:mode="ink">
                <msink:context xmlns:msink="http://schemas.microsoft.com/ink/2010/main" type="inkWord" rotatedBoundingBox="28839,10676 29174,10676 29174,10945 28839,10945"/>
              </emma:interpretation>
              <emma:one-of disjunction-type="recognition" id="oneOf0">
                <emma:interpretation id="interp0" emma:lang="en-US" emma:confidence="1">
                  <emma:literal>\</emma:literal>
                </emma:interpretation>
                <emma:interpretation id="interp1" emma:lang="en-US" emma:confidence="0">
                  <emma:literal>'</emma:literal>
                </emma:interpretation>
                <emma:interpretation id="interp2" emma:lang="en-US" emma:confidence="0">
                  <emma:literal>•</emma:literal>
                </emma:interpretation>
                <emma:interpretation id="interp3" emma:lang="en-US" emma:confidence="0">
                  <emma:literal>`</emma:literal>
                </emma:interpretation>
                <emma:interpretation id="interp4" emma:lang="en-US" emma:confidence="0">
                  <emma:literal>.</emma:literal>
                </emma:interpretation>
              </emma:one-of>
            </emma:emma>
          </inkml:annotationXML>
          <inkml:trace contextRef="#ctx0" brushRef="#br0">0 0,'0'0,"219"167,-103-65</inkml:trace>
        </inkml:traceGroup>
      </inkml:traceGroup>
    </inkml:traceGroup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9:00:40.529"/>
    </inkml:context>
    <inkml:brush xml:id="br0">
      <inkml:brushProperty name="width" value="0.09333" units="cm"/>
      <inkml:brushProperty name="height" value="0.09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58238EC3-C8A9-423F-8DD1-D4255D1D8A3D}" emma:medium="tactile" emma:mode="ink">
          <msink:context xmlns:msink="http://schemas.microsoft.com/ink/2010/main" type="inkDrawing" rotatedBoundingBox="5824,14727 20535,14496 20537,14655 5827,14885" shapeName="Other"/>
        </emma:interpretation>
      </emma:emma>
    </inkml:annotationXML>
    <inkml:trace contextRef="#ctx0" brushRef="#br0">0 224 69,'26'16'24,"-8"-14"0,14 5 1,6-3-14,4-6-3,12 4 1,6-2-2,11 7 1,-1-2 0,13 8 0,10-3-2,13 6 1,14-5-2,20 1 0,15-5-1,23 1 0,19-5-2,18-3 1,17 0-2,18 0 1,23-3-1,18 1-1,22-4 1,18 1 0,18-4 0,17-1-1,13-5 1,5-2-1,6-1 1,3-4-1,0-2 1,2 0 0,0 3-1,-2 1 0,4 3 0,-4 6 1,-4 4-1,-1 10 0,-9 6 0,-9 2-1,-15 1 0,-8-1 0,-12-2 1,-6-4-1,-9-5 0,-7-7 1,-7-2-1,-4 0 1,-8-3-1,-10 1 1,-11 1 0,-14 1 0,-17 3 0,-16 3 0,-23-1-1,-22 1 1,-22-1 1,-22 1 0,-31-1-3,-24-3-1,-18 5-11,-28-7-19,-19-1 0,-17 10 0,-8-32-1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9:01:07.661"/>
    </inkml:context>
    <inkml:brush xml:id="br0">
      <inkml:brushProperty name="width" value="0.09333" units="cm"/>
      <inkml:brushProperty name="height" value="0.09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D3580836-942E-4E19-8197-E36EC00CAC9B}" emma:medium="tactile" emma:mode="ink">
          <msink:context xmlns:msink="http://schemas.microsoft.com/ink/2010/main" type="inkDrawing" rotatedBoundingBox="9809,18539 18532,17887 18542,18018 9818,18670" shapeName="Other"/>
        </emma:interpretation>
      </emma:emma>
    </inkml:annotationXML>
    <inkml:trace contextRef="#ctx0" brushRef="#br0">14 575 78,'-22'4'28,"22"-4"0,-24 12-1,24-12-10,0 0-4,0 0-2,24 20-1,-4-18-2,17 6-1,10-4-2,15 1 0,9-1-2,20-2-1,15-2 0,17-4 0,18-3-1,17-2 0,18-3-1,13-3 1,17 1 0,13-2 1,16 2 1,12-2-3,11 2 0,16-2 0,8-2 0,14-2 0,6 1 0,13-3 0,7-4 0,12-3 0,10-5 0,1-1 0,7-2 0,4-1 0,-3-1 0,-4 2 0,-13 3 0,-17 5 0,-26 6 0,-22 6 0,-37 6 0,-36-2 0,-36 12-11,-45-5-25,-33 3 0,-31-4-1,-26 0 0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29:24.353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38054AFA-4392-4933-9D8E-61C69708117A}" emma:medium="tactile" emma:mode="ink">
          <msink:context xmlns:msink="http://schemas.microsoft.com/ink/2010/main" type="writingRegion" rotatedBoundingBox="7876,9527 16558,9699 16540,10596 7858,10425">
            <msink:destinationLink direction="with" ref="{D1A9284A-1DDE-47A5-A001-CBF5E1F4B16C}"/>
          </msink:context>
        </emma:interpretation>
      </emma:emma>
    </inkml:annotationXML>
    <inkml:traceGroup>
      <inkml:annotationXML>
        <emma:emma xmlns:emma="http://www.w3.org/2003/04/emma" version="1.0">
          <emma:interpretation id="{661055A9-BEE1-4DFB-AF5F-FA689FC53C6B}" emma:medium="tactile" emma:mode="ink">
            <msink:context xmlns:msink="http://schemas.microsoft.com/ink/2010/main" type="paragraph" rotatedBoundingBox="7876,9527 16558,9699 16540,10596 7858,104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A18049B-79C4-476C-A3B0-8211CB9623F8}" emma:medium="tactile" emma:mode="ink">
              <msink:context xmlns:msink="http://schemas.microsoft.com/ink/2010/main" type="inkBullet" rotatedBoundingBox="7870,9840 8347,9850 8345,9923 7869,9914"/>
            </emma:interpretation>
            <emma:one-of disjunction-type="recognition" id="oneOf0">
              <emma:interpretation id="interp0" emma:lang="en-US" emma:confidence="0">
                <emma:literal>_</emma:literal>
              </emma:interpretation>
              <emma:interpretation id="interp1" emma:lang="en-US" emma:confidence="0">
                <emma:literal>-</emma:literal>
              </emma:interpretation>
              <emma:interpretation id="interp2" emma:lang="en-US" emma:confidence="0">
                <emma:literal>.</emma:literal>
              </emma:interpretation>
              <emma:interpretation id="interp3" emma:lang="en-US" emma:confidence="0">
                <emma:literal>•</emma:literal>
              </emma:interpretation>
              <emma:interpretation id="interp4" emma:lang="en-US" emma:confidence="0">
                <emma:literal>a</emma:literal>
              </emma:interpretation>
            </emma:one-of>
          </emma:emma>
        </inkml:annotationXML>
        <inkml:trace contextRef="#ctx0" brushRef="#br0">75 47 51,'-35'4'28,"35"-4"-2,-27 5-3,27-5-2,-18 8-2,18-8-2,0 0-2,0 0-2,0 0-1,0 0 0,0 0-1,24-4-4,3 2-7,2-7 0,10 3 0,-2-4 0,8 6 0,-6 0 0,-2 2 0,-2 0 0,-5-4 0,1 6 0,-6-4 0,-3 8 0,-22-4 0,35-4-9,-35 4-25,0 0-15,23-11 0,-23 11 1,0 0 1,0 0 29</inkml:trace>
      </inkml:traceGroup>
      <inkml:traceGroup>
        <inkml:annotationXML>
          <emma:emma xmlns:emma="http://www.w3.org/2003/04/emma" version="1.0">
            <emma:interpretation id="{ACDC9600-4EB4-4D50-BAFF-8EDB04483147}" emma:medium="tactile" emma:mode="ink">
              <msink:context xmlns:msink="http://schemas.microsoft.com/ink/2010/main" type="line" rotatedBoundingBox="8679,9543 16558,9699 16540,10596 8661,10441"/>
            </emma:interpretation>
          </emma:emma>
        </inkml:annotationXML>
        <inkml:traceGroup>
          <inkml:annotationXML>
            <emma:emma xmlns:emma="http://www.w3.org/2003/04/emma" version="1.0">
              <emma:interpretation id="{C4273E08-5356-4484-85F7-FDE910D4DBBE}" emma:medium="tactile" emma:mode="ink">
                <msink:context xmlns:msink="http://schemas.microsoft.com/ink/2010/main" type="inkWord" rotatedBoundingBox="8678,9628 10042,9655 10026,10467 8662,10441"/>
              </emma:interpretation>
              <emma:one-of disjunction-type="recognition" id="oneOf1">
                <emma:interpretation id="interp5" emma:lang="en-US" emma:confidence="0">
                  <emma:literal>3*</emma:literal>
                </emma:interpretation>
                <emma:interpretation id="interp6" emma:lang="en-US" emma:confidence="0">
                  <emma:literal>34*</emma:literal>
                </emma:interpretation>
                <emma:interpretation id="interp7" emma:lang="en-US" emma:confidence="0">
                  <emma:literal>3X</emma:literal>
                </emma:interpretation>
                <emma:interpretation id="interp8" emma:lang="en-US" emma:confidence="0">
                  <emma:literal>3×</emma:literal>
                </emma:interpretation>
                <emma:interpretation id="interp9" emma:lang="en-US" emma:confidence="0">
                  <emma:literal>3x</emma:literal>
                </emma:interpretation>
              </emma:one-of>
            </emma:emma>
          </inkml:annotationXML>
          <inkml:trace contextRef="#ctx0" brushRef="#br0" timeOffset="593.7386">819-153 48,'0'0'37,"0"0"1,25-12-14,-25 12-3,22-10-3,-22 10-1,41-17 0,-14 7-3,6 6-3,0-4-1,8 6-10,-5 2 0,1 10 0,-8 4 0,-8 9 0,-11 7 0,-14 5 0,-11 4 0,-9 0 0,-11 2 0,-6-2 0,-4-5 0,-2-7 0,6-7 0,6-7 0,6-5 0,11-8 0,18 0 0,4-21 0,18 7 0,13-2 0,8-1 0,8 7 0,5 6 0,-1 4 0,-4 8 0,-5 8 0,-12 11 0,-13 4 0,-13 12 0,-14 4 0,-12 0 0,-13 6 0,-10-2 0,-8-6 0,-5-2 0,-1-6 0,0-9 0,7-7 0,9-5 0,0-14 0,19-2-26,20 0-26,-23 2 0,23-2-2,21-14 2</inkml:trace>
          <inkml:trace contextRef="#ctx0" brushRef="#br0" timeOffset="968.7932">1701-61 85,'0'0'44,"0"0"0,0 0-18,0 0-3,20 25-6,-7-1-1,-1-1-16,10 11 0,-1-1 0,8 8 0,-1 4 0,5-2 0,4 0 0,2-2 0,-4-2 0,2-9 0,-6-1 0,-3-7 0,-5-7 0,-23-15 0,33 16 0,-33-16 0,14-18-33,-14 18-21,-4-27 2,0 9 0,2-5 1</inkml:trace>
          <inkml:trace contextRef="#ctx0" brushRef="#br0" timeOffset="1234.406">2162-83 126,'-18'-19'51,"18"19"1,-35 14-26,14 15-26,-9 4 0,1 10 0,-10 8 0,-2 10 0,-4 7 0,-2 5 0,2-3 0,4-3 0,4-7 0,2-13 0,16-4 0,5-25-18,14-18-36,0 0 0,14-27-2,9-5 1</inkml:trace>
        </inkml:traceGroup>
        <inkml:traceGroup>
          <inkml:annotationXML>
            <emma:emma xmlns:emma="http://www.w3.org/2003/04/emma" version="1.0">
              <emma:interpretation id="{070D87A0-A45E-4A2E-8E93-5A800AAC7320}" emma:medium="tactile" emma:mode="ink">
                <msink:context xmlns:msink="http://schemas.microsoft.com/ink/2010/main" type="inkWord" rotatedBoundingBox="14536,9659 16558,9699 16541,10544 14519,10504"/>
              </emma:interpretation>
              <emma:one-of disjunction-type="recognition" id="oneOf2">
                <emma:interpretation id="interp10" emma:lang="en-US" emma:confidence="0">
                  <emma:literal>-3X</emma:literal>
                </emma:interpretation>
                <emma:interpretation id="interp11" emma:lang="en-US" emma:confidence="0">
                  <emma:literal>-3</emma:literal>
                </emma:interpretation>
                <emma:interpretation id="interp12" emma:lang="en-US" emma:confidence="0">
                  <emma:literal>~3X</emma:literal>
                </emma:interpretation>
                <emma:interpretation id="interp13" emma:lang="en-US" emma:confidence="0">
                  <emma:literal>-3D</emma:literal>
                </emma:interpretation>
                <emma:interpretation id="interp14" emma:lang="en-US" emma:confidence="0">
                  <emma:literal>TX</emma:literal>
                </emma:interpretation>
              </emma:one-of>
            </emma:emma>
          </inkml:annotationXML>
          <inkml:trace contextRef="#ctx0" brushRef="#br0" timeOffset="1937.5609">6655 180 94,'0'0'45,"0"0"2,35-10-16,-11 4-13,15 10-3,-2-4-10,8 2-5,0 0 0,-2 0 0,-4 4 0,-4-4 0,2 7 0,-14-14-21,5 1-27,-7 2 0,-3 0 0,-18 2 0,35-16 7</inkml:trace>
          <inkml:trace contextRef="#ctx0" brushRef="#br0" timeOffset="2484.4499">7518-120 88,'21'-17'44,"3"7"0,-3-4-16,13 10-6,-3-2-6,6 10-3,-4 0-13,0 14 0,-11 5 0,-5 7 0,-9 7 0,-12 4 0,-11 6 0,-9 0 0,-7-2 0,-6-6 0,-4-6 0,-2-5 0,0-5 0,4-7 0,6-8 0,11-8 0,22 0 0,-19-16 0,19 16 0,39-33 0,0 17 0,6 0 0,9 5 0,1 5 0,0 8 0,-5 6 0,-7 11 0,-15 9 0,-13 9 0,-11 6 0,-14 2 0,-11 6 0,-10-4 0,-8 2 0,-6-8 0,-6-4 0,-2-10 0,-1-11 0,1-4 0,4-12 0,6 2 0,2-14 0,16 0-40,3-5-13,22 17 1,-13-30 0,13 30 2</inkml:trace>
          <inkml:trace contextRef="#ctx0" brushRef="#br0" timeOffset="3156.3923">8679 25 105,'2'-21'49,"-2"21"1,0 0-15,-27-16-19,27 16-16,-37 29 0,12 3 0,-7 13 0,-7 11 0,-6 3 0,-1 6 0,-3 7 0,-2-3 0,2-1 0,4-11 0,6-4 0,-4-24 0,14 4-50,-4-15-4,15-8 1,18-10-1,-25-6 11</inkml:trace>
          <inkml:trace contextRef="#ctx0" brushRef="#br0" timeOffset="2906.3559">8127 84 66,'0'0'42,"16"-18"1,-16 18-13,0 0-4,23-2-4,-7 20-4,-16-18-10,33 47-8,-14-16 0,11 8 0,1 2 0,6 2 0,2-1 0,4-1 0,0 0 0,-2-6 0,-4-4 0,-4-5 0,-2-3 0,-9-5 0,-1-4 0,-21-14 0,18 19 0,-18-19 0,0 0-3,0 0-36,-22-8-12,22 8-1,-19-27 3,11 5 2,6-7 34</inkml:trace>
        </inkml:traceGroup>
      </inkml:traceGroup>
    </inkml:traceGroup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29:28.32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D1A9284A-1DDE-47A5-A001-CBF5E1F4B16C}" emma:medium="tactile" emma:mode="ink">
          <msink:context xmlns:msink="http://schemas.microsoft.com/ink/2010/main" type="inkDrawing" rotatedBoundingBox="8049,10885 18911,10713 18913,10822 8051,10995" semanticType="underline" shapeName="Other">
            <msink:sourceLink direction="with" ref="{38054AFA-4392-4933-9D8E-61C69708117A}"/>
          </msink:context>
        </emma:interpretation>
      </emma:emma>
    </inkml:annotationXML>
    <inkml:trace contextRef="#ctx0" brushRef="#br0">145 212 49,'-49'4'32,"8"0"2,10 0-15,4-6-3,27 2 0,0 0-1,0 0 1,47-22-2,13 12 0,14-3-3,32 5-1,28-6-1,32 6-9,27-7 0,36 5 0,38 0 0,32 4 0,44-2 0,32 4 0,35-5 0,23 3 0,28 0 0,23-2 0,16-2 0,17-1 0,4-1 0,1 0 0,-5 2 0,-4 1 0,-17 1 0,-20 6 0,-29 4 0,-31 4 0,-43 5 0,-43-3 0,-41 0 0,-47-6 0,-41 8 0,-51-6-42,-33-4-9,-39-6-1,-29 0 0,-22 0 3</inkml:trace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29:29.776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E95AF504-1330-45F7-8D03-66CE585154C9}" emma:medium="tactile" emma:mode="ink">
          <msink:context xmlns:msink="http://schemas.microsoft.com/ink/2010/main" type="writingRegion" rotatedBoundingBox="10330,11564 18615,11492 18667,17413 10381,17485"/>
        </emma:interpretation>
      </emma:emma>
    </inkml:annotationXML>
    <inkml:traceGroup>
      <inkml:annotationXML>
        <emma:emma xmlns:emma="http://www.w3.org/2003/04/emma" version="1.0">
          <emma:interpretation id="{0F1EECD0-48B4-4A76-8A22-C3300456780D}" emma:medium="tactile" emma:mode="ink">
            <msink:context xmlns:msink="http://schemas.microsoft.com/ink/2010/main" type="paragraph" rotatedBoundingBox="10330,11564 18615,11492 18629,13074 10343,131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0EA50D4-16FC-4C3D-B480-8D8D2B7A98EE}" emma:medium="tactile" emma:mode="ink">
              <msink:context xmlns:msink="http://schemas.microsoft.com/ink/2010/main" type="inkBullet" rotatedBoundingBox="10333,11906 10961,11901 10961,11989 10334,11994"/>
            </emma:interpretation>
            <emma:one-of disjunction-type="recognition" id="oneOf0">
              <emma:interpretation id="interp0" emma:lang="en-US" emma:confidence="0">
                <emma:literal>-</emma:literal>
              </emma:interpretation>
              <emma:interpretation id="interp1" emma:lang="en-US" emma:confidence="0">
                <emma:literal>_</emma:literal>
              </emma:interpretation>
              <emma:interpretation id="interp2" emma:lang="en-US" emma:confidence="0">
                <emma:literal>~</emma:literal>
              </emma:interpretation>
              <emma:interpretation id="interp3" emma:lang="en-US" emma:confidence="0">
                <emma:literal>.</emma:literal>
              </emma:interpretation>
              <emma:interpretation id="interp4" emma:lang="en-US" emma:confidence="0">
                <emma:literal>•</emma:literal>
              </emma:interpretation>
            </emma:one-of>
          </emma:emma>
        </inkml:annotationXML>
        <inkml:trace contextRef="#ctx0" brushRef="#br0">9652-2519 93,'0'0'42,"0"0"1,0 0-14,20-14-11,9 12-2,-3-2-4,13 2-10,-2-2-2,6 2 0,2 0 0,1-3 0,-1 1 0,0-2 0,0 0 0,-4 0 0,0 2 0,-10-4-2,3 2-21,-13-1-16,-3 3-7,-18 4 0,21-8 2,-21 8 1</inkml:trace>
      </inkml:traceGroup>
      <inkml:traceGroup>
        <inkml:annotationXML>
          <emma:emma xmlns:emma="http://www.w3.org/2003/04/emma" version="1.0">
            <emma:interpretation id="{302EB886-3B49-4A64-A3C0-13E4338A6198}" emma:medium="tactile" emma:mode="ink">
              <msink:context xmlns:msink="http://schemas.microsoft.com/ink/2010/main" type="line" rotatedBoundingBox="11263,11556 18615,11492 18629,13074 11277,13138"/>
            </emma:interpretation>
          </emma:emma>
        </inkml:annotationXML>
        <inkml:traceGroup>
          <inkml:annotationXML>
            <emma:emma xmlns:emma="http://www.w3.org/2003/04/emma" version="1.0">
              <emma:interpretation id="{E5CEDD9F-0021-45DD-BE1E-520849B4F377}" emma:medium="tactile" emma:mode="ink">
                <msink:context xmlns:msink="http://schemas.microsoft.com/ink/2010/main" type="inkWord" rotatedBoundingBox="11263,11556 18615,11492 18629,13074 11277,13138"/>
              </emma:interpretation>
              <emma:one-of disjunction-type="recognition" id="oneOf1">
                <emma:interpretation id="interp5" emma:lang="en-US" emma:confidence="0">
                  <emma:literal>5y=-3X-15</emma:literal>
                </emma:interpretation>
                <emma:interpretation id="interp6" emma:lang="en-US" emma:confidence="0">
                  <emma:literal>5y=-3x-15</emma:literal>
                </emma:interpretation>
                <emma:interpretation id="interp7" emma:lang="en-US" emma:confidence="0">
                  <emma:literal>53=-3×-15</emma:literal>
                </emma:interpretation>
                <emma:interpretation id="interp8" emma:lang="en-US" emma:confidence="0">
                  <emma:literal>55=-3×-15</emma:literal>
                </emma:interpretation>
                <emma:interpretation id="interp9" emma:lang="en-US" emma:confidence="0">
                  <emma:literal>5=-3×-15</emma:literal>
                </emma:interpretation>
              </emma:one-of>
            </emma:emma>
          </inkml:annotationXML>
          <inkml:trace contextRef="#ctx0" brushRef="#br0" timeOffset="468.774">10582-2926 62,'21'-24'35,"-21"24"-4,18-8-4,-18 8-4,0 0-2,13 34-5,-7 1-2,-8 2-4,4 10-2,-6 4-3,2 2-2,0 0-3,2-4 0,0-8 0,4-8 0,0-10 0,-4-23 0,31 22 0,-9-24 0,7-6 0,6-2 0,4-7 0,4 5 0,4 2 0,0 2 0,-2 6 0,-4 6 0,-6 8 0,-6 10 0,-15 13 0,-8 6 0,-10 8 0,-12 6 0,-7-2 0,-10 3 0,-1-7 0,-3-6 0,0-11 0,0-11 0,4-7 0,-2-18 0,13-4-34,-5-6-14,4-5-1,5-7 0,8-5 0</inkml:trace>
          <inkml:trace contextRef="#ctx0" brushRef="#br0" timeOffset="781.251">10636-2887 92,'20'-22'40,"-20"22"-1,41-4-17,-18-3-6,12 9-3,0-6-3,12 6-2,-2-2-2,2-4-5,8 8-11,-3-10-13,3 8-20,-4 0 0,0 2-2,-5 3 2,-5-1 4</inkml:trace>
          <inkml:trace contextRef="#ctx0" brushRef="#br0" timeOffset="1359.4099">11503-2699 100,'27'19'37,"-27"-19"-11,22 30-8,-16-7-3,1 12-3,-7 3-2,0 9 0,-9 3-2,7 9 1,-4-4-3,4 4-2,-4-6-4,6-5 0,4-8 0,6-9 0,3-13 0,-13-18 0,35 7 0,-11-20 0,5-13 0,2-5 0,1-8 0,1-4 0,0 0 0,0 0 0,-2-2 0,-3 5 0,-5-3 0,-1 2 0,-5 0 0,-1 4 0,-4 4 0,-3 3 0,-3 5 0,-6 25 0,10-22 0,-10 22 0,0 0 0,2 38 0,-2-5 0,0 12 0,0 10 0,-2 15 0,2 10 0,0 8 0,-2 4 0,0 6 0,-2 0 0,-2-4 0,0-4 0,-5-10 0,-5-9 0,0-7 0,-1-7 0,-3-12 0,-3-6 0,-6-15 0,5 1 0,-9-19-40,2-2-11,-6-16-1,4-7-1,1-9 2</inkml:trace>
          <inkml:trace contextRef="#ctx0" brushRef="#br0" timeOffset="1921.9341">12512-2523 87,'0'0'41,"0"0"1,35 0-16,-9-6-5,15 6-5,-2-6-3,9 0-5,-1 2-7,0 0-1,-2 4-12,-14-5-32,-3 5-2,-9 5-1,-19-5 0,0 0 0</inkml:trace>
          <inkml:trace contextRef="#ctx0" brushRef="#br0" timeOffset="2109.4445">12491-2241 167,'31'37'49,"-6"-33"-10,6 8-39,3-3 0,5-11-3,2 2-42,0-2-2,-2 2-2,-2-5-1,4 7 0</inkml:trace>
          <inkml:trace contextRef="#ctx0" brushRef="#br0" timeOffset="54273.1912">13478-2453 77,'0'0'36,"0"0"-8,0 0-5,0 0-4,35 8-3,-35-8-3,34-6-2,-15 2-4,5 2 0,-1-1-4,4 3 0,-5-2-1,-1 0 0,-3 0-1,1 0 0,-19 2 0,28-4-1,-28 4-3,0 0-5,25-4-11,-25 4-13,0 0-12,0 0 1,0 0-1,0 0 1</inkml:trace>
          <inkml:trace contextRef="#ctx0" brushRef="#br0" timeOffset="54913.8146">14171-2711 38,'18'-29'28,"-18"29"-4,37-18-2,-12 4 1,10 5-2,-5-1-1,11 12-2,-6-8-2,4 14-2,-10 3-4,0 11-1,-13 7-3,-6 7-2,-12 3-2,-6 4-2,-10 2 0,-3-2 0,-8-4 0,1-4 0,-5-9 0,4-7 0,2-3 0,3-8 0,5-6 0,19-2 0,-22-6 0,22 6 0,12-18 0,7 6 0,5 1 0,11 3 0,4 4 0,2 4 0,0 10 0,-4 3 0,-4 11 0,-9 13 0,-9 2 0,-7 8 0,-12 2 0,-6 2 0,-9-2 0,-6-2 0,-9-6 0,-3-4 0,-4-11 0,-4-5 0,-3-7 0,-1-10 0,8 0 0,-2-14-14,16 2-33,5-8-1,22 16 0,-12-35 1,22 16 1</inkml:trace>
          <inkml:trace contextRef="#ctx0" brushRef="#br0" timeOffset="55273.2062">14884-2621 106,'19'-4'41,"-19"4"-4,20 26-18,3-1-2,-5 2-2,11 9-2,0 3-6,8 12-7,0 0 0,1 7 0,1-1 0,-2-4 0,-2-4 0,-4-6 0,-4-6 0,-7-13 0,1-3 0,-21-21 0,26 16 0,-26-16-40,0 0-9,15-34 0,-13 13 0,-4-8 0</inkml:trace>
          <inkml:trace contextRef="#ctx0" brushRef="#br0" timeOffset="55554.4752">15417-2609 114,'-6'-18'43,"6"18"-1,-14-23-20,14 23-6,0 0-6,-29 21-2,9 1-8,-1 15 0,-10 10 0,-1 14 0,-9 9 0,2 4 0,-2 1 0,2 1 0,0-9 0,4-9 0,8-7 0,1-25 0,13-1-26,13-25-22,0 0 1,0 0-2,-4-35 3,23 6 8</inkml:trace>
          <inkml:trace contextRef="#ctx0" brushRef="#br0" timeOffset="55851.3662">15832-2468 117,'34'-10'43,"-1"6"-1,4 0-27,12 4-3,1-4-5,7 4-1,-4 0-3,-1-2-4,-3 6-7,-14-4-12,2 0-22,-11 0-2,-3-4 1,-5 0-1,-18 4 2</inkml:trace>
          <inkml:trace contextRef="#ctx0" brushRef="#br0" timeOffset="56085.7796">16699-2834 153,'0'0'45,"0"0"-9,20 19-22,-15 7-7,-1 13-7,0 6 0,-2 12 0,0 3 0,0 11 0,2-1 0,0-3 0,2 1 0,0-13 0,7 0-9,-7-14-36,6-10-1,-12-31 0,23 20-1,-23-20 0</inkml:trace>
          <inkml:trace contextRef="#ctx0" brushRef="#br0" timeOffset="56538.9029">17253-2868 129,'0'0'45,"24"0"-1,-11 26-24,-18 1-11,5 14-5,-6 2-2,-2 4-1,0 0 0,2-2-1,2-9 0,4-5 0,8-13 0,-8-18 0,37 15 0,-7-19 0,7-7 0,11-3 0,-1-4 0,6 3 0,-2 3 0,3 4 0,-5 2 0,-2 12 0,-10 6 0,-6 9 0,-11 9 0,-10 9 0,-6 4 0,-10 10 0,-8 3 0,-9-1 0,-1-2 0,-5-6 0,-2-4 0,-1-8 0,-1-5 0,-4-15 0,10 1 0,-12-12-37,8-2-13,-1-10-1,7 0 0,0-9 1</inkml:trace>
          <inkml:trace contextRef="#ctx0" brushRef="#br0" timeOffset="56851.4028">17304-2840 171,'27'-22'49,"11"7"-14,10 1-35,3 6 0,2 0 0,3 2 0,-1-1 0,0 3 0,-1 0 0,-5 4 0,-8 0 0,-6-4 0,2 10-5,-17-4-42,-20-2-4,0 0 3,12 23-3,-12-23 3</inkml:trace>
        </inkml:traceGroup>
      </inkml:traceGroup>
    </inkml:traceGroup>
    <inkml:traceGroup>
      <inkml:annotationXML>
        <emma:emma xmlns:emma="http://www.w3.org/2003/04/emma" version="1.0">
          <emma:interpretation id="{FBF44677-47A3-4F47-80D7-D0B9D88C4306}" emma:medium="tactile" emma:mode="ink">
            <msink:context xmlns:msink="http://schemas.microsoft.com/ink/2010/main" type="paragraph" rotatedBoundingBox="10631,12505 18523,12521 18520,14161 10627,141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617F484-922D-4AE7-87E3-6A033FB3A7D5}" emma:medium="tactile" emma:mode="ink">
              <msink:context xmlns:msink="http://schemas.microsoft.com/ink/2010/main" type="inkBullet" rotatedBoundingBox="10629,13554 11195,13555 11194,13581 10628,13579"/>
            </emma:interpretation>
            <emma:one-of disjunction-type="recognition" id="oneOf2">
              <emma:interpretation id="interp10" emma:lang="en-US" emma:confidence="1">
                <emma:literal>_</emma:literal>
              </emma:interpretation>
              <emma:interpretation id="interp11" emma:lang="en-US" emma:confidence="0">
                <emma:literal>-</emma:literal>
              </emma:interpretation>
              <emma:interpretation id="interp12" emma:lang="en-US" emma:confidence="0">
                <emma:literal>.</emma:literal>
              </emma:interpretation>
              <emma:interpretation id="interp13" emma:lang="en-US" emma:confidence="0">
                <emma:literal>•</emma:literal>
              </emma:interpretation>
              <emma:interpretation id="interp14" emma:lang="en-US" emma:confidence="0">
                <emma:literal>y</emma:literal>
              </emma:interpretation>
            </emma:one-of>
          </emma:emma>
        </inkml:annotationXML>
        <inkml:trace contextRef="#ctx0" brushRef="#br0" timeOffset="58054.5832">9947-936 122,'26'2'46,"9"-4"-2,4-4-22,15 8-9,1-8-5,4 3-8,3 1 0,-15-6-19,6 10-25,-14 2 0,-2-2-1,-8-2 0,2 2 0</inkml:trace>
      </inkml:traceGroup>
      <inkml:traceGroup>
        <inkml:annotationXML>
          <emma:emma xmlns:emma="http://www.w3.org/2003/04/emma" version="1.0">
            <emma:interpretation id="{0D3B4E95-B420-4C09-8079-517B73BF51CD}" emma:medium="tactile" emma:mode="ink">
              <msink:context xmlns:msink="http://schemas.microsoft.com/ink/2010/main" type="line" rotatedBoundingBox="11012,12506 18523,12521 18520,14161 11009,14146"/>
            </emma:interpretation>
          </emma:emma>
        </inkml:annotationXML>
        <inkml:traceGroup>
          <inkml:annotationXML>
            <emma:emma xmlns:emma="http://www.w3.org/2003/04/emma" version="1.0">
              <emma:interpretation id="{4074EDE6-2E9E-404C-892C-BD0E887D4229}" emma:medium="tactile" emma:mode="ink">
                <msink:context xmlns:msink="http://schemas.microsoft.com/ink/2010/main" type="inkWord" rotatedBoundingBox="11012,12506 18523,12521 18520,14161 11009,14146"/>
              </emma:interpretation>
              <emma:one-of disjunction-type="recognition" id="oneOf3">
                <emma:interpretation id="interp15" emma:lang="en-US" emma:confidence="0">
                  <emma:literal>5=5-5</emma:literal>
                </emma:interpretation>
                <emma:interpretation id="interp16" emma:lang="en-US" emma:confidence="0">
                  <emma:literal>55 -5</emma:literal>
                </emma:interpretation>
                <emma:interpretation id="interp17" emma:lang="en-US" emma:confidence="0">
                  <emma:literal>5-5 -5</emma:literal>
                </emma:interpretation>
                <emma:interpretation id="interp18" emma:lang="en-US" emma:confidence="0">
                  <emma:literal>5--5-5</emma:literal>
                </emma:interpretation>
                <emma:interpretation id="interp19" emma:lang="en-US" emma:confidence="0">
                  <emma:literal>5--5 -5</emma:literal>
                </emma:interpretation>
              </emma:one-of>
            </emma:emma>
          </inkml:annotationXML>
          <inkml:trace contextRef="#ctx0" brushRef="#br0" timeOffset="60742.214">16551-1642 151,'41'-8'46,"17"6"-1,5-4-32,23 4-13,11-4 0,9 4 0,7-2 0,4 2 0,-2 2 0,-8 0 0,-1 4 0,-22 0 0,-8 4 0,-23-4 0,-5 10-16,-30-3-31,-18-11 0,2 30 1,-27-13 1,-7 3 2</inkml:trace>
          <inkml:trace contextRef="#ctx0" brushRef="#br0" timeOffset="60960.9653">16426-1008 156,'29'0'45,"16"0"0,4-2-36,7-10-17,11 8-32,-5-4-3,-3 4-1,-5-3-1,-11 3 0</inkml:trace>
          <inkml:trace contextRef="#ctx0" brushRef="#br0" timeOffset="61351.608">17160-1245 140,'17'18'41,"-21"7"-1,4 16-28,-9 2-5,3 4-3,-6 2-2,6 2-1,-2-6 1,6-4-1,2-10 0,10-11 0,8-12 0,17-2-1,8-8 2,6 0-2,7-4 0,1 0 0,5 4 0,-3 12 0,-10 4 0,-14 11 0,-8 6 0,-17 5 0,-14 3 0,-6 10 0,-17-2 0,-8 0 0,-4-8 0,-4-2 0,2-6 0,-8-17 0,14-4-25,-8-12-22,8-4-1,-2-14 0,11-5 0</inkml:trace>
          <inkml:trace contextRef="#ctx0" brushRef="#br0" timeOffset="61554.7648">17287-1157 169,'54'-31'50,"13"11"-14,-5-1-36,10-3 0,2 12-16,-9-3-31,-12 11-3,-16 0-2,-12 12-2</inkml:trace>
          <inkml:trace contextRef="#ctx0" brushRef="#br0" timeOffset="57663.9599">10330-1793 75,'0'0'36,"19"-18"-6,13 16-4,9-11-1,25 13-3,4-8-4,26 8-1,9-10-11,20 10-6,8-10 0,9 4 0,-3-7 0,-2-3 0,-5-2 0,-9-3 0,-11 1 0,-15-1 0,-15 5 0,-12 2 0,-13 9 0,-16 5 0,-8 13 0,-33-13-5,6 22-46,-6-22 1,-29 35-1,3-15 1,-1 3 3</inkml:trace>
          <inkml:trace contextRef="#ctx0" brushRef="#br0" timeOffset="58476.5143">10810-1149 125,'0'0'43,"0"0"1,18 10-24,-18-10-8,9 39-4,-7-6-5,0 4-3,0 8 0,-2 2 0,-2 2 0,4-4 0,0-8 0,2-7 0,4-11 0,-8-19 0,39 14 0,-10-20 0,4-4 0,10-5 0,2 1 0,6 4 0,-2 4 0,-2 6 0,-3 8 0,-6 8 0,-11 9 0,-8 9 0,-13 7 0,-8 4 0,-9 0 0,-7 0 0,-7 0 0,-5-4 0,-1-6 0,-2-11 0,2-3 0,-6-15 0,9 2-41,-1-8-9,6-6 0,3-12 0,4-1 1</inkml:trace>
          <inkml:trace contextRef="#ctx0" brushRef="#br0" timeOffset="58710.8645">10880-1139 124,'30'-8'45,"9"-2"-1,15 10-23,3-12-10,9 3-5,6 7-9,-7-8-21,9 8-18,-4-4-3,1 6 0,-1-6-2,4 8 3</inkml:trace>
          <inkml:trace contextRef="#ctx0" brushRef="#br0" timeOffset="59601.563">13562-1065 151,'41'0'47,"-4"-8"-3,22 0-33,-1-1-13,-1-5-12,7 10-27,-11 0-3,-8 6-1,-10 2-1,-2 6 1</inkml:trace>
          <inkml:trace contextRef="#ctx0" brushRef="#br0" timeOffset="59335.891">13738-1709 142,'29'-8'49,"16"8"-2,8-6-30,27 8-17,10-9 0,19 10 0,8-6 0,10 6 0,0 1 0,-4 2 0,-8 0 0,-14 2 0,-17 4 0,-15-6 0,-13 5 0,-23-9 0,-11 8 0,-22-10-10,0 0-40,-29 4-1,1 2 0,-13-2 1,-7 4 8</inkml:trace>
          <inkml:trace contextRef="#ctx0" brushRef="#br0" timeOffset="59992.1762">14425-1325 127,'0'0'44,"2"21"-1,-8 5-21,2 15-13,-2 6-4,2 8-1,-3 3-3,1 1-1,2-6 0,2-4 0,6-12 0,4-12 0,-8-25 0,41 12 0,-6-18 0,6-5 0,6-5 0,7 4 0,-3-5 0,2 13 0,-6 4 0,-8 13 0,-18 9 0,-9 9 0,-14 10 0,-8 6 0,-15 4 0,-7 2 0,-7-6 0,-2-4 0,2-6 0,-6-21 0,8 0-39,-2-13-8,6-8-2,0-9 0,8-4 0</inkml:trace>
          <inkml:trace contextRef="#ctx0" brushRef="#br0" timeOffset="60226.5932">14443-1235 120,'15'-20'46,"7"-3"0,13 17-14,2-12-21,14 5-11,11 5 0,1-4-23,13 6-20,6 0-2,7 2-1,-1-2-2,12 4 1</inkml:trace>
        </inkml:traceGroup>
      </inkml:traceGroup>
    </inkml:traceGroup>
    <inkml:traceGroup>
      <inkml:annotationXML>
        <emma:emma xmlns:emma="http://www.w3.org/2003/04/emma" version="1.0">
          <emma:interpretation id="{DDABF2D0-E1DB-4EA9-9B1D-EEB61FB578D0}" emma:medium="tactile" emma:mode="ink">
            <msink:context xmlns:msink="http://schemas.microsoft.com/ink/2010/main" type="paragraph" rotatedBoundingBox="11826,15802 18384,15212 18554,17102 11996,1769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297AA31-EB05-4A3A-9E57-EEFED39989A3}" emma:medium="tactile" emma:mode="ink">
              <msink:context xmlns:msink="http://schemas.microsoft.com/ink/2010/main" type="line" rotatedBoundingBox="11826,15802 18384,15212 18554,17102 11996,17692"/>
            </emma:interpretation>
          </emma:emma>
        </inkml:annotationXML>
        <inkml:traceGroup>
          <inkml:annotationXML>
            <emma:emma xmlns:emma="http://www.w3.org/2003/04/emma" version="1.0">
              <emma:interpretation id="{AE1743BD-49C9-4A30-A154-CF3F1C220777}" emma:medium="tactile" emma:mode="ink">
                <msink:context xmlns:msink="http://schemas.microsoft.com/ink/2010/main" type="inkWord" rotatedBoundingBox="11826,15802 18384,15212 18554,17102 11996,17692"/>
              </emma:interpretation>
              <emma:one-of disjunction-type="recognition" id="oneOf4">
                <emma:interpretation id="interp20" emma:lang="en-US" emma:confidence="0">
                  <emma:literal>y=.fx+3</emma:literal>
                </emma:interpretation>
                <emma:interpretation id="interp21" emma:lang="en-US" emma:confidence="0">
                  <emma:literal>y =5]X+3</emma:literal>
                </emma:interpretation>
                <emma:interpretation id="interp22" emma:lang="en-US" emma:confidence="0">
                  <emma:literal>y = 5×+3</emma:literal>
                </emma:interpretation>
                <emma:interpretation id="interp23" emma:lang="en-US" emma:confidence="0">
                  <emma:literal>y =5]x+3</emma:literal>
                </emma:interpretation>
                <emma:interpretation id="interp24" emma:lang="en-US" emma:confidence="0">
                  <emma:literal>y = 55×+3</emma:literal>
                </emma:interpretation>
              </emma:one-of>
            </emma:emma>
          </inkml:annotationXML>
          <inkml:trace contextRef="#ctx0" brushRef="#br0" timeOffset="64867.3905">13757 2317 147,'30'-17'49,"3"-5"0,18 8-39,5-5-10,7 3 0,3 2 0,-7-7 0,9 13-23,-17-2-24,1 6-1,-11-3-1,0 5 0</inkml:trace>
          <inkml:trace contextRef="#ctx0" brushRef="#br0" timeOffset="65414.2922">15475 1507 152,'8'-22'49,"-10"1"-1,2 21-42,0 0-6,0 0 0,0 0 0,-12 21 0,-13 17 0,-8 16 0,-10 9 0,-8 9 0,-6 5 0,-3 1 0,5-4 0,-1-15 0,19-2 0,-1-24-36,19-5-15,19-28 0,0 0-2</inkml:trace>
          <inkml:trace contextRef="#ctx0" brushRef="#br0" timeOffset="65164.3169">15003 1581 137,'0'0'43,"25"4"1,-25-4-20,35 30-17,-15-5-7,13 10 0,0 0 0,10 7 0,-2 3 0,4-2 0,0 0 0,-2-10 0,-2 2 0,-14-19 0,4 9-32,-31-25-17,24 16 1,-24-16 0,0 0 2</inkml:trace>
          <inkml:trace contextRef="#ctx0" brushRef="#br0" timeOffset="62648.5486">11374 1523 123,'0'0'43,"2"29"-1,-12 6-20,8 18-8,-7 6-3,7 13-11,0-1 0,4 5 0,3-8 0,5-9 0,4-18 0,5-11 0,3-15 0,5-17 0,4-15 0,1-13 0,3-9 0,2-16 0,2-7 0,-2-3 0,-2-1 0,0 1 0,-7 8 0,-1 6 0,-8 8 0,-5 12 0,-14 31 0,12-25 0,-12 25 0,0 19 0,-2 9 0,0 13 0,2 17 0,0 13 0,4 13 0,2 12 0,-2 6 0,-2 7 0,1-7 0,-6 0 0,-3-6 0,-6-10 0,-4-8 0,-9-11 0,-4-7 0,-6-9 0,-6-8 0,-8-15 0,-2-7 0,-6-15 0,3 0 0,-7-24-22,14-1-24,1-22-1,20 0 0,9-20 1,24-6 3</inkml:trace>
          <inkml:trace contextRef="#ctx0" brushRef="#br0" timeOffset="62914.1906">12327 1691 155,'27'-12'47,"6"8"-2,-7-11-37,11 9-8,2 4 0,2-4 0,4 14-22,-10-4-21,-4 9-1,-8-3-1,-5 8 0,-18-18 0</inkml:trace>
          <inkml:trace contextRef="#ctx0" brushRef="#br0" timeOffset="63101.7231">12364 1912 141,'-12'18'45,"12"-18"1,31 9-23,2-5-23,3-4 0,5-2 0,13 8-19,-5-8-24,2 4-1,-2-4-3,11 2 0,6-9-2</inkml:trace>
          <inkml:trace contextRef="#ctx0" brushRef="#br0" timeOffset="64211.1129">13404 1941 140,'24'10'47,"13"-4"0,6-16-26,17 8-21,12-7 0,16 5 0,8-4 0,9 4 0,1-4 0,1 4 0,-6 2 0,-9 6 0,-6 2 0,-16 0 0,-11 8 0,-24-9 0,-2 13-42,-33-18-6,12 22 1,-12-22 1,-37 19 0</inkml:trace>
          <inkml:trace contextRef="#ctx0" brushRef="#br0" timeOffset="64633.0141">13798 2174 157,'0'0'46,"-23"45"-1,11-15-38,4 9-7,-1 4 0,1 2 0,2 0 0,4-4 0,4-6 0,6-9 0,11-9 0,11-1 0,9-14 0,15-2 0,7-4 0,7 2 0,2 2 0,-3 6 0,-11 8 0,-7 5 0,-18 9 0,-13 9 0,-16 4 0,-10 2 0,-15-2 0,-7 0 0,-5-6 0,-6-5 0,0-5 0,-7-13 0,5-2 0,-6-16 0,14 6-13,-8-18-36,13-1-1,-1-13 0,12 1 3</inkml:trace>
          <inkml:trace contextRef="#ctx0" brushRef="#br0" timeOffset="63914.2349">13728 1123 119,'-27'-23'41,"27"23"-2,0 0-16,2-28-9,21 24-4,6-9-3,16 9-5,6-2-2,15 8 0,1-2 0,5 12 0,-6 3 0,-9 7 0,-18 9 0,-17 4 0,-24 3 0,-20 1 0,-21 0 0,-13-8 0,-11-5 0,-5-3 0,0-9 0,7-6 0,13-2 0,13-6 0,19-2 0,20 2 0,18-4 0,19 2 0,17 0 0,11 6 0,7 0 0,2 9 0,-9 5 0,-9 3 0,-21 5 0,-19 5 0,-20-1 0,-21 1 0,-14-2 0,-14-3 0,-8-3 0,-9-5 0,4-3 0,-4-7 0,19 4 0,-2-16-12,20 8-36,6-6 0,27 2 0,0 0 1,0 0 1</inkml:trace>
          <inkml:trace contextRef="#ctx0" brushRef="#br0" timeOffset="66914.3607">16258 1642 137,'0'0'45,"35"-14"0,-12 1-17,11 11-28,9-2 0,9-2 0,13 6-18,-5-4-26,3 6-1,-7-4-1,-1 2-1</inkml:trace>
          <inkml:trace contextRef="#ctx0" brushRef="#br0" timeOffset="66726.8505">16465 1384 141,'0'0'42,"0"0"-7,15 43-12,-20-16-9,12 14-14,-3 2 0,4 6 0,-2 2 0,2 0 0,0-2 0,-3-6 0,3 0-3,-14-16-40,2-3-1,4-24 0,-29 25-1,8-23 0</inkml:trace>
          <inkml:trace contextRef="#ctx0" brushRef="#br0" timeOffset="67367.5111">17337 1194 141,'43'-4'46,"2"-2"-1,4 16-22,-4-6-23,4 15 0,-14 3 0,-10 9 0,-17 4 0,-14 4 0,-21 1 0,-10-1 0,-12-2 0,-6-6 0,-7-5 0,5-11 0,10-3 0,8-4 0,16-6 0,23-2 0,0 0 0,45-4 0,11 4 0,7 6 0,13 2 0,2 9 0,-2 3 0,-6 7 0,-19 5 0,-18 9 0,-19-2 0,-18 6 0,-23-8 0,-14 0 0,-16-7 0,-15-3 0,-8-7 0,-10-11 0,12-3 0,-4-16-47,16-1-3,9-13-2,22-7-1</inkml:trace>
        </inkml:traceGroup>
      </inkml:traceGroup>
    </inkml:traceGroup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46:12.124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A8AB8F37-5DFE-4554-ADA9-165A4A422C9E}" emma:medium="tactile" emma:mode="ink">
          <msink:context xmlns:msink="http://schemas.microsoft.com/ink/2010/main" type="writingRegion" rotatedBoundingBox="194,14109 5999,12305 7779,18035 1973,19839"/>
        </emma:interpretation>
      </emma:emma>
    </inkml:annotationXML>
    <inkml:traceGroup>
      <inkml:annotationXML>
        <emma:emma xmlns:emma="http://www.w3.org/2003/04/emma" version="1.0">
          <emma:interpretation id="{1A987279-3E47-496E-9521-F00CDA46EC42}" emma:medium="tactile" emma:mode="ink">
            <msink:context xmlns:msink="http://schemas.microsoft.com/ink/2010/main" type="paragraph" rotatedBoundingBox="472,14079 4441,12788 4795,13875 826,151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030FE12-9E41-491B-9EF3-3415F34BCEA1}" emma:medium="tactile" emma:mode="ink">
              <msink:context xmlns:msink="http://schemas.microsoft.com/ink/2010/main" type="line" rotatedBoundingBox="472,14079 4441,12788 4795,13875 826,15166"/>
            </emma:interpretation>
          </emma:emma>
        </inkml:annotationXML>
        <inkml:traceGroup>
          <inkml:annotationXML>
            <emma:emma xmlns:emma="http://www.w3.org/2003/04/emma" version="1.0">
              <emma:interpretation id="{9A4274B2-658B-419B-999C-A693A61FFE75}" emma:medium="tactile" emma:mode="ink">
                <msink:context xmlns:msink="http://schemas.microsoft.com/ink/2010/main" type="inkWord" rotatedBoundingBox="540,14267 3298,13407 3541,14183 782,15044"/>
              </emma:interpretation>
              <emma:one-of disjunction-type="recognition" id="oneOf0">
                <emma:interpretation id="interp0" emma:lang="en-US" emma:confidence="1">
                  <emma:literal>*some</emma:literal>
                </emma:interpretation>
                <emma:interpretation id="interp1" emma:lang="en-US" emma:confidence="0">
                  <emma:literal>*Some</emma:literal>
                </emma:interpretation>
                <emma:interpretation id="interp2" emma:lang="en-US" emma:confidence="0">
                  <emma:literal>*Home</emma:literal>
                </emma:interpretation>
                <emma:interpretation id="interp3" emma:lang="en-US" emma:confidence="0">
                  <emma:literal>*Tome</emma:literal>
                </emma:interpretation>
                <emma:interpretation id="interp4" emma:lang="en-US" emma:confidence="0">
                  <emma:literal>*Dome</emma:literal>
                </emma:interpretation>
              </emma:one-of>
            </emma:emma>
          </inkml:annotationXML>
          <inkml:trace contextRef="#ctx0" brushRef="#br0">0 209 150,'0'0'50,"26"-25"-4,5 19-37,-4-8-9,10 4 0,-4-3 0,5-1 0,-3 2 0,0-7 0,2 9 0,-12-14 0,8 11-38,-7-3-13,3 4-1,-5-1 2,5 5 1</inkml:trace>
          <inkml:trace contextRef="#ctx0" brushRef="#br0" timeOffset="-218.7314">309-362 131,'0'0'43,"-8"21"-3,6 11-16,-8 7-9,4 19-13,-5 5-2,5 11 0,-6 7 0,4 5 0,-2-2 0,1-4 0,1-11 0,-2-9 0,4-9 0,-2-19 0,8 1-7,0-33-39,0 0 0,0 0-1,-19-20 1,15-9 0</inkml:trace>
          <inkml:trace contextRef="#ctx0" brushRef="#br0" timeOffset="-531.2788">119-112 13,'-15'-21'11,"3"3"4,12 18 3,-23-33 0,23 33 4,-20-24 0,20 24 3,0 0 0,0 0-2,0 0-4,0 0-2,0 0-3,16 36-1,-1-7-13,9 12 0,-1 0 0,8 10 0,1-2 0,5 4 0,-2-6 0,4 0 0,-4-8 0,-6-6 0,-3-7 0,-7-7 0,-19-19 0,22 18 0,-22-18-16,0 0-34,0 0 0,-4-33-1,-2 15 1</inkml:trace>
          <inkml:trace contextRef="#ctx0" brushRef="#br0" timeOffset="500.0609">1002-482 95,'-2'-25'37,"-2"-1"-6,4 7-6,-16-3-5,16 22-4,-29-13-3,29 13-2,-45 19-4,20 3-7,-5 5 0,1 8 0,2-1 0,3 5 0,7 0 0,9-2 0,10 0 0,13-5 0,11-1 0,7-2 0,6-3 0,10 3 0,-4 0 0,0 1 0,-6 1 0,-10 8 0,-11 0 0,-11 1 0,-11-1 0,-15-6 0,-8-4 0,-5-9 0,-7-8 0,-2-8 0,0-8 0,0-8 0,10 0 0,-6-9-8,19 3-36,-1-2-1,19 20-1,-10-31 1,10 31 0</inkml:trace>
          <inkml:trace contextRef="#ctx0" brushRef="#br0" timeOffset="953.1828">1222-423 70,'4'-25'38,"-4"25"2,0-28-11,0 28-6,0 0-3,0 0-3,-23 18-3,17 7-10,-2 9-4,6 7 0,-2 8 0,6 5 0,2-1 0,2 2 0,4-8 0,5-6 0,1-12 0,5-15 0,3-14 0,1-12 0,-1-13 0,1-8 0,-4-10 0,-3-2 0,-6-4 0,-3 0 0,-9 4 0,-5 4 0,-5 7 0,-4 3 0,0 6 0,-7 7 0,21 18 0,-35-27 0,35 27-20,0 0-25,-18-8-1,18 8-1,0 0 1,0 0 1</inkml:trace>
          <inkml:trace contextRef="#ctx0" brushRef="#br0" timeOffset="1578.221">1554-644 56,'0'0'34,"27"19"0,-23-1-9,8 19-5,-6 2-3,7 12-3,-9 0-5,6 8-3,-4-8-1,2-2-2,-2-8-1,3-8 1,-9-33 0,10 26-1,-10-26 1,10-22 0,-6-5 0,2-5 0,0-9 1,3-4 0,-3-6-2,6 4-2,-2 0 0,3 12 0,-1 2 0,2 15 0,-14 18 0,25 0 0,-13 20 0,1 13 0,-3 6 0,-2 6 0,0 2 0,-2-2 0,-2-6 0,1-7 0,-5-32 0,6 27 0,-6-27 0,6-18 0,0-9 0,0-14 0,2-12 0,3-10 0,1-5 0,2-1 0,3 3 0,1 13 0,3 6 0,-1 20 0,-1 21 0,-19 6 0,30 47 0,-17 2 0,-3 11 0,-4 5 0,4 5 0,-6-3 0,7-2 0,-5-15 0,8-1 0,-10-25-19,11-1-30,-15-23 0,18 10 2,-18-10 0,21-17 4</inkml:trace>
          <inkml:trace contextRef="#ctx0" brushRef="#br0" timeOffset="2047.0042">2425-564 106,'0'0'38,"9"-19"0,-9 19-17,20-4-8,-20 4-3,33-18-1,-10 10 0,-3-11 0,5 3-7,-3-6-2,-1-1 0,-7-6 0,2 5 0,-9-3 0,-3 7 0,-8-5 0,4 25 0,-25-32 0,4 25 0,-3 7 0,-7 7 0,0 5 0,3 10 0,1 13 0,2 8 0,9 8 0,6 6 0,12 3 0,4-1 0,12-4 0,7-8 0,6-12 0,4-12 0,4-13 0,0-20 0,6 1 0,-10-21-30,-1-3-21,-7-10-2,4 0 1,-5 0 0</inkml:trace>
        </inkml:traceGroup>
        <inkml:traceGroup>
          <inkml:annotationXML>
            <emma:emma xmlns:emma="http://www.w3.org/2003/04/emma" version="1.0">
              <emma:interpretation id="{CB80F1D5-7BC7-4E13-B598-D1C9DCB217B0}" emma:medium="tactile" emma:mode="ink">
                <msink:context xmlns:msink="http://schemas.microsoft.com/ink/2010/main" type="inkWord" rotatedBoundingBox="3715,13897 4302,12754 4889,13056 4302,14199"/>
              </emma:interpretation>
              <emma:one-of disjunction-type="recognition" id="oneOf1">
                <emma:interpretation id="interp5" emma:lang="en-US" emma:confidence="1">
                  <emma:literal>of</emma:literal>
                </emma:interpretation>
                <emma:interpretation id="interp6" emma:lang="en-US" emma:confidence="0">
                  <emma:literal>oof</emma:literal>
                </emma:interpretation>
                <emma:interpretation id="interp7" emma:lang="en-US" emma:confidence="0">
                  <emma:literal>dbf</emma:literal>
                </emma:interpretation>
                <emma:interpretation id="interp8" emma:lang="en-US" emma:confidence="0">
                  <emma:literal>dif</emma:literal>
                </emma:interpretation>
                <emma:interpretation id="interp9" emma:lang="en-US" emma:confidence="0">
                  <emma:literal>def</emma:literal>
                </emma:interpretation>
              </emma:one-of>
            </emma:emma>
          </inkml:annotationXML>
          <inkml:trace contextRef="#ctx0" brushRef="#br0" timeOffset="2734.5338">3377-873 87,'16'-35'38,"-16"13"1,6 3-13,-14-1-7,8 20-2,-18-29-4,18 29-3,-43-2-4,16 19-6,-6-3 0,0 13 0,-1 3 0,1 13 0,2 4 0,11 4 0,5 0 0,11-1 0,8-5 0,11-7 0,9-11 0,9-13 0,2-14 0,2-16 0,0-11 0,-7-9 0,1-5 0,-12 0 0,-7 4 0,-2 6 0,-8 5 0,-2 26 0,-6-19 0,6 19 0,0 0-45,-18 2-2,18-2-2,0 0 2,18-2 0</inkml:trace>
          <inkml:trace contextRef="#ctx0" brushRef="#br0" timeOffset="3031.4427">3812-1564 106,'-15'-47'43,"-1"12"0,-9 0-19,7 17-6,-9 8-4,7 16-7,-5 10-7,9 23 0,-1 12 0,9 23 0,4 14 0,6 20 0,4 1 0,4 7 0,5 1 0,1-5 0,-2-12 0,-1-12 0,-1-14 0,-8-33 0,4-2-34,-8-19-15,0-20-1,0 0 1,-8-20 2</inkml:trace>
          <inkml:trace contextRef="#ctx0" brushRef="#br0" timeOffset="3203.3419">3656-846 133,'0'0'46,"14"-39"1,9 27-21,-7-9-23,13 5-3,-1-5 0,7 3 0,4 8 0,-6-9-32,2 5-15,-8-4-3,-1 9-1,-7 3-1</inkml:trace>
        </inkml:traceGroup>
      </inkml:traceGroup>
    </inkml:traceGroup>
    <inkml:traceGroup>
      <inkml:annotationXML>
        <emma:emma xmlns:emma="http://www.w3.org/2003/04/emma" version="1.0">
          <emma:interpretation id="{B2A5335E-15AB-4769-AF71-E7213E5AEB6D}" emma:medium="tactile" emma:mode="ink">
            <msink:context xmlns:msink="http://schemas.microsoft.com/ink/2010/main" type="paragraph" rotatedBoundingBox="588,15379 5918,13724 6284,14901 954,165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6174FEB-F780-4CA2-8F25-A187F2D0E4AA}" emma:medium="tactile" emma:mode="ink">
              <msink:context xmlns:msink="http://schemas.microsoft.com/ink/2010/main" type="line" rotatedBoundingBox="588,15379 5918,13724 6284,14901 954,16556"/>
            </emma:interpretation>
          </emma:emma>
        </inkml:annotationXML>
        <inkml:traceGroup>
          <inkml:annotationXML>
            <emma:emma xmlns:emma="http://www.w3.org/2003/04/emma" version="1.0">
              <emma:interpretation id="{FD7B6426-A7C6-416D-9C56-2B6EB463C829}" emma:medium="tactile" emma:mode="ink">
                <msink:context xmlns:msink="http://schemas.microsoft.com/ink/2010/main" type="inkWord" rotatedBoundingBox="588,15379 5918,13724 6284,14901 954,16556"/>
              </emma:interpretation>
              <emma:one-of disjunction-type="recognition" id="oneOf2">
                <emma:interpretation id="interp10" emma:lang="en-US" emma:confidence="0">
                  <emma:literal>youneedto</emma:literal>
                </emma:interpretation>
                <emma:interpretation id="interp11" emma:lang="en-US" emma:confidence="0">
                  <emma:literal>you need to</emma:literal>
                </emma:interpretation>
                <emma:interpretation id="interp12" emma:lang="en-US" emma:confidence="0">
                  <emma:literal>you red to</emma:literal>
                </emma:interpretation>
                <emma:interpretation id="interp13" emma:lang="en-US" emma:confidence="0">
                  <emma:literal>youngest</emma:literal>
                </emma:interpretation>
                <emma:interpretation id="interp14" emma:lang="en-US" emma:confidence="0">
                  <emma:literal>you bed to</emma:literal>
                </emma:interpretation>
              </emma:one-of>
            </emma:emma>
          </inkml:annotationXML>
          <inkml:trace contextRef="#ctx0" brushRef="#br0" timeOffset="4234.6161">311 753 71,'0'0'37,"0"0"1,-18-7-8,18 28-5,-6 1-6,6 15-4,-2 6-4,6 10-2,-2 3-9,4 3 0,2-4 0,3-6 0,-1-10 0,0-6 0,-10-33 0,23 22 0,-23-22 0,24-20 0,-9-5 0,-1-10 0,4-5 0,1-3 0,-1-4 0,3 2 0,-5 2 0,1 8 0,-7 8 0,0 7 0,-10 20 0,0 0 0,0 0 0,0 0 0,10 47 0,-4-4 0,3 12 0,1 10 0,4 13 0,3 8 0,1 6 0,1-2 0,-5 4 0,-2-4 0,-10-8 0,-4-7 0,-8-9 0,-11-13 0,-7-10 0,-11-12 0,-4-13 0,-6-14 0,-5-8 0,-3-14 0,8-5 0,-5-18-29,15-2-15,7-10-1,11-6 1,13-7 2,16-1 2</inkml:trace>
          <inkml:trace contextRef="#ctx0" brushRef="#br0" timeOffset="4656.5507">966 734 144,'0'0'44,"-19"0"-3,19 0-21,-22 29-14,11-1-6,-1 7 0,6 10 0,0 4 0,6 4 0,6 3 0,4-5 0,9-4 0,1-10 0,5-15 0,5-14 0,1-12 0,0-12 0,-4-17 0,-3-6 0,-5-8 0,-7-6 0,-8-2 0,-6 0 0,-6 2 0,-5 8 0,-5 10 0,-3 6 0,-3 13 0,-5 8 0,3 12 0,-7 2 0,8 12-17,-6-6-12,31-12-13,-28 27 0,28-27 1,12 18 0,11-18 2</inkml:trace>
          <inkml:trace contextRef="#ctx0" brushRef="#br0" timeOffset="5094.0787">1337 605 117,'0'0'43,"22"-4"-1,-9 25-17,-13 1-7,6 17-8,-6 2-10,2 12 0,0-2 0,4-2 0,0-8 0,2-6 0,7-13 0,-15-22 0,30 21 0,-9-29 0,1-7 0,1-9 0,2-7 0,-1-8 0,-1-1 0,-3-5 0,-3-3 0,-1-1 0,-4 6 0,-1 9 0,-5 5 0,-2 11 0,-4 18 0,0 0 0,8 22 0,-4 17 0,-2 4 0,4 6 0,1 4 0,5 0 0,2-2 0,3-10 0,5-6 0,3-12 0,6-7 0,-11-20 0,15-6-48,-4-17-4,8-4 0,0-14 1</inkml:trace>
          <inkml:trace contextRef="#ctx0" brushRef="#br0" timeOffset="5781.6188">2350 203 128,'0'0'42,"0"0"-1,-13 41-20,19 8-9,-1 8-4,3 12-5,-2 3-3,2-1 0,-2-3 0,2-11 0,-3-14 0,-3-14 0,-2-29 0,0 0 0,0 0 0,6-37 0,-2-10 0,2-10 0,2-9 0,7-1 0,3-1 0,5 11 0,1 6 0,5 14 0,0 19 0,-1 20 0,-1 16 0,-2 21 0,-7 12 0,-4 8 0,1 9 0,-9-3 0,2 1 0,-6-13 0,10 0-9,-10-22-38,7-11 0,-9-20-1,18 2 2,-18-2 0</inkml:trace>
          <inkml:trace contextRef="#ctx0" brushRef="#br0" timeOffset="6109.7341">3016 507 116,'23'-28'40,"5"7"-2,-7-12-15,5 7-8,-5-7-4,-1 0-4,-3-7-3,-7 3-3,-6 2-1,-4 0 0,-6 7 0,-4 3 0,10 25 0,-35-20 0,12 30 0,3 12 0,-3 15 0,7 12 0,2 8 0,5 9 0,7-3 0,8-1 0,7-7 0,5-14 0,11-13 0,0-21 0,10-7-31,-3-25-14,5-2 0,-6-16-1,2 1 2,-8-6 2</inkml:trace>
          <inkml:trace contextRef="#ctx0" brushRef="#br0" timeOffset="6453.5025">3420 266 117,'20'-14'42,"-20"14"-1,0 0-14,27 4-9,-27-4-8,33-15-10,-11 1 0,1-4 0,2-5 0,-1-3 0,-3-7 0,-1-6 0,-7-4 0,-5 0 0,-6 4 0,-10 5 0,-5 7 0,-7 15 0,-11 10 0,-2 16 0,-2 17 0,0 14 0,3 10 0,7 8 0,5 3 0,9-1 0,13 1 0,11-11 0,11-4 0,7-10 0,10-13 0,-2-17 0,14-9-22,-10-19-27,9-3-1,-9-13 0,6-4 1</inkml:trace>
          <inkml:trace contextRef="#ctx0" brushRef="#br0" timeOffset="6922.274">4150-63 130,'0'0'46,"-25"-25"0,25 25-13,-37 2-33,15 7 0,-5 3 0,1 12 0,-1 9 0,2 10 0,1 6 0,3 4 0,5 2 0,5-1 0,7-1 0,8-12 0,9-9 0,5-15 0,11-11 0,0-20 0,8-7 0,-3-16-8,5-10 0,-6-12 1,-2-9 2,-8-9 1,-5-11 4,-4 2 2,-8-2 3,1 10 2,-9 7 3,2 16-2,-11 14-8,5 20 0,6 21 0,-18 6 0,7 23 0,5 18 0,2 14 0,2 13 0,4 8 0,6 8 0,1 0 0,1 4 0,4-12 0,-1-15 0,9-6 0,-12-24-47,5-10-5,-15-27 0,30 14 0</inkml:trace>
          <inkml:trace contextRef="#ctx0" brushRef="#br0" timeOffset="7906.7166">4580-86 133,'0'0'48,"0"0"0,0 0-22,21-16-26,2 14 0,3-4 0,5 0 0,8-3 0,-2-5 0,14 6 0,-6-17-25,13 11 1,-13-14 0,6 9 4,-8-10 6,-4 9 8,-2-2 9,-17-1 11,3 15 4,-23 8 2,0 0 0,10-19-2,-10 19-3,-8 23-10,4-1-5,-4 5 0,2 10 0,1 2 0,5 6 0,3 4 0,3-2 0,0 0 0,6-6 0,2-9 0,5-7 0,1-13 0,1-10 0,4-10 0,-1-10 0,1-11 0,-3-6 0,-1-8 0,-5-4 0,-3-2 0,-7-2 0,-6 6 0,-4 2 0,-9 8 0,-7 7 0,-7 7 0,-12 7 0,0 16 0,-16-2-35,-7 8-15,-14 3-1,-4 7-1,-6 0 0</inkml:trace>
          <inkml:trace contextRef="#ctx0" brushRef="#br0" timeOffset="7391.0532">4779-454 148,'0'49'46,"7"9"-1,-10-3-29,14 16-16,-7 1 0,4 0 0,-2-7 0,0-6 0,1-6 0,-12-22 0,10-6-44,-5-25-3,0 0-2,-25-2 1,25 2 1</inkml:trace>
        </inkml:traceGroup>
      </inkml:traceGroup>
    </inkml:traceGroup>
    <inkml:traceGroup>
      <inkml:annotationXML>
        <emma:emma xmlns:emma="http://www.w3.org/2003/04/emma" version="1.0">
          <emma:interpretation id="{3C1F49EB-05F8-4EEE-8AF9-4788B391FE2A}" emma:medium="tactile" emma:mode="ink">
            <msink:context xmlns:msink="http://schemas.microsoft.com/ink/2010/main" type="paragraph" rotatedBoundingBox="1681,16413 4433,15684 4632,16433 1879,171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0C1F57E-426A-485F-8EC3-BD786A31CEA3}" emma:medium="tactile" emma:mode="ink">
              <msink:context xmlns:msink="http://schemas.microsoft.com/ink/2010/main" type="line" rotatedBoundingBox="1681,16413 4433,15684 4632,16433 1879,17162"/>
            </emma:interpretation>
          </emma:emma>
        </inkml:annotationXML>
        <inkml:traceGroup>
          <inkml:annotationXML>
            <emma:emma xmlns:emma="http://www.w3.org/2003/04/emma" version="1.0">
              <emma:interpretation id="{79A18611-337B-450F-8147-C2B3B1A14A96}" emma:medium="tactile" emma:mode="ink">
                <msink:context xmlns:msink="http://schemas.microsoft.com/ink/2010/main" type="inkWord" rotatedBoundingBox="1681,16413 4433,15684 4632,16433 1879,17162"/>
              </emma:interpretation>
              <emma:one-of disjunction-type="recognition" id="oneOf3">
                <emma:interpretation id="interp15" emma:lang="en-US" emma:confidence="0">
                  <emma:literal>NOTE:</emma:literal>
                </emma:interpretation>
                <emma:interpretation id="interp16" emma:lang="en-US" emma:confidence="0">
                  <emma:literal>No TE:</emma:literal>
                </emma:interpretation>
                <emma:interpretation id="interp17" emma:lang="en-US" emma:confidence="0">
                  <emma:literal>No E:</emma:literal>
                </emma:interpretation>
                <emma:interpretation id="interp18" emma:lang="en-US" emma:confidence="0">
                  <emma:literal>N07E:</emma:literal>
                </emma:interpretation>
                <emma:interpretation id="interp19" emma:lang="en-US" emma:confidence="0">
                  <emma:literal>No 7E:</emma:literal>
                </emma:interpretation>
              </emma:one-of>
            </emma:emma>
          </inkml:annotationXML>
          <inkml:trace contextRef="#ctx0" brushRef="#br0" timeOffset="9016.146">1144 1898 79,'-2'-19'36,"2"19"-1,0 0-4,0 0-5,-12 31-7,5-2-4,9 22-4,-2 6-8,5 14-3,-1 3 0,2 8 0,0-11 0,0-5 0,0-11 0,-4-16 0,7-13-10,-9-26-19,0 0-10,0 0-4,-9-32 1,3-7 4,4-2 8,-4-14 9,2-2 19,0-5 10,0 3 15,0 0 9,1 3 2,3 9 0,-4 4-4,11 17-3,-7 1-5,0 25-4,0 0-2,26-8-6,-26 8-10,33 39 0,-10-6 0,5 12 0,5 4 0,4 6 0,4-2 0,2 0 0,0-10 0,-2-6 0,-2-12 0,-6-15 0,-8-14 0,-5-15 0,-8-9 0,-6-13 0,-8-8 0,-8-6 0,-4-1 0,-5-1 0,1 6 0,-5 2 0,9 10 0,-4 0 0,18 13-31,-3 1-16,3 25 1,25-31-1,0 21 3</inkml:trace>
          <inkml:trace contextRef="#ctx0" brushRef="#br0" timeOffset="9375.5485">1835 1720 108,'22'-6'39,"-22"6"1,29-2-11,-29 2-9,10 18-8,-12 7-5,2 13-7,-4 11 0,4 11 0,-2 5 0,4 5 0,2-1 0,5 1 0,5-15 0,6-8 0,5-16 0,4-17 0,2-14 0,3-16 0,-3-13 0,0-12 0,-9-8 0,-5-6 0,-7-11 0,-8 3 0,-6 2 0,-8 1 0,-5 11 0,-3 4 0,-7 11 0,-4 5 0,1 15 0,-9-5 0,12 15-21,-8-2-23,15 6 0,1-4 1,19 4 1,0 0 1</inkml:trace>
          <inkml:trace contextRef="#ctx0" brushRef="#br0" timeOffset="9797.4421">2243 1615 123,'23'-10'42,"3"2"0,3-8-17,14 5-9,2-7-9,6 4-7,5-5 0,-1 1 0,-4 2 0,-4-1 0,-10 5 0,-14 2 0,-5 8-7,-18 2-15,0 0-3,-20-2 2,20 2 4,-37 10 7,16-4 7,1 2 7,-3-4 9,23-4 10,-30 17 3,21 1 0,9-18-3,-14 37-11,8-13-10,10 17 0,-4 6 0,8 11 0,-4 5 0,7 9 0,-1 3 0,0 1 0,0-5 0,-1-7 0,3-7 0,-8-20 0,12-4-14,-16-33-34,0 0-1,0 0 1,27-15-1</inkml:trace>
          <inkml:trace contextRef="#ctx0" brushRef="#br0" timeOffset="10125.6031">2971 1570 173,'0'0'45,"8"27"-8,-2 4-37,-6 6 0,2 1 0,2 7 0,0 2 0,3 0 0,1 0 0,0-6 0,2-8 0,1-2 0,3-9 0,4-10 0,5-5 0,4-9 0,1-7 0,7-3 0,0-8 0,4 1 0,-10-13-15,1 11-28,-9-7-1,-1 5 0,-11-4 0,-7 9 1</inkml:trace>
          <inkml:trace contextRef="#ctx0" brushRef="#br0" timeOffset="10344.3499">3039 1746 185,'8'-18'45,"10"6"-20,-3-7-25,1 1 0,4 6 0,-5-7 0,5 13-7,-20 6-12,25-16-6,-25 16-4,0 0-7,0 0-5,0 0 2,10-21 5,-10 21 10</inkml:trace>
          <inkml:trace contextRef="#ctx0" brushRef="#br0" timeOffset="10531.8627">3039 1554 143,'0'0'45,"0"0"-4,16-20-15,-16 20-26,43-27 0,-16 9 0,8-1 0,1-3 0,-1-1 0,-2 3 0,-6-5 0,4 15 0,-17-10-35,-14 20-15,0 0-2,18-13 0,-18 13-1</inkml:trace>
          <inkml:trace contextRef="#ctx0" brushRef="#br0" timeOffset="18876.1131">3855 1560 157,'-19'10'47,"19"-10"-2,0 0-39,-24 3-6,24-3 0,0 0-16,-25 0-29,25 0-1,0 0-2,0 0-1</inkml:trace>
          <inkml:trace contextRef="#ctx0" brushRef="#br0" timeOffset="18672.9609">3736 1331 113,'4'23'36,"-4"-23"-2,0 0-26,0 0-5,0 0-4,0 0-13,0 0-20,18 10 0,-18-10-2,0 0 1,0 0-2</inkml:trace>
        </inkml:traceGroup>
      </inkml:traceGroup>
    </inkml:traceGroup>
    <inkml:traceGroup>
      <inkml:annotationXML>
        <emma:emma xmlns:emma="http://www.w3.org/2003/04/emma" version="1.0">
          <emma:interpretation id="{066834EC-A862-4EB5-95D6-9217AD7E78F4}" emma:medium="tactile" emma:mode="ink">
            <msink:context xmlns:msink="http://schemas.microsoft.com/ink/2010/main" type="paragraph" rotatedBoundingBox="2810,17291 4590,16909 4769,17741 2989,1812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06E8A53-3CD0-4A45-AEDD-1500780FFC46}" emma:medium="tactile" emma:mode="ink">
              <msink:context xmlns:msink="http://schemas.microsoft.com/ink/2010/main" type="line" rotatedBoundingBox="2810,17291 4590,16909 4769,17741 2989,18123"/>
            </emma:interpretation>
          </emma:emma>
        </inkml:annotationXML>
        <inkml:traceGroup>
          <inkml:annotationXML>
            <emma:emma xmlns:emma="http://www.w3.org/2003/04/emma" version="1.0">
              <emma:interpretation id="{96F9614D-B689-49C0-A62B-52EA8C878D50}" emma:medium="tactile" emma:mode="ink">
                <msink:context xmlns:msink="http://schemas.microsoft.com/ink/2010/main" type="inkWord" rotatedBoundingBox="2810,17291 4590,16909 4769,17741 2989,18123"/>
              </emma:interpretation>
              <emma:one-of disjunction-type="recognition" id="oneOf4">
                <emma:interpretation id="interp20" emma:lang="en-US" emma:confidence="0">
                  <emma:literal>reg</emma:literal>
                </emma:interpretation>
                <emma:interpretation id="interp21" emma:lang="en-US" emma:confidence="0">
                  <emma:literal>neg</emma:literal>
                </emma:interpretation>
                <emma:interpretation id="interp22" emma:lang="en-US" emma:confidence="0">
                  <emma:literal>heg</emma:literal>
                </emma:interpretation>
                <emma:interpretation id="interp23" emma:lang="en-US" emma:confidence="0">
                  <emma:literal>net</emma:literal>
                </emma:interpretation>
                <emma:interpretation id="interp24" emma:lang="en-US" emma:confidence="0">
                  <emma:literal>meg</emma:literal>
                </emma:interpretation>
              </emma:one-of>
            </emma:emma>
          </inkml:annotationXML>
          <inkml:trace contextRef="#ctx0" brushRef="#br0" timeOffset="20704.3358">2296 3558 133,'0'0'47,"37"-2"0,16-8-19,17-11-28,16-3 0,19-9 0,20-4 0,12-2 0,13-2 0,6 5 0,-2-1 0,-3 2 0,-13 0 0,-13 19-1,-27-5-22,-10 17-25,-32 4 1,-25 9 1,-31-9 2,0 30-1</inkml:trace>
          <inkml:trace contextRef="#ctx0" brushRef="#br0" timeOffset="19641.8028">2479 2785 33,'-15'-25'32,"9"7"2,6 18-8,-10-33-2,10 33-1,0 0-3,0 0-2,-2 19-3,8 18-4,-4 3-2,6 16-3,-1 5-2,5 9-4,-2-1 0,0-4 0,-1-7 0,-1-15 0,-2-11 0,-2-13 0,-4-19 0,-2-19 0,2-13 0,4-5 0,2-8 0,4-4 0,7 0 0,3 6 0,7 6 0,2 14 0,1 13 0,-1 8 0,0 10 0,-2 5 0,-3 9 0,-3-1 0,-3 9-2,-8-11-17,5 5-25,-7-5 0,-8-19-1,14 28 1,-14-28-1</inkml:trace>
          <inkml:trace contextRef="#ctx0" brushRef="#br0" timeOffset="19969.9114">3155 2953 106,'29'-17'40,"2"-1"0,-4-7-19,3-1-8,-1-3-4,-2-1-3,-5-3-2,-7 2-2,-5 2-1,-12 5 0,-8 4-1,-9 7 0,-8 11 0,-5 12 1,-9 11 0,0 10 0,-2 7 0,6 3 0,6 4 0,12 4-1,11-6 1,12-6-2,15-10 0,7-15-3,15-6-6,2-8-16,5 0-15,1-14-1,4 1 0,-4-5 0,3-1 2</inkml:trace>
          <inkml:trace contextRef="#ctx0" brushRef="#br0" timeOffset="20391.8121">3816 2630 109,'8'-29'39,"-8"29"-1,-6-35-17,6 35-7,-27-12-7,7 22-2,-9 5-2,2 13-2,-4 9 0,7 2 0,3 6-1,9-4-1,8 2 0,8-9 0,10-5-1,7-13 1,3-10 0,3-12 0,2-12 0,-2-11 0,-1-10 1,-1-6 1,-5-6 0,1 8 1,-5 0 1,1 11 1,-3 7 1,-14 25-1,25 0 1,-11 23-4,-4 11-1,0 11 0,-1 7 0,-5 7 0,-4 4 0,-6 3 0,-9-1 0,-5-1 0,-7-3 0,-12-10-4,2 2-29,-12-10-12,-4-6-1,-5-13 0,1-3-1,-5-7 14</inkml:trace>
        </inkml:traceGroup>
      </inkml:traceGroup>
    </inkml:traceGroup>
    <inkml:traceGroup>
      <inkml:annotationXML>
        <emma:emma xmlns:emma="http://www.w3.org/2003/04/emma" version="1.0">
          <emma:interpretation id="{6AA05977-AF40-4F3D-BE6D-2023537A4DE6}" emma:medium="tactile" emma:mode="ink">
            <msink:context xmlns:msink="http://schemas.microsoft.com/ink/2010/main" type="paragraph" rotatedBoundingBox="3191,18306 7034,16154 7678,17305 3835,1945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3347C9C-4D49-46E7-A707-BD8E9A32EFD0}" emma:medium="tactile" emma:mode="ink">
              <msink:context xmlns:msink="http://schemas.microsoft.com/ink/2010/main" type="line" rotatedBoundingBox="3191,18306 7034,16154 7678,17305 3835,19457"/>
            </emma:interpretation>
          </emma:emma>
        </inkml:annotationXML>
        <inkml:traceGroup>
          <inkml:annotationXML>
            <emma:emma xmlns:emma="http://www.w3.org/2003/04/emma" version="1.0">
              <emma:interpretation id="{757AECC0-E4D4-4915-8AB4-584DB1937CE2}" emma:medium="tactile" emma:mode="ink">
                <msink:context xmlns:msink="http://schemas.microsoft.com/ink/2010/main" type="inkWord" rotatedBoundingBox="5007,17289 7034,16154 7624,17208 5597,18343"/>
              </emma:interpretation>
              <emma:one-of disjunction-type="recognition" id="oneOf5">
                <emma:interpretation id="interp25" emma:lang="en-US" emma:confidence="0">
                  <emma:literal>rest</emma:literal>
                </emma:interpretation>
                <emma:interpretation id="interp26" emma:lang="en-US" emma:confidence="0">
                  <emma:literal>nestle</emma:literal>
                </emma:interpretation>
                <emma:interpretation id="interp27" emma:lang="en-US" emma:confidence="0">
                  <emma:literal>neg=to</emma:literal>
                </emma:interpretation>
                <emma:interpretation id="interp28" emma:lang="en-US" emma:confidence="0">
                  <emma:literal>neg=t0</emma:literal>
                </emma:interpretation>
                <emma:interpretation id="interp29" emma:lang="en-US" emma:confidence="0">
                  <emma:literal>re</emma:literal>
                </emma:interpretation>
              </emma:one-of>
            </emma:emma>
          </inkml:annotationXML>
          <inkml:trace contextRef="#ctx0" brushRef="#br0" timeOffset="22485.7189">4595 3257 137,'0'0'46,"20"15"-1,19-15-18,13-15-27,11-5 0,9 4-12,-2-9-32,-3-4-2,-5 3 0,-5-3-1,-3 5 0</inkml:trace>
          <inkml:trace contextRef="#ctx0" brushRef="#br0" timeOffset="22313.8308">4697 2973 164,'0'0'46,"35"-16"-6,-6 10-35,6-1-5,2 1 0,2-4 0,2 10-11,-13-6-28,1 8-5,-29-2-2,21 10 0,-21-10 1</inkml:trace>
          <inkml:trace contextRef="#ctx0" brushRef="#br0" timeOffset="23423.2734">6457 2143 99,'-23'-25'39,"-6"1"0,-3 1-16,-16-5-12,-3 1-6,-10 7-4,-9 1 0,-8 11 0,-6 6-1,-12 10 0,-7 13 0,-1 14 0,-3 12 0,2 16 0,11 13 2,6 12 2,16 14 1,17 6 0,22 3 1,23-3 0,20-2-1,25-12-2,22-8-3,21-16 0,18-17 0,19-18 0,10-15 0,11-20 0,7-20 0,1-11 0,-7-16 0,-4-12 0,-16-13 0,-12-12-5,-25-14-7,-13-2-29,-30-6-3,-20-3 0,-23 7-1,-25 10-1</inkml:trace>
          <inkml:trace contextRef="#ctx0" brushRef="#br0" timeOffset="22970.0989">5692 2771 130,'-21'-21'46,"21"21"0,2-28-14,-2 28-31,35-25-1,-6 13 0,4-2 0,4-3 0,8 7 0,0-11-23,8 11-22,-2-4 0,5 2-1,-3-3 0,3 3 1</inkml:trace>
          <inkml:trace contextRef="#ctx0" brushRef="#br0" timeOffset="22751.332">5835 2390 181,'0'0'46,"0"0"-18,0 0-28,-8 41 0,12-8 0,2 10 0,1 4 0,-1 14 0,6-1 0,-2 5 0,1-10 0,5-2 0,-12-10-37,6-10-10,-8-13-1,-2-20 0,-4 19 0</inkml:trace>
          <inkml:trace contextRef="#ctx0" brushRef="#br0" timeOffset="21204.3647">2700 3830 128,'-8'18'44,"12"5"1,-2-1-28,8 15-5,-3 2-4,3 6-7,-2 0-1,0 4 0,-2-6 0,-2-6 0,1-7 0,-3-11 0,-2-19 0,0 0 0,6-19 0,0-9 0,4-9 0,5-4 0,5-4 0,7 0 0,3 2 0,5 8 0,2 9 0,2 11 0,-4 11 0,0 17 0,-8 9 0,-5 7 0,-3 12 0,-15-7-21,0 7-25,-4-6-1,-2-4 0,-6-13-1,8-18 3</inkml:trace>
          <inkml:trace contextRef="#ctx0" brushRef="#br0" timeOffset="21532.5371">3287 4026 106,'35'-14'41,"1"-7"0,-3-5-23,6 5-6,-10-7-6,-2 1-4,-7 1 0,-8 1-2,-10 3-1,-2 22 1,-22-23 0,-1 21-1,-5 10 1,-7 9 1,-4 11-1,2 5 1,0 12 0,6 2 0,9 4 0,7-2 1,11 0-1,12-6-1,13-10 0,3-11-7,20-7-12,1-17-22,6-13-1,0-9 0,5-13-1,-3-6 4</inkml:trace>
          <inkml:trace contextRef="#ctx0" brushRef="#br0" timeOffset="21985.6644">3848 3719 104,'-22'7'44,"-7"7"-2,3 12-14,-5-1-16,8 8-5,3 1-4,5 7-1,7-2-2,10 2 0,8-4 0,5-11 0,7-5-2,7-15-2,8-6-1,0-16 0,4-7 0,-4-12 0,-4-3 2,-9-5-1,-5-2 3,-11 2 2,-12-2 2,-4 10 1,-7 2 0,1 13 1,14 20 0,-23-14 0,23 14 0,-2 32-1,10 3-1,9 8 0,3 8-1,3 10 0,0 5-1,-3 3-1,-4 7 0,-5-2 0,-9-1 0,-8-3 0,-11-9 0,-12-12 0,-3-6-4,-16-20-6,5-9-19,-10-18-15,-2-23-1,-3-16-1,7-12 0,8-10 16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9:02:09.43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C2B20E7E-1DFD-46A5-BD46-FB1AF3DC2F4B}" emma:medium="tactile" emma:mode="ink">
          <msink:context xmlns:msink="http://schemas.microsoft.com/ink/2010/main" type="inkDrawing" rotatedBoundingBox="9719,10257 15593,11765 15419,12445 9544,10937" semanticType="callout" shapeName="Other">
            <msink:sourceLink direction="from" ref="{B43926FF-145C-45B9-BF12-E6D535DAB45C}"/>
            <msink:sourceLink direction="from" ref="{D46CB13F-2023-4734-A722-1F98F9B7925F}"/>
            <msink:sourceLink direction="to" ref="{ED838FCE-0D31-46E7-A697-CD0FDABAE0A9}"/>
            <msink:sourceLink direction="to" ref="{01DCCC71-D9F5-4B3F-85E2-833E175F19E6}"/>
          </msink:context>
        </emma:interpretation>
      </emma:emma>
    </inkml:annotationXML>
    <inkml:trace contextRef="#ctx0" brushRef="#br0">-11-16 70,'-20'-2'28,"20"2"0,0 0 1,0 0-10,0 0-3,2 19-3,-2-19-2,23 24-2,2-8 0,14 9-1,11 1-2,21 8 0,16 3-3,22 6-3,17 2 0,18 3 0,15 0 0,13 0 0,10 1 0,6-1 0,6 2 0,0 2 0,2 3 0,1 0 0,-3-2 0,-4 4 0,-1 2 0,3 2 0,-5-5 0,-1 0 0,-4-7 0,-6-2 0,-5-5 0,-4-4 0,-5-6 0,-11-2 0,-9-5 0,-7-2 0,-7 0 0,-5 2 0,-5-2 0,-8 2 0,-7 0 0,-7-4 0,-5 2 0,-9-1 0,-8-3 0,-11-4 0,-10-5 0,-10-1 0,-13-2 0,-7-1 0,-23-6 0,25 3 0,-25-3 0,0 0 0,0 0 0,0 0 0,0 0 0,0 0 0,-11-25 0,11 25 0,-28-34 0,10 11 0,-5-5 0,-2-2 0,0-4 0,-5-2 0,3-3 0,-1 2 0,-1 1 0,1 4 0,1 4 0,6 3 0,1 5 0,20 20 0,-25-23 0,25 23 0,0 0 0,0 0 0,9 29 0,9-10 0,7 8 0,3 3 0,10 2 0,4 7 0,6 2 0,2-2 0,0-3 0,-4-2 0,-5-4 0,-5-5 0,-10-2 0,-10-7 0,-16-16 0,-1 25 0,-15-13 0,-15 1 0,-4 3 0,-8 3 0,-10 3 0,-1 2 0,-4 1 0,1 0 0,2-2 0,7-1 0,1-4 0,8-6 0,7-3 0,7-7 0,9-1 0,-3-4-3,19 3-37,-7-21 0,10 5-2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9:02:08.15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1965FE0C-024F-429B-AE10-9439C4C5FE54}" emma:medium="tactile" emma:mode="ink">
          <msink:context xmlns:msink="http://schemas.microsoft.com/ink/2010/main" type="inkDrawing" rotatedBoundingBox="9817,10077 16179,10087 16178,10737 9816,10727" semanticType="callout" shapeName="Other"/>
        </emma:interpretation>
      </emma:emma>
    </inkml:annotationXML>
    <inkml:trace contextRef="#ctx0" brushRef="#br0">46 224 68,'-23'4'28,"23"-4"1,-26 7-1,26-7-4,0 0-8,0 0-3,0 0-1,0 0-3,23 23-1,0-19-2,18 3 1,9-4-2,17 5-3,17-7-2,17 5 0,20-5 0,14 1 0,13-2 0,12-2 0,9 2 0,5-3 0,6-1 0,3 3 0,-3-3 0,5 2 0,-2 0 0,0 4 0,-5 0 0,0 2 0,-4 1 0,4-2 0,-4 5 0,1-3 0,-3 0 0,-1-1 0,0 1 0,-2-5 0,-6 2 0,-4 0 0,-5-4 0,-6 4 0,-6-4 0,1 2 0,-5 0 0,-4 0 0,-6 0 0,-4 0 0,-4 0 0,-7 0 0,-11 2 0,-8-1 0,-12-1 0,-11 2 0,-9-2 0,-12 0 0,-13 2 0,-8-4 0,-8 0 0,-21 2 0,18-3 0,-18 3 0,0 0 0,0 0 0,-21-23 0,21 23 0,-25-20 0,7 4 0,-2-2 0,-6-5 0,-3 0 0,-3-4 0,-5 1 0,-2-1 0,-2 2 0,0 0 0,4 6 0,6 1 0,5 6 0,4 3 0,6 3 0,16 6 0,0 0 0,0 0 0,0 0 0,13 18 0,5-4 0,8 2 0,3 4 0,6 1 0,4 1 0,-3 2 0,5-2 0,-2-1 0,-5-1 0,0-2 0,-6-4 0,-3 0 0,-5-3 0,-4-1 0,-16-10 0,17 16 0,-17-16 0,-1 20 0,1-20 0,-20 23 0,4-5 0,-4 5 0,-8 4 0,-6 6 0,-8 1 0,-1 2 0,-9 1 0,1-3 0,4-6 0,5-6 0,6-4 0,8-11 0,10 2 0,2-13-13,16 4-25,0-16-2,0 16 0</inkml:trace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9:02:11.592"/>
    </inkml:context>
    <inkml:brush xml:id="br0">
      <inkml:brushProperty name="width" value="0.09333" units="cm"/>
      <inkml:brushProperty name="height" value="0.09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AE3ED9A1-6A43-4ECA-81C1-B88EB92274B5}" emma:medium="tactile" emma:mode="ink">
          <msink:context xmlns:msink="http://schemas.microsoft.com/ink/2010/main" type="writingRegion" rotatedBoundingBox="1283,16900 24110,17037 24100,18610 1273,18472"/>
        </emma:interpretation>
      </emma:emma>
    </inkml:annotationXML>
    <inkml:traceGroup>
      <inkml:annotationXML>
        <emma:emma xmlns:emma="http://www.w3.org/2003/04/emma" version="1.0">
          <emma:interpretation id="{3AA3782E-38E4-451E-B30D-C5DAE76D50FA}" emma:medium="tactile" emma:mode="ink">
            <msink:context xmlns:msink="http://schemas.microsoft.com/ink/2010/main" type="paragraph" rotatedBoundingBox="1283,16900 24110,17037 24100,18610 1273,184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8D8825E-D06A-4DE7-8A84-3792208E4339}" emma:medium="tactile" emma:mode="ink">
              <msink:context xmlns:msink="http://schemas.microsoft.com/ink/2010/main" type="line" rotatedBoundingBox="1283,16900 24110,17037 24100,18610 1273,18472"/>
            </emma:interpretation>
          </emma:emma>
        </inkml:annotationXML>
        <inkml:traceGroup>
          <inkml:annotationXML>
            <emma:emma xmlns:emma="http://www.w3.org/2003/04/emma" version="1.0">
              <emma:interpretation id="{4048AC37-D5E6-46BB-9F58-43F8757D75D0}" emma:medium="tactile" emma:mode="ink">
                <msink:context xmlns:msink="http://schemas.microsoft.com/ink/2010/main" type="inkWord" rotatedBoundingBox="1283,16900 3131,16911 3122,18339 1274,18328"/>
              </emma:interpretation>
              <emma:one-of disjunction-type="recognition" id="oneOf0">
                <emma:interpretation id="interp0" emma:lang="en-US" emma:confidence="0">
                  <emma:literal>NW,</emma:literal>
                </emma:interpretation>
                <emma:interpretation id="interp1" emma:lang="en-US" emma:confidence="0">
                  <emma:literal>No,</emma:literal>
                </emma:interpretation>
                <emma:interpretation id="interp2" emma:lang="en-US" emma:confidence="0">
                  <emma:literal>NO,</emma:literal>
                </emma:interpretation>
                <emma:interpretation id="interp3" emma:lang="en-US" emma:confidence="0">
                  <emma:literal>NV,</emma:literal>
                </emma:interpretation>
                <emma:interpretation id="interp4" emma:lang="en-US" emma:confidence="0">
                  <emma:literal>No.</emma:literal>
                </emma:interpretation>
              </emma:one-of>
            </emma:emma>
          </inkml:annotationXML>
          <inkml:trace contextRef="#ctx0" brushRef="#br0">1 31 64,'0'0'29,"16"-18"-2,-16 18 3,6-16-6,-6 16-7,0 0-3,2 22-4,-10 4-2,8 21-1,-7 13-1,5 18 0,-3 15-1,3 15-1,1 3 0,1-1-4,0-9 0,1-8 0,1-19 0,0-17 0,1-18 0,-3-39-8,0 0-8,0 0-20,11-48-1,-9-8 1,2-17 1</inkml:trace>
          <inkml:trace contextRef="#ctx0" brushRef="#br0" timeOffset="362.0358">33-38 82,'0'0'31,"0"0"0,0 0 1,22 41-11,-1 1-9,20 24-3,3 11 0,17 15-3,5 9-1,5 8-1,-2-2 0,1-4-2,-6-14 0,-9-14-1,-11-17 0,-10-12 0,-13-21 1,-5-12-2,-16-13 0,18-29 0,-16-13 0,2-19 0,1-22 0,2-21 0,2-17 0,0-7 0,-2 0 0,2 4 0,-2 12 0,-2 17 0,2 30 0,-10 15-4,10 32-25,-7 18-8,0 0-1,12 39 2,1-1-1</inkml:trace>
          <inkml:trace contextRef="#ctx0" brushRef="#br0" timeOffset="743.0743">1181 241 108,'23'-20'34,"-5"3"2,1-1-3,1 11-15,-20 7-7,0 0-3,5 33-3,-12 12-3,-11 12-2,2 16 0,-5 16 0,3 9 0,4-1 0,8-2 0,8-10 0,7-14 0,9-19 0,9-20 0,6-25 0,10-20 0,0-24 0,-1-18 0,-2-20 0,-1-15 0,-11-12 0,-8 1 0,-15 3 0,-12 13 0,-11 19 0,-9 16 0,3 29 0,-14 15-32,13 21-6,8 11-1,8 10 1</inkml:trace>
          <inkml:trace contextRef="#ctx0" brushRef="#br0" timeOffset="1002.1">1775 910 113,'10'23'37,"-2"-4"2,-1 10-1,-4 1-17,6 15-14,-5 1-7,3 2 0,-5-4 0,-2-6 0,-2-6 0,-5-16 0,7-16-28,0 0-10,12-29-2,2-6 2</inkml:trace>
        </inkml:traceGroup>
        <inkml:traceGroup>
          <inkml:annotationXML>
            <emma:emma xmlns:emma="http://www.w3.org/2003/04/emma" version="1.0">
              <emma:interpretation id="{6F8BEDDD-70A9-425B-942B-682D2AC04055}" emma:medium="tactile" emma:mode="ink">
                <msink:context xmlns:msink="http://schemas.microsoft.com/ink/2010/main" type="inkWord" rotatedBoundingBox="3645,17104 8544,17133 8538,18189 3639,18159"/>
              </emma:interpretation>
              <emma:one-of disjunction-type="recognition" id="oneOf1">
                <emma:interpretation id="interp5" emma:lang="en-US" emma:confidence="1">
                  <emma:literal>because</emma:literal>
                </emma:interpretation>
                <emma:interpretation id="interp6" emma:lang="en-US" emma:confidence="0">
                  <emma:literal>became</emma:literal>
                </emma:interpretation>
                <emma:interpretation id="interp7" emma:lang="en-US" emma:confidence="0">
                  <emma:literal>Because</emma:literal>
                </emma:interpretation>
                <emma:interpretation id="interp8" emma:lang="en-US" emma:confidence="0">
                  <emma:literal>becanse</emma:literal>
                </emma:interpretation>
                <emma:interpretation id="interp9" emma:lang="en-US" emma:confidence="0">
                  <emma:literal>beeause</emma:literal>
                </emma:interpretation>
              </emma:one-of>
            </emma:emma>
          </inkml:annotationXML>
          <inkml:trace contextRef="#ctx0" brushRef="#br0" timeOffset="1805.1801">2365 70 98,'0'-25'32,"0"25"0,0 0 0,0 0-14,15 23-6,-10 15-2,6 20-2,-6 12-2,4 17 1,-4 13-7,-1 8 0,-3-1 0,-2-6 0,-3-12 0,1-14 0,-1-16 0,0-13 0,1-23 0,3-23 0,0 0 0,0-18 0,7-17 0,4-12 0,6-10 0,12-8 0,6-5 0,12 3 0,6 3 0,4 8 0,2 17 0,-1 16 0,-4 20 0,-13 19 0,-11 19 0,-16 17 0,-12 12 0,-13 9 0,-14 1 0,-10 1 0,-6-9 0,-5-7 0,-2-11 0,1-16 0,6-14 0,2-13 0,14-10 0,2-19-11,23-2-22,6-6-4,13-2-2,11-3 2,10 3 1</inkml:trace>
          <inkml:trace contextRef="#ctx0" brushRef="#br0" timeOffset="2206.2203">3031 775 74,'17'1'32,"6"1"0,4-4 3,10-7-5,13 6-14,2-11-5,14 7-2,-1-11-3,1 5-2,-7-1-1,-4 2 0,-12-3-3,-9 3 0,-11-2 0,-9-2 0,-10-4 0,-8-1 0,-5-8 0,-7 1 0,-7-6 0,-4 2 0,-7 2 0,-5 5 0,-7 7 0,0 15 0,0 10 0,3 18 0,6 14 0,5 16 0,8 11 0,12 8 0,12 3 0,9-1 0,9-3 0,7-10 0,7-10 0,3-21 0,11-5-8,-1-18-29,5-9-1,-1-11 0,8-7 1</inkml:trace>
          <inkml:trace contextRef="#ctx0" brushRef="#br0" timeOffset="2489.2485">4290 602 111,'-2'-27'34,"-3"2"1,-6 2 0,-14-2-19,2 15-6,-16 4-1,-4 14-4,-12 9-5,0 15 0,-2 16 0,5 9 0,8 9 0,14 3 0,12 1 0,16-8 0,16-5 0,13-13 0,9-12 0,6-17 0,13-3-9,-5-14-26,11-6-2,1-10-1,2-4 2</inkml:trace>
          <inkml:trace contextRef="#ctx0" brushRef="#br0" timeOffset="2899.2895">4756 598 104,'-2'-30'31,"-7"5"4,-7 4-2,0 12-16,-16 2-6,2 16-2,-11 7-3,4 19 0,-6 12-3,6 13-3,5 6 0,7 5 0,10-3 0,14-6 0,8-9 0,12-12 0,8-19 0,5-17 0,4-12 0,1-16 0,0-16 0,1-13 0,-3-10 0,-4-6 0,-5 2 0,-3 4 0,-8 10 0,-7 15 0,-2 18 0,-6 19 0,-4 21 0,-1 22 0,0 10 0,-1 7 0,4 6 0,4-5 0,5-6 0,2-12 0,11-6-5,-8-21-30,15-16-2,1-14-1,6-15 2</inkml:trace>
          <inkml:trace contextRef="#ctx0" brushRef="#br0" timeOffset="3463.3463">5243 426 114,'0'0'34,"0"0"2,-25 11-1,9 14-20,9 19-6,-3 8-3,6 12 0,-1 0-6,6 3 0,1-3 0,4-3 0,4-13 0,6-9 0,4-18 0,5-12 0,5-16 0,2-13 0,5-17 0,1-14 0,-1-10 0,2-8 0,-3-2 0,-8 3 0,-3 6 0,-7 14 0,-9 21 0,-9 27 0,0 0 0,0 36 0,-7 13 0,7 14 0,0 6 0,5 2 0,6-5 0,1-6 0,6-6 0,0-15 0,10-12 0,-7-24-11,13-3-27,5-16 0,11-7 1,4-14 0</inkml:trace>
          <inkml:trace contextRef="#ctx0" brushRef="#br0" timeOffset="3669.3667">6298 575 120,'5'-28'33,"-5"3"1,-3 2 0,-13 2-23,16 21-4,-45-16-2,12 23-1,-12 5 0,-1 9-1,-2 6-3,5 5 0,9 2 0,17 1 0,17-4 0,17-3 0,15-5 0,11 0 0,7 1 0,0-3 0,-2 2 0,-11 2 0,-10 3 0,-18 4 0,-17 2 0,-11-4 0,-13 1 0,-11-8 0,-7-4 0,-3-12 0,7-5 0,-2-14-13,21 1-16,6-8-7,12-5-2,11 0 2,15-1 0</inkml:trace>
          <inkml:trace contextRef="#ctx0" brushRef="#br0" timeOffset="4041.4041">6444 791 109,'39'3'32,"2"1"3,0-6-1,7 2-18,-7-16-5,10 2-3,-4-11-1,-1-2-4,-7-7-3,-2-1 0,-8-6 0,-6-2 0,-11 0 0,-10 6 0,-14 5 0,-10 13 0,-10 10 0,-9 16 0,-5 16 0,-4 12 0,2 15 0,4 12 0,8 6 0,13 1 0,11-1 0,13-4 0,14-9 0,13-10 0,13-12 0,14-15 0,9-9 0,6-14 0,1-9 0,0-13 0,-2-9 0,-8-6 0,-8 3 0,-21-10 0,-7 12-33,-9 3-7,-5 8 0,-8 3 0</inkml:trace>
        </inkml:traceGroup>
        <inkml:traceGroup>
          <inkml:annotationXML>
            <emma:emma xmlns:emma="http://www.w3.org/2003/04/emma" version="1.0">
              <emma:interpretation id="{B43926FF-145C-45B9-BF12-E6D535DAB45C}" emma:medium="tactile" emma:mode="ink">
                <msink:context xmlns:msink="http://schemas.microsoft.com/ink/2010/main" type="inkWord" rotatedBoundingBox="8986,17226 10335,17146 10403,18282 9054,18362">
                  <msink:destinationLink direction="from" ref="{C2B20E7E-1DFD-46A5-BD46-FB1AF3DC2F4B}"/>
                </msink:context>
              </emma:interpretation>
              <emma:one-of disjunction-type="recognition" id="oneOf2">
                <emma:interpretation id="interp10" emma:lang="en-US" emma:confidence="1">
                  <emma:literal>24</emma:literal>
                </emma:interpretation>
                <emma:interpretation id="interp11" emma:lang="en-US" emma:confidence="0">
                  <emma:literal>Z4</emma:literal>
                </emma:interpretation>
                <emma:interpretation id="interp12" emma:lang="en-US" emma:confidence="0">
                  <emma:literal>z4</emma:literal>
                </emma:interpretation>
                <emma:interpretation id="interp13" emma:lang="en-US" emma:confidence="0">
                  <emma:literal>44</emma:literal>
                </emma:interpretation>
                <emma:interpretation id="interp14" emma:lang="en-US" emma:confidence="0">
                  <emma:literal>2'/</emma:literal>
                </emma:interpretation>
              </emma:one-of>
            </emma:emma>
          </inkml:annotationXML>
          <inkml:trace contextRef="#ctx0" brushRef="#br0" timeOffset="4939.4936">7789 522 85,'-22'9'32,"22"-9"1,-26 7 1,26-7-4,0 0-19,-15-27-4,26 8-3,3-11 0,13-2-2,5-9 0,9-2-1,10 0 0,5 2 0,4 8 0,1 6-1,-3 14 1,-10 13-1,-10 16 0,-15 18 0,-18 18 0,-16 14 0,-17 12 0,-9 11 1,-17 5-1,-5-1 1,-3-3-1,4-6 1,2-15 2,10-10-3,11-16 0,10-11 0,14-15 0,11-17 0,23 15 0,13-17 0,10 0 0,13 2 0,6 2 0,7 1 0,-1 3 0,-7-1 0,-9 2 0,-12 0 0,-11-1 0,-16-5 0,-16-1 0,-2-17-6,2 17-32,-16-41 1,7 7-2,4-16 2</inkml:trace>
          <inkml:trace contextRef="#ctx0" brushRef="#br0" timeOffset="5202.5202">8530 317 113,'16'15'33,"-10"8"2,-1 9-1,-14 5-19,7 15-5,-10 1-4,1 6 0,-7-2-3,4-4-3,0-12 0,5-9 0,11-16 0,-2-16 0,37 2 0,-1-11 0,14-11 0,12 1 0,11-1 0,3 1 0,2 6 0,-12 1 0,0 10-16,-23-2-17,-11 1-3,-32 3-2,0 0 3</inkml:trace>
          <inkml:trace contextRef="#ctx0" brushRef="#br0" timeOffset="5586.5586">8973 106 120,'0'0'35,"-16"-13"1,16 13 0,4 34-20,-4-2-6,9 21-8,-6 15-2,8 17 0,-6 13 0,2 13 0,-8 4 0,1 1 0,-6-6 0,1-10 0,0-17 0,-4-17 0,3-18 0,1-27 0,5-21 0,0 0-35,25-23-5,-13-12 0,13-6 2</inkml:trace>
        </inkml:traceGroup>
        <inkml:traceGroup>
          <inkml:annotationXML>
            <emma:emma xmlns:emma="http://www.w3.org/2003/04/emma" version="1.0">
              <emma:interpretation id="{D46CB13F-2023-4734-A722-1F98F9B7925F}" emma:medium="tactile" emma:mode="ink">
                <msink:context xmlns:msink="http://schemas.microsoft.com/ink/2010/main" type="inkWord" rotatedBoundingBox="11073,17178 12863,17297 12797,18288 11007,18170">
                  <msink:destinationLink direction="from" ref="{C2B20E7E-1DFD-46A5-BD46-FB1AF3DC2F4B}"/>
                </msink:context>
              </emma:interpretation>
              <emma:one-of disjunction-type="recognition" id="oneOf3">
                <emma:interpretation id="interp15" emma:lang="en-US" emma:confidence="1">
                  <emma:literal>has</emma:literal>
                </emma:interpretation>
                <emma:interpretation id="interp16" emma:lang="en-US" emma:confidence="0">
                  <emma:literal>bras</emma:literal>
                </emma:interpretation>
                <emma:interpretation id="interp17" emma:lang="en-US" emma:confidence="0">
                  <emma:literal>hors</emma:literal>
                </emma:interpretation>
                <emma:interpretation id="interp18" emma:lang="en-US" emma:confidence="0">
                  <emma:literal>bas</emma:literal>
                </emma:interpretation>
                <emma:interpretation id="interp19" emma:lang="en-US" emma:confidence="0">
                  <emma:literal>Iras</emma:literal>
                </emma:interpretation>
              </emma:one-of>
            </emma:emma>
          </inkml:annotationXML>
          <inkml:trace contextRef="#ctx0" brushRef="#br0" timeOffset="5994.5994">9825 122 100,'0'0'35,"0"0"1,2 53 0,-6 8-5,-3 8-20,4 18-5,-6 11-6,4 7 0,-6 0 0,0-2 0,-1-9 0,1-15 0,-1-17 0,4-18 0,1-21 0,7-23 0,0 0 0,7-42 0,8-8 0,3-12 0,8-11 0,10-4 0,5 3 0,7 4 0,7 15 0,4 16 0,-1 21 0,-6 22 0,-8 21 0,-10 19 0,-9 15 0,-13 8 0,-10 6 0,-9 2 0,-5-7 0,-3-8 0,5-10 0,-1-16 0,11-9 0,0-25-16,0 0-22,30-4 0,-1-10 1,6-6 1</inkml:trace>
          <inkml:trace contextRef="#ctx0" brushRef="#br0" timeOffset="6446.6446">10825 757 71,'27'-45'31,"-3"3"0,-8-3 2,-8-1-4,-7 12-11,-20-1-4,-4 15-3,-20 8-3,-2 17-1,-13 14-5,-3 19-2,-3 15 0,6 15 0,4 8 0,12 4 0,11-3 0,12-4 0,15-13 0,11-12 0,11-19 0,12-15 0,8-18 0,6-13 0,2-17 0,2-16 0,2-12 0,0-8 0,-2-1 0,-11 2 0,-6 7 0,-8 8 0,-7 19 0,-6 17 0,-10 18 0,2 28 0,-9 13 0,2 11 0,-2 8 0,0 6 0,1 0 0,3-6 0,1-3 0,2-11 0,9-10 0,0-20 0,14-7-35,2-13-3,14-6-1,7-13 2</inkml:trace>
          <inkml:trace contextRef="#ctx0" brushRef="#br0" timeOffset="6726.6726">11503 561 128,'-6'-32'34,"-12"7"2,-5 13-1,-14 6-24,5 17-3,-4 9-5,4 10-3,7 5 0,11 6 0,7 4 0,14 1 0,13-3 0,10-1 0,9 1 0,2 2 0,0-1 0,-5 4 0,-12-3 0,-8 1 0,-19 0 0,-15-5 0,-14-9 0,-9-11 0,-10-10 0,-6-16 0,7-1-2,2-20-36,14-5 1,7-9-2,18-3 1</inkml:trace>
        </inkml:traceGroup>
        <inkml:traceGroup>
          <inkml:annotationXML>
            <emma:emma xmlns:emma="http://www.w3.org/2003/04/emma" version="1.0">
              <emma:interpretation id="{ED838FCE-0D31-46E7-A697-CD0FDABAE0A9}" emma:medium="tactile" emma:mode="ink">
                <msink:context xmlns:msink="http://schemas.microsoft.com/ink/2010/main" type="inkWord" rotatedBoundingBox="13364,17158 18941,17192 18934,18389 13357,18356">
                  <msink:destinationLink direction="to" ref="{C2B20E7E-1DFD-46A5-BD46-FB1AF3DC2F4B}"/>
                </msink:context>
              </emma:interpretation>
              <emma:one-of disjunction-type="recognition" id="oneOf4">
                <emma:interpretation id="interp20" emma:lang="en-US" emma:confidence="1">
                  <emma:literal>more</emma:literal>
                </emma:interpretation>
                <emma:interpretation id="interp21" emma:lang="en-US" emma:confidence="0">
                  <emma:literal>move</emma:literal>
                </emma:interpretation>
                <emma:interpretation id="interp22" emma:lang="en-US" emma:confidence="0">
                  <emma:literal>More</emma:literal>
                </emma:interpretation>
                <emma:interpretation id="interp23" emma:lang="en-US" emma:confidence="0">
                  <emma:literal>Move</emma:literal>
                </emma:interpretation>
                <emma:interpretation id="interp24" emma:lang="en-US" emma:confidence="0">
                  <emma:literal>morn</emma:literal>
                </emma:interpretation>
              </emma:one-of>
            </emma:emma>
          </inkml:annotationXML>
          <inkml:trace contextRef="#ctx0" brushRef="#br0" timeOffset="7652.7652">12081 508 97,'9'-18'31,"-9"18"1,16-9 2,-16 9-15,7 43-5,-11 3-3,6 18-3,-6 9-2,4 14-3,-3 0-3,3 2 0,-2-9 0,4-7 0,0-19 0,-1-17 0,1-19 0,-2-18 0,7-18 0,-1-16 0,4-16 0,3-14 0,4-10 0,7-6 0,2-1 0,6 9 0,4 9 0,-1 14 0,1 20 0,3 24 0,-7 24 0,-3 22 0,-8 18 0,-5 12 0,-9 9 0,-5 5 0,-4-5 0,-5-8 0,-4-15 0,2-15 0,-1-13 0,10-29 0,0 0 0,-11-22 0,13-20 0,8-12 0,8-15 0,5-13 0,8-7 0,8-2 0,5 10 0,4 8 0,6 18 0,-1 17 0,-1 26 0,-6 24 0,-5 26 0,-7 17 0,-10 14 0,-2 9 0,-10 6 0,-5 0 0,-7-6 0,-1-11 0,-1-10 0,-5-21 0,10-9-23,-3-27-14,0 0-2,4-32 2,10-8 0</inkml:trace>
          <inkml:trace contextRef="#ctx0" brushRef="#br0" timeOffset="7984.7982">13262 666 97,'21'-39'34,"-7"10"1,-14 29 1,0 0-3,0 0-18,0 43-10,-10 5-5,-5 14 0,1 13 0,0 7 0,7 5 0,3-5 0,11-4 0,8-16 0,6-14 0,9-19 0,6-18 0,5-18 0,0-18 0,-6-20 0,-3-17 0,-7-20 0,-9-12 0,-12-6 0,-10-1 0,-13 10 0,-8 9 0,-5 20 0,0 18 0,4 29 0,-3 15-3,17 27-21,2 3-13,12 8 0,5-3 1,11-1 0</inkml:trace>
          <inkml:trace contextRef="#ctx0" brushRef="#br0" timeOffset="8285.8284">13603 682 92,'34'-18'33,"-4"2"1,-5 4 1,0 10-5,-7 7-15,5 19-6,-7 8-2,2 16-7,-6 5 0,-3 9 0,-4 2 0,1-3 0,-4-8 0,-2-8 0,0-17 0,-2-10 0,2-18 0,0 0 0,3-39 0,1-1 0,1-13 0,4-9 0,4-7 0,4-3 0,8 5 0,2 1 0,8 11 0,-2 3-2,6 24-18,-9 6-16,0 12-2,-7 10 2,0 9 1</inkml:trace>
          <inkml:trace contextRef="#ctx0" brushRef="#br0" timeOffset="8637.8635">14195 759 67,'4'33'29,"3"1"0,4-9 2,5-11-2,11 2-10,-3-21-5,12 0-2,-4-19-3,9-4-1,-4-13-3,-1-5-2,-8-6-3,-6 1 0,-13-1 0,-9 8 0,-13 12 0,-14 14 0,-6 16 0,-5 20 0,-4 17 0,-1 19 0,7 12 0,13 8 0,11 3 0,17 1 0,11-9 0,14-6 0,13-15 0,10-16 0,4-16 0,-2-11 0,1-12 0,-7-13 0,-4-3 0,-13-11-17,-7 4-21,-6-2-1,-3 2 1,-3 2 1</inkml:trace>
        </inkml:traceGroup>
        <inkml:traceGroup>
          <inkml:annotationXML>
            <emma:emma xmlns:emma="http://www.w3.org/2003/04/emma" version="1.0">
              <emma:interpretation id="{01DCCC71-D9F5-4B3F-85E2-833E175F19E6}" emma:medium="tactile" emma:mode="ink">
                <msink:context xmlns:msink="http://schemas.microsoft.com/ink/2010/main" type="inkWord" rotatedBoundingBox="16484,17113 19024,17415 18898,18473 16358,18171">
                  <msink:destinationLink direction="to" ref="{C2B20E7E-1DFD-46A5-BD46-FB1AF3DC2F4B}"/>
                </msink:context>
              </emma:interpretation>
              <emma:one-of disjunction-type="recognition" id="oneOf5">
                <emma:interpretation id="interp25" emma:lang="en-US" emma:confidence="1">
                  <emma:literal>than</emma:literal>
                </emma:interpretation>
                <emma:interpretation id="interp26" emma:lang="en-US" emma:confidence="0">
                  <emma:literal>Than</emma:literal>
                </emma:interpretation>
                <emma:interpretation id="interp27" emma:lang="en-US" emma:confidence="0">
                  <emma:literal>Khan</emma:literal>
                </emma:interpretation>
                <emma:interpretation id="interp28" emma:lang="en-US" emma:confidence="0">
                  <emma:literal>Zhan</emma:literal>
                </emma:interpretation>
                <emma:interpretation id="interp29" emma:lang="en-US" emma:confidence="0">
                  <emma:literal>khan</emma:literal>
                </emma:interpretation>
              </emma:one-of>
            </emma:emma>
          </inkml:annotationXML>
          <inkml:trace contextRef="#ctx0" brushRef="#br0" timeOffset="9229.9228">15284 225 87,'4'-21'31,"-4"21"0,10-24 3,-10 24-14,0 0-3,7 34-4,-1 13-1,-8 11-2,4 22-10,-6 9 0,4 11 0,-3 1 0,1 2 0,-2-7 0,3-12 0,1-16 0,-2-22 0,5-9 0,-3-37-33,0 16-5,0-16 0,0-37 1,-1 3 0</inkml:trace>
          <inkml:trace contextRef="#ctx0" brushRef="#br0" timeOffset="9774.9772">15131 778 91,'0'0'32,"-12"-16"0,12 16 1,44-21-4,4 12-21,11-12-4,12-3-4,5-8-2,1-7-3,-1-3 0,-12-12-1,-5-1 0,-18-9 1,-11 2 2,-14 1 2,-9 6 3,-7 11 2,-7 6 1,-2 19 1,9 19 0,-21 5 1,7 20-1,7 25 0,0 10-1,3 17 0,1 12 0,1 10-3,-2 1-2,4 0 0,-3-6 0,1-11 0,-2-15 0,3-11 0,-5-23 0,4-15 0,2-19 0,0 0 0,6-39 0,1-4 0,7-15 0,7-10 0,11-5 0,9 4 0,13 5 0,8 14 0,0 16 0,2 20 0,-5 25 0,-11 22 0,-12 19 0,-12 10 0,-16 6 0,-12 3 0,-5-3 0,-3-11 0,-1-8 0,-1-18 0,12-5-13,2-26-24,0 0-1,22 0 1,2-16 1</inkml:trace>
          <inkml:trace contextRef="#ctx0" brushRef="#br0" timeOffset="10220.0218">16718 812 64,'34'-43'27,"-13"-8"1,2 1 1,-12 2-6,-10-4-7,1 18-2,-21 4-2,-4 21-1,-17 9-1,-6 22-2,-9 19-2,2 17-1,-3 13-3,7 9-2,10 4 0,12-2 0,9-7 0,16-10 0,9-17 0,13-14 0,7-18 0,6-16 0,7-14 0,1-14 0,3-15 0,4-18 0,2-10 0,-4-7 0,-5-4 0,-2 6 0,-7 6 0,-9 13 0,-9 18 0,-14 39 0,0 0 0,0 27 0,-10 23 0,-4 10 0,1 10 0,-1 1 0,5-4 0,2-4 0,5-10 0,-1-19-2,11-4-14,-8-30-20,22 9-1,-1-23 1,4-13 1</inkml:trace>
          <inkml:trace contextRef="#ctx0" brushRef="#br0" timeOffset="10585.0582">17148 675 102,'7'-20'34,"-7"20"1,-5 16-1,-8 11-10,6 18-13,-5 4-4,5 12-1,-6 1-4,6 0-2,-2-5 0,2-7 0,2-13 0,3-10 0,2-27 0,0 0 0,0 0 0,20-48 0,-3 0 0,8-16 0,7-12 0,9-6 0,7 0 0,9 7 0,4 13 0,1 17 0,-5 21 0,-4 25 0,-12 28 0,-9 19 0,-14 12 0,-11 11 0,-9 4 0,-7-2 0,1-5 0,-3-11 0,7-11 0,-3-18-20,13-8-18,-6-20-1,24 0 1,3-16-1</inkml:trace>
        </inkml:traceGroup>
        <inkml:traceGroup>
          <inkml:annotationXML>
            <emma:emma xmlns:emma="http://www.w3.org/2003/04/emma" version="1.0">
              <emma:interpretation id="{D42307C3-900C-4A96-8872-7CCC9BAD87B8}" emma:medium="tactile" emma:mode="ink">
                <msink:context xmlns:msink="http://schemas.microsoft.com/ink/2010/main" type="inkWord" rotatedBoundingBox="19618,17252 21352,17358 21295,18291 19561,18185"/>
              </emma:interpretation>
              <emma:one-of disjunction-type="recognition" id="oneOf6">
                <emma:interpretation id="interp30" emma:lang="en-US" emma:confidence="1">
                  <emma:literal>one</emma:literal>
                </emma:interpretation>
                <emma:interpretation id="interp31" emma:lang="en-US" emma:confidence="0">
                  <emma:literal>One</emma:literal>
                </emma:interpretation>
                <emma:interpretation id="interp32" emma:lang="en-US" emma:confidence="0">
                  <emma:literal>ore</emma:literal>
                </emma:interpretation>
                <emma:interpretation id="interp33" emma:lang="en-US" emma:confidence="0">
                  <emma:literal>Ore</emma:literal>
                </emma:interpretation>
                <emma:interpretation id="interp34" emma:lang="en-US" emma:confidence="0">
                  <emma:literal>ones</emma:literal>
                </emma:interpretation>
              </emma:one-of>
            </emma:emma>
          </inkml:annotationXML>
          <inkml:trace contextRef="#ctx0" brushRef="#br0" timeOffset="11318.1317">18459 460 112,'2'-22'33,"-2"6"2,0 16-1,-21-10-21,8 26-4,-7 12-3,1 18 0,-6 15-2,4 15-1,-1 6-3,6 5 0,7-3 0,11-4 0,9-14 0,10-15 0,13-19 0,7-19 0,5-18 0,0-17 0,-3-17 0,-4-16 0,-7-18 0,-7-14 0,-14-13 0,-9-3 0,-11 3 0,-7 12 0,-11 13 0,-3 18 0,1 28-3,-3 15-12,9 30-21,7 13-1,11 10 1,7-2 0</inkml:trace>
          <inkml:trace contextRef="#ctx0" brushRef="#br0" timeOffset="11716.1715">18767 453 118,'16'-2'35,"-16"2"2,30 25-1,-25 0-22,11 17-5,-5 12-3,3 8-6,-7 4 0,1 1 0,-8-4 0,-2-5 0,-4-13 0,1-10 0,-2-17 0,7-18 0,0 0 0,-13-32 0,17-9 0,0-12 0,6-13 0,6-7 0,9-5 0,9 3 0,9 9 0,5 17 0,5 20 0,0 24 0,-5 23 0,-5 24 0,-11 19 0,-9 12 0,-8 5 0,-12 0 0,-5-7 0,-3-10 0,3-8 0,-7-23-27,11-10-11,-2-20 0,0 0 0,27-7 0</inkml:trace>
          <inkml:trace contextRef="#ctx0" brushRef="#br0" timeOffset="12052.2049">19521 963 96,'21'-5'34,"-21"5"0,31-30 2,-8-6-12,14-1-13,-1-19-4,5-4-2,-2-15-2,0-3 2,-13 0-5,-4 5 0,-17 9 0,-10 16 0,-15 16 0,-8 23 0,-11 23 0,-2 25 0,-6 16 0,3 17 0,5 11 0,12 4 0,11 2 0,7-3 0,15-10 0,10-10 0,12-15 0,11-13 0,9-11 0,4-15 0,8 0 0,-6-15-38,10-4 0,2-7-1,1-3 1</inkml:trace>
        </inkml:traceGroup>
        <inkml:traceGroup>
          <inkml:annotationXML>
            <emma:emma xmlns:emma="http://www.w3.org/2003/04/emma" version="1.0">
              <emma:interpretation id="{39B8F056-6881-457B-9D08-CCD4EE9D3120}" emma:medium="tactile" emma:mode="ink">
                <msink:context xmlns:msink="http://schemas.microsoft.com/ink/2010/main" type="inkWord" rotatedBoundingBox="21874,17024 24150,17171 24055,18639 21779,18491"/>
              </emma:interpretation>
              <emma:one-of disjunction-type="recognition" id="oneOf7">
                <emma:interpretation id="interp35" emma:lang="en-US" emma:confidence="0">
                  <emma:literal>outp</emma:literal>
                </emma:interpretation>
                <emma:interpretation id="interp36" emma:lang="en-US" emma:confidence="0">
                  <emma:literal>output</emma:literal>
                </emma:interpretation>
                <emma:interpretation id="interp37" emma:lang="en-US" emma:confidence="0">
                  <emma:literal>Outp</emma:literal>
                </emma:interpretation>
                <emma:interpretation id="interp38" emma:lang="en-US" emma:confidence="0">
                  <emma:literal>outs</emma:literal>
                </emma:interpretation>
                <emma:interpretation id="interp39" emma:lang="en-US" emma:confidence="0">
                  <emma:literal>Output</emma:literal>
                </emma:interpretation>
              </emma:one-of>
            </emma:emma>
          </inkml:annotationXML>
          <inkml:trace contextRef="#ctx0" brushRef="#br0" timeOffset="12428.2427">20706 534 110,'5'-28'35,"-3"8"2,-2 20-1,0 0-17,-22 20-8,8 16-4,-9 13-7,-2 15 0,-3 11 0,1 5 0,2 0 0,9-2 0,7-10 0,13-6 0,8-17 0,11-15 0,13-18 0,7-13 0,3-17 0,4-16 0,-4-21 0,-3-16 0,-10-15 0,-11-8 0,-15-2 0,-14 4 0,-15 8 0,-11 13 0,-3 25 0,-9 12-3,12 28-24,-1 12-10,11 10-2,10 2 2,13 1 0</inkml:trace>
          <inkml:trace contextRef="#ctx0" brushRef="#br0" timeOffset="12833.2832">21028 446 97,'39'-4'32,"-7"8"2,-15 6 2,-1 17-19,-21 3-4,3 23-3,-15 3-1,4 15-2,-3-2-7,7 6 0,11-6 0,9-7 0,8-8 0,6-17 0,11-14 0,1-12 0,6-16 0,3-15 0,0-16 0,-3-13 0,3-14 0,-7-6 0,-3 1 0,-8 4 0,-6 11 0,-12 16 0,-4 17 0,-6 20 0,-7 36 0,-2 10 0,-2 11 0,2 5 0,4 0 0,3-3 0,6-7 0,3-17 0,5-10 0,-12-25 0,37 9-9,-19-27-28,13-12-2,-1-18 0,7-14 2</inkml:trace>
          <inkml:trace contextRef="#ctx0" brushRef="#br0" timeOffset="13062.3057">21963 106 108,'4'-34'34,"-6"16"2,2 18-1,0 34-20,-4 7-5,6 23-2,-4 14-2,2 15-3,-7 8-3,4 8 0,-4-3 0,3-4 0,0-12 0,1-13 0,1-15 0,-3-21 0,12-12-24,-7-29-14,0 0-2,5-22 2,-7-12-1</inkml:trace>
          <inkml:trace contextRef="#ctx0" brushRef="#br0" timeOffset="13489.3487">21771 664 91,'-18'-10'30,"18"10"-1,38-16 1,3-6-15,12 4-9,7-5-1,8 0-1,-4-2 0,2 9 2,-9 2 0,-9 18 1,-16 10 1,-9 18-2,-14 18 0,-7 17-4,-8 15-2,-1 16 0,-4 5 0,4 7 0,2-3 0,1-4 0,3-14 0,-1-14 0,4-18 0,-2-18 0,1-18 0,-1-21 0,0 0 0,2-41-2,5 2-21,-7-23-15,2-11-1,-4-9 1,1 0 0</inkml:trace>
          <inkml:trace contextRef="#ctx0" brushRef="#br0" timeOffset="13663.3658">22228 741 98,'0'-32'31,"5"-2"1,12 4 1,9 5-18,6-7-7,13 10-1,4 1-2,10 10-2,3 8 1,6 12 0,-2 10 0,-2 12 0,-16 13-2,-13 9 0,-15 6-2,-20 5 1,-20-2-1,-20-1 0,-19-6 0,-12-5-2,-4-11 0,-1-16-2,8-7-3,2-18-9,22-5-20,10-9-1,20-5 2,14-9-1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9:02:25.683"/>
    </inkml:context>
    <inkml:brush xml:id="br0">
      <inkml:brushProperty name="width" value="0.09333" units="cm"/>
      <inkml:brushProperty name="height" value="0.09333" units="cm"/>
      <inkml:brushProperty name="color" value="#FFFFFF"/>
      <inkml:brushProperty name="fitToCurve" value="1"/>
    </inkml:brush>
  </inkml:definitions>
  <inkml:trace contextRef="#ctx0" brushRef="#br0">15 0 98,'18'11'34,"-18"17"1,-5 15 1,3 17-17,-14 2-7,11 10-4,-3-5-3,14-1-2,4-11-1,8-9 1,5-14-3,11-16 0,5-14 0,4-16 0,-2-13 0,2-14 0,-4-7 0,0-5 0,-7 5 0,-7 3 0,-9 12 0,-6 11 0,-10 22 0,0 0 0,0 32 0,-8 2 0,-1 5 0,2 2 0,5-3 0,2-6 0,5-8 0,-5-24 0,20 18 0,-4-25-3,5-5-5,-5-20-7,16-7-17,-5-15-5,8-19 1,3-14 1,1-14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40:37.923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23172F00-5CE9-483E-A4A4-CEDB7E48117F}" emma:medium="tactile" emma:mode="ink">
          <msink:context xmlns:msink="http://schemas.microsoft.com/ink/2010/main" type="writingRegion" rotatedBoundingBox="19001,11861 16623,19834 13743,18975 16121,11002"/>
        </emma:interpretation>
      </emma:emma>
    </inkml:annotationXML>
    <inkml:traceGroup>
      <inkml:annotationXML>
        <emma:emma xmlns:emma="http://www.w3.org/2003/04/emma" version="1.0">
          <emma:interpretation id="{673FFAF4-EC72-4267-8EFB-4328DE9AB9C3}" emma:medium="tactile" emma:mode="ink">
            <msink:context xmlns:msink="http://schemas.microsoft.com/ink/2010/main" type="paragraph" rotatedBoundingBox="19001,11861 16623,19834 13743,18975 16121,110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CDACE67-694B-4B0F-A25C-8A65553A5D9B}" emma:medium="tactile" emma:mode="ink">
              <msink:context xmlns:msink="http://schemas.microsoft.com/ink/2010/main" type="line" rotatedBoundingBox="19001,11861 16623,19834 13743,18975 16121,11002"/>
            </emma:interpretation>
          </emma:emma>
        </inkml:annotationXML>
        <inkml:traceGroup>
          <inkml:annotationXML>
            <emma:emma xmlns:emma="http://www.w3.org/2003/04/emma" version="1.0">
              <emma:interpretation id="{08DB3EDB-94E0-4A9A-934B-31B60DE52CFF}" emma:medium="tactile" emma:mode="ink">
                <msink:context xmlns:msink="http://schemas.microsoft.com/ink/2010/main" type="inkWord" rotatedBoundingBox="18311,14172 16623,19834 13743,18975 15432,13313"/>
              </emma:interpretation>
              <emma:one-of disjunction-type="recognition" id="oneOf0">
                <emma:interpretation id="interp0" emma:lang="en-US" emma:confidence="0">
                  <emma:literal>¥</emma:literal>
                </emma:interpretation>
                <emma:interpretation id="interp1" emma:lang="en-US" emma:confidence="0">
                  <emma:literal>£</emma:literal>
                </emma:interpretation>
                <emma:interpretation id="interp2" emma:lang="en-US" emma:confidence="0">
                  <emma:literal>}</emma:literal>
                </emma:interpretation>
                <emma:interpretation id="interp3" emma:lang="en-US" emma:confidence="0">
                  <emma:literal>€</emma:literal>
                </emma:interpretation>
                <emma:interpretation id="interp4" emma:lang="en-US" emma:confidence="0">
                  <emma:literal>E</emma:literal>
                </emma:interpretation>
              </emma:one-of>
            </emma:emma>
          </inkml:annotationXML>
          <inkml:trace contextRef="#ctx0" brushRef="#br0">255 2708 66,'22'-16'34,"5"2"1,-3-7-10,9 9-5,2 0-4,4 12-4,-2 4-3,4 16-3,-4 5 0,0 16-1,-6 4-1,-3 10 1,-11 6-2,-7 11 1,-14-3-2,-10 7 1,-15-5-3,-14 3 0,-11-7 0,-7-5 0,-3-11 0,-1-14 0,3-15 0,7-14 0,4-12 0,10-14 0,8-11 0,10-3 0,9-5 0,6 2 0,4-2 0,8 6 0,4 5 0,8 8 0,7 11 0,6 11 0,12 11 0,4 3 0,10 13 0,4 2 0,9 5 0,2 1 0,-2-6 0,-3-4 0,-5-11 0,-7-8 0,-8-6 0,-6-10 0,-4-6-7,-11-15-20,5 5-15,-6-9-1,-3-2 0,-1-1-2,-3-1-1</inkml:trace>
          <inkml:trace contextRef="#ctx0" brushRef="#br0" timeOffset="-640.6285">-326 2682 88,'0'0'32,"0"0"-5,0 0-7,0 0-4,0 0-2,0 0-1,0 0-2,2 18-1,-2-18-2,2 45-2,-4-10-1,4 12 0,3 12-5,1 9 0,2 5 0,4 9 0,-2 4 0,5-2 0,-1-5 0,3-9 0,-5-9 0,-2-12 0,5-4-9,-13-18-18,4-7-14,-6-20 0,0 0-2,0 0 0,2-20-1</inkml:trace>
          <inkml:trace contextRef="#ctx0" brushRef="#br0" timeOffset="1328.2238">11 4683 113,'26'-28'36,"7"3"0,-2 3-14,10 9-6,0 5-6,6 12-3,0 9-2,0 9-2,-4 9 0,-2 14-1,-10 8 0,-6 10-2,-15 5 0,-14 9 0,-17 3 0,-9 0 0,-13-2 0,-9-7 0,-1-9 0,-4-13 0,-1-17 0,5-11 0,8-19 0,2-12 0,6-13 0,8-6 0,9-5 0,7-1 0,9 6 0,6 1 0,9 5 0,9 11 0,11 8 0,8 6 0,8 12 0,12 7 0,9 5 0,8 5 0,2 0 0,2-1 0,-6-1 0,-5-7 0,-5-5 0,-11-11 0,-8-4 0,-14-16 0,2-3-35,-11-11-7,1-3-1,-7-8-3,3-6 0</inkml:trace>
          <inkml:trace contextRef="#ctx0" brushRef="#br0" timeOffset="812.5409">-451 4732 66,'0'0'24,"-14"-28"0,6 9-7,4 1-4,-5-2-2,9 20 0,-14-31 1,14 31 1,-12-21 0,12 21 0,0 0-1,0 0-1,0 0 0,0 0-7,-10 21-4,12 7 0,-2 9 0,4 14 0,-2 11 0,4 9 0,-2 11 0,2 2 0,0 0 0,5 0 0,-3-11 0,2-7 0,0-13 0,0-12 0,7-11 0,-17-30 0,31 19-28,-31-19-14,39-27-2,-21-3-1,5-3 1</inkml:trace>
          <inkml:trace contextRef="#ctx0" brushRef="#br0" timeOffset="3562.7139">-336 6237 97,'0'0'35,"0"0"-1,4-20-5,-4 20-12,-24-19-6,3 9-2,-6 4-1,-12-4-2,-8 6-3,-12-4 0,-11 1-1,-10-1-1,-12 2-1,-9 2 0,-9-2 0,-13 4 0,-9 2 0,-5 0 0,-4 4 0,-1 4 0,1 4 0,-1 3 0,9 1 0,12 7 0,18-1 0,15 1 0,16-3 0,19 0 0,18-3 0,35-17 0,-16 24 0,16-24 0,27 19 0,-7-5 0,3 4 0,-3 7 0,3 10 0,-5 10 0,3 10 0,-1 12 0,3 19 0,3 14 0,5 15 0,-2 12 0,2 8 0,-5 2 0,-1 0 0,-5-17 0,-3-9 0,-7-19 0,-4-25 0,2-12 0,-10-32-13,2-23-29,0 0-1,21-23-1,-13-24-2</inkml:trace>
          <inkml:trace contextRef="#ctx0" brushRef="#br0" timeOffset="4375.2559">-237 6321 98,'0'0'33,"0"0"1,0 0-9,0 0-7,0 0-2,22 2-5,-22-2-1,8 23-4,-4-3-2,7 15-4,-1 8 0,6 12 0,1 8 0,5 13 0,3 12 0,2 6 0,-3 2 0,3 0 0,-3 4 0,-3 1 0,-5 3 0,-1-10 0,-5-8 0,-6-11 0,-4-7 0,-4-11 0,-4-12 0,-7-12 0,-5-17 0,-5-4 0,-6-1 0,-5-5 0,-12 2 0,-5 2 0,-8-4 0,-9 3 0,-6-1 0,-6 0 0,-4-4 0,-2-2 0,0 2 0,-5 0 0,-1 6 0,2-1 0,-3 9 0,-5 2 0,-1 17 0,1-2 0,8 10-36,8-8-7,12-2-2,8-21-2,17-20 0</inkml:trace>
          <inkml:trace contextRef="#ctx0" brushRef="#br0" timeOffset="2968.9015">-937 6771 105,'-24'-12'34,"1"-1"0,-1-1-13,24 14-4,-39-22-5,20 20-3,-1 2 0,20 0-3,-37 28-1,18 3-2,-1 8-3,3 12 0,5 12 0,4 5 0,4 9 0,8 3 0,6 2 0,11-2 0,3-9 0,9-5 0,6-17 0,4-15 0,0-19 0,4-15 0,0-23 0,-1-11 0,-5-22 0,-5-7 0,-9-13 0,-6-1 0,-13-7 0,-12 2 0,-9 2 0,-7 5 0,-9 9 0,-4 7 0,1 16 0,-3 6 0,8 19 0,-4-1-34,13 21-7,-3 0 0,21-2-2,-26 13 1</inkml:trace>
          <inkml:trace contextRef="#ctx0" brushRef="#br0" timeOffset="2437.6347">-1884 6777 62,'0'0'27,"-20"-8"-1,20 8-3,0 0-1,0 0-3,-7-19-1,7 19-3,15-24-2,-15 24-2,30-33-2,-7 19-2,0-2-4,5 7-3,3 3 0,0 8 0,0 6 0,-1 9 0,-7 9 0,-5 7 0,-9 10 0,-12 4 0,-7 4 0,-8 4 0,-7-6 0,-4-1 0,-5-8 0,5-9 0,0-8 0,3-11 0,7-8 0,19-4 0,-22-10 0,22 10 0,4-27 0,-4 27 0,28-24 0,-3 11 0,6 11 0,4-2 0,8 10 0,2 5 0,2 5 0,0 0 0,-6 5 0,-4 5 0,-10-5 0,-9 9 0,-14-1 0,-10 10 0,-12-2 0,-9 4 0,-8-1 0,-4-1 0,-2 8 0,-2-16 0,8 4 0,-2-19-24,15 3-15,5-15 0,17-4-1,-18 2 0,18-2 2</inkml:trace>
          <inkml:trace contextRef="#ctx0" brushRef="#br0" timeOffset="-7625.4004">25-13 56,'0'0'24,"-18"-2"-1,18 2-2,0 0-2,-9 24-1,9-24-3,0 37-2,2-6-2,-4 4-3,6 12-1,-2 12-1,7 10-1,1 7-2,0 12 0,5-2-1,-1 4 0,0-4 0,3 0-1,-7-13 0,0-7 1,-2-9-1,-4-10-2,1-10-3,-5-15-6,4-3-18,-4-19-11,0 0-1,0-27 0,2-2-2,2-5 4</inkml:trace>
          <inkml:trace contextRef="#ctx0" brushRef="#br0" timeOffset="-6781.6001">482 199 41,'0'0'27,"0"0"-6,-8-18-3,8 18-1,0 0-2,0 0-2,27-25-3,-27 25-1,30-8-3,-9 10 0,-1 0-1,5 5-1,2 5 0,1 6 0,1 5-1,2 3 0,0 7-1,-1 6 2,-5 8-2,4 8 0,-11 0 0,-1 9 0,-9-1 0,-8 7 0,-8-5 0,-7 7-1,-5-7 1,-9-4 0,-4-3 0,-4-7 0,-2-8 0,2-11-1,-2-9 0,3-15 1,1-14-1,0-13 0,6-7 0,5-7-1,3-6 1,9 3-1,1-1 0,9 0 0,7 6 1,5 7-1,4 3 0,7 7 0,3 8 0,7 2 0,2 10 0,4 4 0,2 8 0,4-1 1,2 7-1,0-1 0,2-7 0,-2-1 1,0-7 0,-4-6 0,2-6-1,-2-5 0,-2-3 1,-2-2 0,-2-4 0,0-1-3,0 5-5,-8-7-29,1 3-7,-9-5 0,-3-5-2,-4-3-1</inkml:trace>
        </inkml:traceGroup>
      </inkml:traceGroup>
    </inkml:traceGroup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9:02:25.979"/>
    </inkml:context>
    <inkml:brush xml:id="br0">
      <inkml:brushProperty name="width" value="0.09333" units="cm"/>
      <inkml:brushProperty name="height" value="0.09333" units="cm"/>
      <inkml:brushProperty name="color" value="#FFFFFF"/>
      <inkml:brushProperty name="fitToCurve" value="1"/>
    </inkml:brush>
  </inkml:definitions>
  <inkml:trace contextRef="#ctx0" brushRef="#br0">49 54 110,'5'-39'34,"-7"19"2,2 20-3,0 0-19,-12 40-4,3 1-4,5 15 0,-3 14-2,4 15-2,-4 8-2,3 10 0,-1 0 0,5 2 0,3-9 0,4-4 0,4-11 0,7-10 0,3-14 0,4-11 0,4-12 0,-1-11 0,4-13 0,-3-11 0,1-6 0,-7-17-4,7 3-21,-5-13-13,-2-3-1,-5-4 1,-4-2 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23T19:02:26.173"/>
    </inkml:context>
    <inkml:brush xml:id="br0">
      <inkml:brushProperty name="width" value="0.09333" units="cm"/>
      <inkml:brushProperty name="height" value="0.09333" units="cm"/>
      <inkml:brushProperty name="color" value="#FFFFFF"/>
      <inkml:brushProperty name="fitToCurve" value="1"/>
    </inkml:brush>
  </inkml:definitions>
  <inkml:trace contextRef="#ctx0" brushRef="#br0">49 38 123,'-37'-10'35,"21"1"2,16 9-4,19-13-22,26 12-5,10-3-1,13 2-2,1 2-1,4 2-2,-13 0 0,-8 0 0,-9 3 0,-17-7-12,-3 4-24,-23-2-1,0 0-1,0 0 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23.055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A0F91C8B-F693-40B8-B987-68B10BD87AC1}" emma:medium="tactile" emma:mode="ink">
          <msink:context xmlns:msink="http://schemas.microsoft.com/ink/2010/main" type="inkDrawing" rotatedBoundingBox="4467,16111 4739,6993 10935,7178 10664,16295" semanticType="enclosure" shapeName="Other">
            <msink:sourceLink direction="with" ref="{D3E2ED7A-6DE1-438C-956B-3536AB70FA41}"/>
          </msink:context>
        </emma:interpretation>
      </emma:emma>
    </inkml:annotationXML>
    <inkml:trace contextRef="#ctx0" brushRef="#br0">3840 677 10,'30'2'6,"-30"-2"2,30 8 2,-30-8 3,25 7 1,-25-7 2,22 6 1,-22-6 3,0 0 1,23-2-2,-23 2-2,7-21-3,-11 5-2,4-3-3,-7-5-3,-2-5-3,-6-6-2,-8-2-1,-5-5 1,-6-3-1,-7-1 0,-8-5 0,-9-3 0,-6 2 1,-7 3-3,-4 2 3,-10 4-3,-8 6 2,-9 9-2,-8 7 1,-7 16-1,-8 5 1,-5 16 0,-9 14-2,-3 15 1,-10 11 0,0 17 0,0 19 0,0 16 1,-4 18-1,1 14 0,-1 15 1,2 17 0,10 15 0,3 19 0,6 4 1,6 16-1,7 13 1,11 68-1,12-34 2,8 12-1,9 10 1,14 3 0,16 6 2,14 0-1,18-1 2,16-55 0,17 46 0,21-10 1,18-5 1,12-2 0,15-4-2,11-9 1,8-4 0,14-11-2,12-8 2,5-11-3,10-9 1,6-12-1,10-3-2,10-21 0,10-13 0,3-17-1,0-14 1,10-16-1,5-16 0,6-22-1,0-19 2,0-14-1,7-18 0,2-18 0,-1-18 0,-1-20 0,0-16 0,-3-14 1,-4-20-1,-8-16 0,-11-16 0,-11-18-1,-4-17 1,-6-16-1,-18-19 0,-11-17 1,-10-13-1,-8-10 0,-12-12 0,-10-6 0,-17-8-1,-13-7 1,-10-7-2,-12-1 2,-8-7 0,-11 0-1,-10-3 1,-7-1 1,-9-6 0,-7 5 0,-6-5 1,-8 3-1,-8 3 0,-7 2 1,-12 10 0,-1 5 0,-11 13 0,-8 13-1,-8 17 0,-7 14 1,0 8-1,-4 16 1,0 7-1,-3 9 1,1 2 0,0 14 0,3 6 1,1 9 0,-6 6 0,3 11 0,1 12 0,4 8-1,0 10 1,5 13-1,-1 4 0,5 9 1,3 4-12,8 11-9,-3 4-6,2 7-8,7 9-4,4-2-1,13 11 6</inkml:trace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24.571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23883C17-040F-4E68-96A9-0C38B2214DB6}" emma:medium="tactile" emma:mode="ink">
          <msink:context xmlns:msink="http://schemas.microsoft.com/ink/2010/main" type="inkDrawing" rotatedBoundingBox="13017,16231 13450,6940 20600,7273 20167,16564" semanticType="enclosure" shapeName="Other">
            <msink:sourceLink direction="with" ref="{5A80838A-5F6E-4CDA-ACF4-D1CCE62C3CA2}"/>
          </msink:context>
        </emma:interpretation>
      </emma:emma>
    </inkml:annotationXML>
    <inkml:trace contextRef="#ctx0" brushRef="#br0">4281 308 116,'-77'-41'41,"-10"-4"-3,-5-1-11,-1 3-22,-7 1-5,-3 5 0,-6 5 1,-7 8 0,-8 11 0,-11 11 1,-9 21-2,-16 11 1,-14 16-1,-8 18-1,-8 18-1,-1 16 1,-8 16 0,0 15 0,2 13-1,10 15 0,8 15 1,13 8-1,6 9 2,12 11-1,13 9 1,15 6-1,13 14 1,11 10 2,14 19-1,14 10 0,10 16 1,17 13 0,11 6 0,11 14 0,11 2 0,14 5 0,9-6 0,9-2-1,14-7 0,14-10-1,14-5 0,13-12-1,11-14 1,13-12 0,13-13 0,12-7 0,15-21 0,9-11 0,9-15 1,8-19 0,13-17-1,13-11 1,9-20-2,10-15 1,4-16 0,7-12 0,4-21-1,3-13 0,1-17 1,-2-19-1,-1-14 1,-3-23-1,-2-15 2,0-15-1,-5-17 1,-1-15-1,-7-20 1,-3-12-1,-7-13 0,-9-14 0,-11-10-2,-13-15 0,-15-10 1,-9-10-1,-16-4 1,-13-8 0,-14-7-1,-14-10 1,-8-2-1,-12-5 1,-8-2-1,-9-5 0,-8-4 0,-10-8 0,-4 2 0,-9 0 0,-8-7 0,-7-6-1,-9 3 2,-9 1 0,-5 0 1,-14 7 1,-8 4 0,-9 4 0,-11 12 1,-9 11-1,-8 8 0,-7 12 0,-12 13 0,-5 11-1,-8 11 0,-9 11 1,-8 10 0,-5 13 1,-1 9-1,-5 10 1,-1 11-1,-1 9 1,2 4-1,2 8-1,7 5 0,3 7 0,1 6 0,6 8-1,-1 7-8,-1 6-8,2 9-7,0 9-4,-2 4-6,6 12-3,-3 1-2,7 8 5,-9-2 34</inkml:trace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27.46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D3E2ED7A-6DE1-438C-956B-3536AB70FA41}" emma:medium="tactile" emma:mode="ink">
          <msink:context xmlns:msink="http://schemas.microsoft.com/ink/2010/main" type="writingRegion" rotatedBoundingBox="7642,9041 8020,14846 7460,14882 7082,9077">
            <msink:destinationLink direction="with" ref="{A0F91C8B-F693-40B8-B987-68B10BD87AC1}"/>
          </msink:context>
        </emma:interpretation>
      </emma:emma>
    </inkml:annotationXML>
    <inkml:traceGroup>
      <inkml:annotationXML>
        <emma:emma xmlns:emma="http://www.w3.org/2003/04/emma" version="1.0">
          <emma:interpretation id="{D52D3B0B-A043-40EF-996F-68A4FDDDDD38}" emma:medium="tactile" emma:mode="ink">
            <msink:context xmlns:msink="http://schemas.microsoft.com/ink/2010/main" type="paragraph" rotatedBoundingBox="7642,9041 8020,14846 7460,14882 7082,90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6D0328E-A113-4084-B8D7-841707C2997E}" emma:medium="tactile" emma:mode="ink">
              <msink:context xmlns:msink="http://schemas.microsoft.com/ink/2010/main" type="line" rotatedBoundingBox="7642,9041 8020,14846 7460,14882 7082,9077"/>
            </emma:interpretation>
          </emma:emma>
        </inkml:annotationXML>
        <inkml:traceGroup>
          <inkml:annotationXML>
            <emma:emma xmlns:emma="http://www.w3.org/2003/04/emma" version="1.0">
              <emma:interpretation id="{DF72859B-F922-4401-A387-6671616FADDB}" emma:medium="tactile" emma:mode="ink">
                <msink:context xmlns:msink="http://schemas.microsoft.com/ink/2010/main" type="inkWord" rotatedBoundingBox="7642,9041 8020,14846 7460,14882 7082,9077">
                  <msink:destinationLink direction="to" ref="{2E448CF6-9792-416A-8EAC-5DB175A4930D}"/>
                </msink:context>
              </emma:interpretation>
              <emma:one-of disjunction-type="recognition" id="oneOf0">
                <emma:interpretation id="interp0" emma:lang="en-US" emma:confidence="0">
                  <emma:literal>!</emma:literal>
                </emma:interpretation>
                <emma:interpretation id="interp1" emma:lang="en-US" emma:confidence="0">
                  <emma:literal>k</emma:literal>
                </emma:interpretation>
                <emma:interpretation id="interp2" emma:lang="en-US" emma:confidence="0">
                  <emma:literal>¥</emma:literal>
                </emma:interpretation>
                <emma:interpretation id="interp3" emma:lang="en-US" emma:confidence="0">
                  <emma:literal>:</emma:literal>
                </emma:interpretation>
                <emma:interpretation id="interp4" emma:lang="en-US" emma:confidence="0">
                  <emma:literal>+</emma:literal>
                </emma:interpretation>
              </emma:one-of>
            </emma:emma>
          </inkml:annotationXML>
          <inkml:trace contextRef="#ctx0" brushRef="#br0">49 16 51,'0'0'26,"-7"-20"-1,7 20-3,0 0 1,0 0-4,-21 11-2,17 10-6,1 3-10,-3 6 0,4 2-1,-2 1 0,2-1 0,2-4 0,0-3 0,4-5 0,-4-20-1,15 23 1,-15-23-1,36 5 1,-10-9-1,6 1 1,6-3-1,1 2 1,0 3 0,1 2 1,-5 9-1,-7 3 1,-7 7 0,-11 7 0,-10 4 0,-8 5-1,-9 1 1,-5-1-1,-7-1 0,-2-5 0,2-3 0,1-9 0,6-1 0,3-9 0,19-8-1,-24-2-12,24 2-10,0 0-6,-2-19-7,2 19-3,5-24 0,-5 24 22</inkml:trace>
          <inkml:trace contextRef="#ctx0" brushRef="#br0" timeOffset="328.1325">2 39 70,'0'0'33,"0"0"-5,0 0-6,19-6-3,7 10-5,2-4-6,4 0-7,8-4-1,-1 1 0,4-1 0,-3-4 0,-1 3-16,-9-1-9,0 2-7,-2 6-5,-9-2-3,4 8 1,-23-8 34</inkml:trace>
          <inkml:trace contextRef="#ctx0" brushRef="#br0" timeOffset="1234.4359">154 1666 53,'0'0'28,"0"-22"-1,0 22-3,0 0-2,0 0-2,0 0-2,-24 32-4,16-2-13,-1 9 0,2 10 0,-1 5 0,4 6 0,2 3 0,6 1-1,4-2 0,3-6 0,6-4 0,2-9 0,3-6 0,2-8 0,1-7 0,1-11 0,0-11 0,1-5-1,-1-10 1,-4-6-1,1-3 1,-4-6 0,-2 0 0,-4 0-1,-4 2 1,-3 2 0,-6 3 0,-4 5 0,4 18 1,-21-19-1,21 19 0,-35 2 0,16 5 1,-4 4-1,-1 6 0,1 0 0,1 2 0,3-4 0,6 3-13,-4-1-8,17-17-6,-19 30-7,19-30-5,-5 21-1,5-21 4</inkml:trace>
          <inkml:trace contextRef="#ctx0" brushRef="#br0" timeOffset="2078.2637">107 3311 50,'0'0'31,"-16"1"-2,16-1-3,0 0-2,0 0-5,24-1-2,-24 1-4,41-8-6,-13 6-6,4-3-1,0-1 0,2 0 0,-2 1 0,-4 1 1,-2 4-1,-5 0 0,-2 2 0,-19-2 1,20 22-1,-14-1 0,-4 11 2,-2 9-2,-4 9 1,-2 8 0,1 6 0,-1 3-2,-1-3 2,1-1-1,2-6 0,0-9 0,1-7 0,1-11-4,4-7-19,-2-23-9,0 20-8,0-20 0,0 0-1,20 2-1</inkml:trace>
          <inkml:trace contextRef="#ctx0" brushRef="#br0" timeOffset="3109.545">653 5157 56,'0'0'31,"-3"-34"-2,3 34-2,-14-35-3,14 35-2,-22-36-2,22 36-4,-36-28-7,16 17-8,-3 3 0,-3 5-1,-2 3 0,0 7 1,-1 6-1,1 6 0,4 9 0,1 4 0,8 5 0,4 0 0,9 5 0,10-1-1,7 0 1,7-4-1,6-3 1,4-2-1,4-4 1,0-2 1,-5 0-1,1-3 0,-7 1 0,-5-2 0,-5 1-1,-3 3 1,-7-2 0,-5 3 0,-5 1 0,-7-2 0,-1-2 1,-6-1-1,-1-5 0,-3-5 0,-1-5 0,-2-3 0,1-6 0,3-3-1,1-5 1,4-5 0,17 14-1,-26-28 1,20 10 0,3-1-1,3-3 1,5-3 0,5-1 0,1-4 0,6-4 0,2-1-1,3-4 1,4-3 1,-1-1-1,1-1 1,-4 0-1,-1-2-13,2 12-12,-5-1-11,-1 5-4,0 2-1,2 3-1,3 7 7</inkml:trace>
        </inkml:traceGroup>
      </inkml:traceGroup>
    </inkml:traceGroup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33.353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5A80838A-5F6E-4CDA-ACF4-D1CCE62C3CA2}" emma:medium="tactile" emma:mode="ink">
          <msink:context xmlns:msink="http://schemas.microsoft.com/ink/2010/main" type="writingRegion" rotatedBoundingBox="16838,8713 16764,14620 15227,14601 15301,8694">
            <msink:destinationLink direction="with" ref="{23883C17-040F-4E68-96A9-0C38B2214DB6}"/>
          </msink:context>
        </emma:interpretation>
      </emma:emma>
    </inkml:annotationXML>
    <inkml:traceGroup>
      <inkml:annotationXML>
        <emma:emma xmlns:emma="http://www.w3.org/2003/04/emma" version="1.0">
          <emma:interpretation id="{06D6538D-81F6-4F64-B399-078799894D29}" emma:medium="tactile" emma:mode="ink">
            <msink:context xmlns:msink="http://schemas.microsoft.com/ink/2010/main" type="paragraph" rotatedBoundingBox="16838,8713 16767,14404 16234,14398 16306,87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B02C03D-1F92-445B-80DA-4BB3FACB1EF3}" emma:medium="tactile" emma:mode="ink">
              <msink:context xmlns:msink="http://schemas.microsoft.com/ink/2010/main" type="line" rotatedBoundingBox="16838,8713 16767,14404 16234,14398 16306,8706">
                <msink:destinationLink direction="with" ref="{3B349764-F527-415B-AD0B-ADFC294FAE29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D10481B-E668-41DE-A54E-21CDC4C8C299}" emma:medium="tactile" emma:mode="ink">
                <msink:context xmlns:msink="http://schemas.microsoft.com/ink/2010/main" type="inkWord" rotatedBoundingBox="16733,13558 16722,14404 16243,14398 16253,13552">
                  <msink:destinationLink direction="to" ref="{2E448CF6-9792-416A-8EAC-5DB175A4930D}"/>
                </msink:context>
              </emma:interpretation>
              <emma:one-of disjunction-type="recognition" id="oneOf0">
                <emma:interpretation id="interp0" emma:lang="en-US" emma:confidence="0">
                  <emma:literal>!</emma:literal>
                </emma:interpretation>
                <emma:interpretation id="interp1" emma:lang="en-US" emma:confidence="0">
                  <emma:literal>:</emma:literal>
                </emma:interpretation>
                <emma:interpretation id="interp2" emma:lang="en-US" emma:confidence="0">
                  <emma:literal>¥</emma:literal>
                </emma:interpretation>
                <emma:interpretation id="interp3" emma:lang="en-US" emma:confidence="0">
                  <emma:literal>k</emma:literal>
                </emma:interpretation>
                <emma:interpretation id="interp4" emma:lang="en-US" emma:confidence="0">
                  <emma:literal>|</emma:literal>
                </emma:interpretation>
              </emma:one-of>
            </emma:emma>
          </inkml:annotationXML>
          <inkml:trace contextRef="#ctx0" brushRef="#br0">-277 4902 86,'-24'-5'36,"24"5"-6,-19-6-5,19 6-4,0 0-6,6-19-9,10 14-6,7-3 0,7 1 2,6-1-2,3 3 1,4-1-1,0 4 2,-3 2-2,-5 2 0,-5 9 1,-7 6-2,-8 9 2,-11 4-2,-10 4 2,-7 5-1,-10 2 1,-7 1 0,-7-5-1,-3-3 0,-1-6 0,2-6 0,3-3 0,6-6 0,9-2 0,21-11-1,0 0 0,0 0 1,27-2-1,7-1 1,9-1 0,4 2 0,3 4 0,-1 5 0,-2 4 0,-10 8 1,-5 7-1,-9 4 1,-10 6 0,-9 1 0,-12 4-1,-5-3 1,-9 1 0,-8-5 0,-2-2-1,-6-4 1,-1-6-1,-1-1 0,5-6 0,3-8 0,4-3-1,3-4 1,25 0-16,-28-15-15,28 15-8,-2-32-3,4 8-1,8-2-2</inkml:trace>
          <inkml:trace contextRef="#ctx0" brushRef="#br0" timeOffset="-2015.7123">-5 9 66,'0'0'27,"4"-24"-1,-4 24-3,0 0-2,0 0-2,9 31-5,-9 1-5,2 6-8,0 14 0,0 4-1,-2 4 0,2 2 0,0-4 0,-2-2 0,0-9-1,-2-4-11,2-10-13,0-7-11,-6-5-2,4-2-1,2-19-2,-2 22 27</inkml:trace>
          <inkml:trace contextRef="#ctx0" brushRef="#br0" timeOffset="-1015.6739">-271 2151 63,'-23'0'34,"23"0"-5,0 0-3,2-19-3,-2 19-6,26-22-2,-5 7-10,7 0-4,10 2-1,-3 3 0,1 3-1,0 5 1,-5 6 1,-6 7-1,-6 9 1,-10 10-2,-9 4 2,-8 7-1,-5 2 1,-4 2-2,-5-4 2,-2 0-2,-1-1 1,-1-5 0,0-3 0,5-4 0,0-2 1,5-3-1,6-5 0,10-18 0,-4 28 0,4-28 0,23 12 0,-2-10 0,5-1 0,2-2 0,4-1-1,2-2 1,-3-2 0,3 1 1,2-3-2,-4-1 1,0 0 0,0 1 0,-6 4-14,-4-1-11,-5 5-10,-17 0-4,21 15-1,-16 1 0,-3 5 20</inkml:trace>
        </inkml:traceGroup>
      </inkml:traceGroup>
    </inkml:traceGroup>
    <inkml:traceGroup>
      <inkml:annotationXML>
        <emma:emma xmlns:emma="http://www.w3.org/2003/04/emma" version="1.0">
          <emma:interpretation id="{6FB9BA70-4A29-43DC-A506-89E751B7CC34}" emma:medium="tactile" emma:mode="ink">
            <msink:context xmlns:msink="http://schemas.microsoft.com/ink/2010/main" type="paragraph" rotatedBoundingBox="15791,8912 16094,8912 16094,9338 15791,933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655F81F-DA5A-489F-8636-048E4B8EF12E}" emma:medium="tactile" emma:mode="ink">
              <msink:context xmlns:msink="http://schemas.microsoft.com/ink/2010/main" type="inkBullet" rotatedBoundingBox="16113,8950 16055,9374 15772,9335 15831,8911"/>
            </emma:interpretation>
            <emma:one-of disjunction-type="recognition" id="oneOf1">
              <emma:interpretation id="interp5" emma:lang="en-US" emma:confidence="0.5">
                <emma:literal>&gt;</emma:literal>
              </emma:interpretation>
              <emma:interpretation id="interp6" emma:lang="en-US" emma:confidence="0">
                <emma:literal>,</emma:literal>
              </emma:interpretation>
              <emma:interpretation id="interp7" emma:lang="en-US" emma:confidence="0">
                <emma:literal>)</emma:literal>
              </emma:interpretation>
              <emma:interpretation id="interp8" emma:lang="en-US" emma:confidence="0">
                <emma:literal>'</emma:literal>
              </emma:interpretation>
              <emma:interpretation id="interp9" emma:lang="en-US" emma:confidence="0">
                <emma:literal>}</emma:literal>
              </emma:interpretation>
            </emma:one-of>
          </emma:emma>
        </inkml:annotationXML>
        <inkml:trace contextRef="#ctx0" brushRef="#br0" timeOffset="2828.373">-720 198 21,'-22'-11'14,"22"11"-3,0 0 0,0 0 3,0 0 1,0 0-1,0 0 0,0 0 1,0 0-1,0 0 0,0 0 0,22 9-4,-22-9-1,27 15-2,-10-6-1,1 1-2,5 1 0,-1-2-3,3 2 1,-1 3-1,0-1 0,-3 0 0,-4 2-1,-17-15 0,21 33 0,-19-14-1,-6 2-1,-6-1 2,-7 5-1,-1-1 0,-5-2 1,-1-1-1,-2-1 1,-1-1 0,-1-4-2,4 2-17,-4-4-9,0-4-9,5 3-3,0-5 0,23-7 0</inkml:trace>
      </inkml:traceGroup>
    </inkml:traceGroup>
    <inkml:traceGroup>
      <inkml:annotationXML>
        <emma:emma xmlns:emma="http://www.w3.org/2003/04/emma" version="1.0">
          <emma:interpretation id="{475771E2-27BA-4367-8234-FA8E44881549}" emma:medium="tactile" emma:mode="ink">
            <msink:context xmlns:msink="http://schemas.microsoft.com/ink/2010/main" type="paragraph" rotatedBoundingBox="15525,13925 15483,14615 15194,14598 15236,1390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E5577BC-A4B5-46F6-A0A0-90EB1E816837}" emma:medium="tactile" emma:mode="ink">
              <msink:context xmlns:msink="http://schemas.microsoft.com/ink/2010/main" type="line" rotatedBoundingBox="15525,13925 15483,14615 15194,14598 15236,13908"/>
            </emma:interpretation>
          </emma:emma>
        </inkml:annotationXML>
        <inkml:traceGroup>
          <inkml:annotationXML>
            <emma:emma xmlns:emma="http://www.w3.org/2003/04/emma" version="1.0">
              <emma:interpretation id="{2EA3FF70-A368-4902-9BCC-0F19180190BF}" emma:medium="tactile" emma:mode="ink">
                <msink:context xmlns:msink="http://schemas.microsoft.com/ink/2010/main" type="inkWord" rotatedBoundingBox="15525,13925 15483,14615 15194,14598 15236,13908"/>
              </emma:interpretation>
              <emma:one-of disjunction-type="recognition" id="oneOf2">
                <emma:interpretation id="interp10" emma:lang="en-US" emma:confidence="0.5">
                  <emma:literal>&gt;</emma:literal>
                </emma:interpretation>
                <emma:interpretation id="interp11" emma:lang="en-US" emma:confidence="0">
                  <emma:literal>,</emma:literal>
                </emma:interpretation>
                <emma:interpretation id="interp12" emma:lang="en-US" emma:confidence="0">
                  <emma:literal>y</emma:literal>
                </emma:interpretation>
                <emma:interpretation id="interp13" emma:lang="en-US" emma:confidence="0">
                  <emma:literal>7</emma:literal>
                </emma:interpretation>
                <emma:interpretation id="interp14" emma:lang="en-US" emma:confidence="0">
                  <emma:literal>)</emma:literal>
                </emma:interpretation>
              </emma:one-of>
            </emma:emma>
          </inkml:annotationXML>
          <inkml:trace contextRef="#ctx0" brushRef="#br0" timeOffset="8766.3285">-1297 5241 61,'-12'-23'34,"12"23"-2,0 0-10,-13-18-4,13 18-2,0 0 0,-15-17-2,15 17-3,0 0-7,0 0-3,0 0-1,0 0 1,0 0 0,0 0 0,11 17 0,-11-17 0,29 15 0,-11-6 0,5 2-1,-1 0 1,1 3-1,-2 1 0,-1-2 0,-1 0 0,0 2-1,-4 2 1,-15-17 0,26 26 0,-26-26 0,19 20-1,-19-20 1,9 23 0,-9-23-1,2 18 0,-2-18 1,-8 23-1,8-23 1,-16 26 0,16-26-1,-27 28 1,12-11 0,0 2 1,0-1-1,0 3 0,-2 1 0,1 1 0,1-3 0,3 3 1,-1-3-1,2 1 1,2 0 0,-3-5-15,10 9-11,-5-3-10,1 3-4,1-1-3,-3-4-1,-1 3 7</inkml:trace>
        </inkml:traceGroup>
      </inkml:traceGroup>
    </inkml:traceGroup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35.666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940D16EF-C61A-454F-A650-B649EB460C70}" emma:medium="tactile" emma:mode="ink">
          <msink:context xmlns:msink="http://schemas.microsoft.com/ink/2010/main" type="inkDrawing" rotatedBoundingBox="8454,9287 16057,9191 16058,9241 8455,9337" semanticType="underline" shapeName="Other"/>
        </emma:interpretation>
      </emma:emma>
    </inkml:annotationXML>
    <inkml:trace contextRef="#ctx0" brushRef="#br0">0 99 2,'24'-4'6,"-1"2"-1,5-2 0,-2 1 0,2 1 1,0 0 0,3 4 1,2-2-1,1 2 0,7-2-1,1 3-1,4-3-1,7 4 1,7 0 1,8-1 0,5 1-1,13 0 1,6 0-1,7-2 1,10 1-1,11-3-1,10 0-1,8-2 1,9-1 2,7 1 0,11-2 1,15-2 0,5 3-1,5-3 1,7 2 0,6-3-2,8 1-2,3-3 1,2 3-1,0 1 0,0-1-1,-1 0 1,-5 3-1,-7-1 0,-2 2-1,-8 0 1,-9 0 1,-8 2 2,-7 0-1,-6 0 0,-3 2 0,-9-2 0,-6 2 0,-8-2 0,-4 0-2,-7 0-1,-4 0 1,-10-2-1,-5 0 0,-9 1 0,-8 1 1,-8-2-1,-7 0 1,-5-2 0,-8 2-1,-8-2 1,-3 3 0,-8-3-1,0 0 0,-11 2 0,-2 0-1,-6 0 0,-7 1-1,-17 1-4,0 0-5,19 1-5,-19-1-4,0 0-3,0 0-2,0 0-2,-19 0-3,19 0 0,0 0 24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39.697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2E448CF6-9792-416A-8EAC-5DB175A4930D}" emma:medium="tactile" emma:mode="ink">
          <msink:context xmlns:msink="http://schemas.microsoft.com/ink/2010/main" type="inkDrawing" rotatedBoundingBox="8758,12509 15626,11174 15737,11741 8868,13076" semanticType="callout" shapeName="Other">
            <msink:sourceLink direction="to" ref="{DF72859B-F922-4401-A387-6671616FADDB}"/>
            <msink:sourceLink direction="to" ref="{0D10481B-E668-41DE-A54E-21CDC4C8C299}"/>
          </msink:context>
        </emma:interpretation>
      </emma:emma>
    </inkml:annotationXML>
    <inkml:trace contextRef="#ctx0" brushRef="#br0">39 1336 22,'-25'7'11,"25"-7"1,-19 4 1,19-4 1,0 0 0,0 0 0,0 0 0,0 0 0,0 0-1,17-10 0,6 9 2,1-7 0,10 4-1,9-7-3,10 4-1,10-7 0,14 3-3,10-6-1,10 1-4,10-3-2,11-4 1,14-1-1,8-2 0,14-4 0,9-4-1,12 1 1,12-3-1,14-3 0,4-4 0,-3 0 0,5 0 0,-1 3 0,-2-1 1,-5 4-1,-6 1 1,-5 1 0,-2 5-1,-6 0 2,-8 0-2,-7 0 1,-1 2 0,-1 0 0,-7-4 1,-5 6-1,-4-2 1,-8 4-1,-6-1 1,-2 1 0,-11 2-1,-7 1 0,-8 2-1,-11 2 2,-6-1-1,-8 3 0,-6 0 0,-13 0 0,-4 2 0,-10 2 0,-6-3 0,-4 3 0,-5 2 0,-4 0 0,-1-1 0,-5 1 1,1 1-1,1-1 0,-1 1 1,-1 1-1,3 0 0,-1-1-1,-2 1 1,3-1 0,-5 2 0,-1 1 0,-2-1 0,-17 6 0,26-9 0,-26 9-1,23-8 1,-23 8-1,20-7 0,-20 7-8,17 0-7,-17 0-6,17-2-4,-17 2-3,0 0-2,17-6-5,-17 6-1,0 0 6,0 0 31</inkml:trace>
    <inkml:trace contextRef="#ctx0" brushRef="#br0" timeOffset="546.8724">6518-159 30,'0'0'30,"0"0"3,-24-21-5,24 21-3,0 0-3,0 0-2,0 0-2,0 0-5,0 0-4,0 0-7,0 0-2,0 0 1,26-11-1,-9 15 0,3 0 1,3-1-1,3 3 1,2 0 0,-2-1-1,4 1 0,-1 1 0,-5 1 0,0 1 0,-3 0-1,-2 3 1,-19-12 0,26 20-1,-26-20 1,13 23-1,-13-23 1,6 22-1,-6-22 1,2 24-1,-2-24 1,-6 32 0,0-11 0,-1-1 0,-2 5 0,-1-1 0,-3 0 0,0 3 0,-2-3 1,2-2-1,2 1-1,-1 1-17,-3-5-9,0 0-12,2 3 0,0-3-4,4 7 2,-3-4 20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37.57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CEEACE74-DCB7-4230-AAEB-DDEB9F333DB7}" emma:medium="tactile" emma:mode="ink">
          <msink:context xmlns:msink="http://schemas.microsoft.com/ink/2010/main" type="inkDrawing" rotatedBoundingBox="8024,11259 15199,9516 15240,9682 8065,11424" semanticType="callout" shapeName="Other"/>
        </emma:interpretation>
      </emma:emma>
    </inkml:annotationXML>
    <inkml:trace contextRef="#ctx0" brushRef="#br0">0 1684 24,'0'0'22,"0"0"-2,0 0-3,0 0 1,18 4 1,1-8 4,2-5-3,9 2-2,7-7-3,10 1-2,4-3-3,11-1-2,9-6-3,10 3-4,3-5 0,8 3 0,7-4-1,10 1 1,8-3-1,8 0 0,3-3 0,5-1-1,10-4 1,7-3-1,3 0-1,-1-1 1,0-3 0,-2-2 0,6-1 0,0-1 1,-2 2-1,-6-4 0,-4 3 0,-3 1 1,-6 4 0,2 1-1,-6 5 1,-5 3 0,-6 2 0,-4 4-1,-3 2 1,-2-1-1,-5 3 1,-4 1 0,-1 1-1,-3-1 1,-3 2 0,-5-1 0,4-3 0,-4 3 0,0-1 1,-4 1-1,-3-1 0,1 0 0,-3 3 1,0 3-1,-2 0 1,-3 0-1,3 2 1,-6 0-2,2-2 1,0 2 0,-3-1 0,-3 0-1,1 0 1,-3 1 0,-1 0 0,1 0 0,-1 2 0,1-2 0,3 2-1,-4-1 1,1 1 0,-3 2 0,0-1 0,-6 1 0,0-2 0,-7 3 0,-5 1-1,0 1 1,-5 3-11,-6-5-9,-1 6-6,-8-2-4,-5 3-6,-2 2-4,-19-1 1,28 2 21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38.244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3B349764-F527-415B-AD0B-ADFC294FAE29}" emma:medium="tactile" emma:mode="ink">
          <msink:context xmlns:msink="http://schemas.microsoft.com/ink/2010/main" type="inkDrawing" rotatedBoundingBox="15136,9345 15484,9738 15227,9967 14878,9574" semanticType="verticalRange" shapeName="Other">
            <msink:sourceLink direction="with" ref="{7B02C03D-1F92-445B-80DA-4BB3FACB1EF3}"/>
          </msink:context>
        </emma:interpretation>
      </emma:emma>
    </inkml:annotationXML>
    <inkml:trace contextRef="#ctx0" brushRef="#br0">-1622 785 27,'0'0'17,"0"0"0,0 0 3,0 0 4,0 0 0,0 0-1,0 0-2,19 21-2,-19-21-3,34 9-3,-14-3-6,8 1-6,1 1-1,2-3 0,1 3 0,2-1-1,0-1 1,0 1 0,-3 3 0,0-3 1,-5 1-1,-2 1 0,-3-3 0,-21-6 0,26 15-1,-26-15 0,0 0 0,-6 28 0,6-28 0,-26 33 0,6-10 0,-1 3 0,-2 2 1,3 2 1,-1-2-1,4-4 0,4 3-2,4-9-21,9-18-14,-4 30-3,4-30-1,2 23-2,-2-23 8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26:20.973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9B6E7ACF-2AEF-4591-9260-29217B17B015}" emma:medium="tactile" emma:mode="ink">
          <msink:context xmlns:msink="http://schemas.microsoft.com/ink/2010/main" type="writingRegion" rotatedBoundingBox="8007,10506 16159,10606 16148,11553 7995,11454">
            <msink:destinationLink direction="with" ref="{C2E2E178-7554-44D5-8AF4-022A9AF5CC30}"/>
          </msink:context>
        </emma:interpretation>
      </emma:emma>
    </inkml:annotationXML>
    <inkml:traceGroup>
      <inkml:annotationXML>
        <emma:emma xmlns:emma="http://www.w3.org/2003/04/emma" version="1.0">
          <emma:interpretation id="{2098D82E-24BA-403D-A107-6FD3789A9CB2}" emma:medium="tactile" emma:mode="ink">
            <msink:context xmlns:msink="http://schemas.microsoft.com/ink/2010/main" type="paragraph" rotatedBoundingBox="8007,10506 16159,10606 16148,11553 7995,1145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DA4BB16-A1E9-4678-B51F-1561DAB92820}" emma:medium="tactile" emma:mode="ink">
              <msink:context xmlns:msink="http://schemas.microsoft.com/ink/2010/main" type="line" rotatedBoundingBox="8007,10506 16159,10606 16148,11553 7995,11454"/>
            </emma:interpretation>
          </emma:emma>
        </inkml:annotationXML>
        <inkml:traceGroup>
          <inkml:annotationXML>
            <emma:emma xmlns:emma="http://www.w3.org/2003/04/emma" version="1.0">
              <emma:interpretation id="{69EBE142-5FBF-430D-9E7F-EE65D7D183CB}" emma:medium="tactile" emma:mode="ink">
                <msink:context xmlns:msink="http://schemas.microsoft.com/ink/2010/main" type="inkWord" rotatedBoundingBox="8007,10506 9343,10523 9332,11470 7995,11454"/>
              </emma:interpretation>
              <emma:one-of disjunction-type="recognition" id="oneOf0">
                <emma:interpretation id="interp0" emma:lang="en-US" emma:confidence="1">
                  <emma:literal>+5</emma:literal>
                </emma:interpretation>
                <emma:interpretation id="interp1" emma:lang="en-US" emma:confidence="0">
                  <emma:literal>t5</emma:literal>
                </emma:interpretation>
                <emma:interpretation id="interp2" emma:lang="en-US" emma:confidence="0">
                  <emma:literal>#5</emma:literal>
                </emma:interpretation>
                <emma:interpretation id="interp3" emma:lang="en-US" emma:confidence="0">
                  <emma:literal>€5</emma:literal>
                </emma:interpretation>
                <emma:interpretation id="interp4" emma:lang="en-US" emma:confidence="0">
                  <emma:literal>T5</emma:literal>
                </emma:interpretation>
              </emma:one-of>
            </emma:emma>
          </inkml:annotationXML>
          <inkml:trace contextRef="#ctx0" brushRef="#br0">-6412-87 110,'0'0'39,"0"0"-7,0 0-13,0 0-5,0 0-4,-4 20-2,4-20-1,27 6-2,-9-4 0,9 0-1,4-4-2,3 0-2,5-2 0,0-2-4,4 4-3,-8-10-8,10 6-11,-6-5-18,-2 1 0,-2-2 1,-6 0 1,0 4 13</inkml:trace>
          <inkml:trace contextRef="#ctx0" brushRef="#br0" timeOffset="-343.7638">-6174-263 41,'4'-35'30,"-4"35"-6,12-33-3,-12 33-3,19-24-1,-19 24-2,0 0 2,0 0-3,20 12 0,-24 13-3,4 16 0,-8 2-2,4 12-1,-6 4-3,4 4-5,-3-1 0,7-5 0,-2-6 0,2-8 0,2-6 0,-2-11-5,6 1-11,-4-27-14,-4 21-14,4-21-1,0 0 1,0 0 1,0 0 16</inkml:trace>
          <inkml:trace contextRef="#ctx0" brushRef="#br0" timeOffset="734.3786">-5633-412 128,'11'-19'49,"1"1"0,8 12-20,1-7-29,8 7 0,8 2 0,2 4 0,6 6 0,-2-4 0,8 15-5,-8-11-45,4 4 0,0-4-1,7-4 1,5-2 2</inkml:trace>
          <inkml:trace contextRef="#ctx0" brushRef="#br0" timeOffset="468.7364">-5604-445 113,'12'-23'41,"-12"23"1,15-26-22,-15 26-6,0 0-4,20 33-4,-18-1-1,-4 9-1,-2 10-4,0 5 0,-4 3 0,4-2 0,0-8 0,4-2 0,0-14 0,8-9 0,-8-24 0,37 19 0,-11-23 0,9-4 0,6-7 0,4 5 0,5 0 0,-1 6 0,-6 6 0,-2 10 0,-12 8 0,-7 13 0,-12 8 0,-12 6 0,-10 2 0,-8 4 0,-11-2 0,-4-1 0,-4-8 0,-2-7 0,4-6 0,0-11 0,13-1 0,-3-17-1,27 0-46,-27-7-2,27 7 0,0-28 0,6 7 1</inkml:trace>
        </inkml:traceGroup>
        <inkml:traceGroup>
          <inkml:annotationXML>
            <emma:emma xmlns:emma="http://www.w3.org/2003/04/emma" version="1.0">
              <emma:interpretation id="{22178BF3-3FEC-4C07-A9F9-C929A4692026}" emma:medium="tactile" emma:mode="ink">
                <msink:context xmlns:msink="http://schemas.microsoft.com/ink/2010/main" type="inkWord" rotatedBoundingBox="14419,10594 16159,10615 16148,11501 14408,11480"/>
              </emma:interpretation>
              <emma:one-of disjunction-type="recognition" id="oneOf1">
                <emma:interpretation id="interp5" emma:lang="en-US" emma:confidence="1">
                  <emma:literal>+5</emma:literal>
                </emma:interpretation>
                <emma:interpretation id="interp6" emma:lang="en-US" emma:confidence="1">
                  <emma:literal>+ 5</emma:literal>
                </emma:interpretation>
                <emma:interpretation id="interp7" emma:lang="en-US" emma:confidence="0">
                  <emma:literal>x 5</emma:literal>
                </emma:interpretation>
                <emma:interpretation id="interp8" emma:lang="en-US" emma:confidence="0">
                  <emma:literal>Y 5</emma:literal>
                </emma:interpretation>
                <emma:interpretation id="interp9" emma:lang="en-US" emma:confidence="0">
                  <emma:literal>y 5</emma:literal>
                </emma:interpretation>
              </emma:one-of>
            </emma:emma>
          </inkml:annotationXML>
          <inkml:trace contextRef="#ctx0" brushRef="#br0" timeOffset="1812.5562">19 27 102,'0'0'41,"-23"-12"0,23 12-20,0 0-7,18-8-4,3 6-4,6 0-3,5 0-3,5 0-4,6 8-10,-2-6-19,7 4-11,-1 0 1,2 0-2,0-2 2</inkml:trace>
          <inkml:trace contextRef="#ctx0" brushRef="#br0" timeOffset="1593.7715">244-259 96,'0'0'43,"0"0"0,14 29-17,-3 3-10,-7 7-4,6 8-3,-6 6-3,2 5-2,-2 1-4,-2 0 0,-4-4 0,-2-8 0,4-4-8,-6-16-14,4-4-23,2-23-1,-6 22 1,6-22-1,0 0 4</inkml:trace>
          <inkml:trace contextRef="#ctx0" brushRef="#br0" timeOffset="2296.9245">931-353 111,'0'0'42,"0"0"-10,0 0-10,0 0-5,10 31-6,-10-3-3,0 5-1,0 8-3,0 2-3,0 2-1,0-4 0,4-2 0,0-7 0,3-7 0,-7-25 0,20 22 0,-20-22 0,33-4 0,-11-4 0,5 0 0,4-4 0,4 3 0,0 3 0,1 6 0,1 6 0,-4 9 0,-4 7 0,-4 13 0,-9 2 0,-8 8 0,-8 0 0,-6 6 0,-8-4 0,-5-4 0,-3-4 0,-5-9 0,0-3 0,-1-7 0,3-1 0,-4-11 0,11 4-25,-3-10-25,1-2 1,20 0 0,-31-10 1,31 10 15</inkml:trace>
          <inkml:trace contextRef="#ctx0" brushRef="#br0" timeOffset="2578.1779">900-265 182,'27'-27'50,"14"13"-27,4-8-23,14 3 0,5 3 0,10-1 0,4 9 0,-2 0 0,6 10 0,-15-6-10,3 14-16,-19-6-7,-2 5-15,-16 3 1,-12-2 2,-21-10 4,4 27 37</inkml:trace>
        </inkml:traceGroup>
      </inkml:traceGroup>
    </inkml:traceGroup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41.57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66E46A1D-82DB-43DA-B4E4-99C41C10690F}" emma:medium="tactile" emma:mode="ink">
          <msink:context xmlns:msink="http://schemas.microsoft.com/ink/2010/main" type="inkDrawing" rotatedBoundingBox="8341,14437 15480,14066 15488,14213 8349,14584" shapeName="Other"/>
        </emma:interpretation>
      </emma:emma>
    </inkml:annotationXML>
    <inkml:trace contextRef="#ctx0" brushRef="#br0">0 498 52,'0'0'20,"0"0"-5,0 0-5,17-17 1,5 15 2,1-6 2,9 5 4,0-5-1,13 6 0,-2-3-2,17 3-2,-2-4-5,13 4 0,4 0-4,15 1-3,4-1 0,11 2-1,8-2-1,7 0 0,9-2 0,14 2 0,7-3 0,6-3-1,7 1 2,8-3-2,10 1 1,9-2-1,5 2 2,-2-3-2,0 3 0,-1 0 1,-1 1-1,-5 1 1,-10-1-1,-5 1 1,-4-1 0,-6 1 0,-3-1-1,-4 1 1,-4-3 0,-4 5 0,0-3-1,-3 1 1,-4 1 0,-8 1-1,-5-1 2,-3 2-1,-4-1 0,-5-1 0,-5 0 1,-2 1-1,-2-1 0,-6 2 1,-3-1-1,-6 1 0,-4 0 0,-5 1 0,-8-3 0,-7 2 0,-6 0 0,-6 3 0,-7-5 0,-4 0 0,-7 1 0,-4-3 0,-8 5 0,-5-3 0,-19 6-1,24-15 1,-24 15 0,0 0-1,15-17 1,-15 17-1,0 0 1,0 0 0,15-19 0,-15 19-1,17-5 2,-17 5-1,21-6 0,-21 6 0,20-5 1,-20 5-2,19-8 1,-19 8-3,17-9-10,-17 9-7,0 0-4,2-21-4,-2 21-4,0 0-6,-19-15-2,19 15 2,-32-7 34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23.055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67DD0639-BE5C-4B27-AE0E-5AB70CCBE2D0}" emma:medium="tactile" emma:mode="ink">
          <msink:context xmlns:msink="http://schemas.microsoft.com/ink/2010/main" type="inkDrawing" rotatedBoundingBox="4467,16111 4739,6993 10935,7178 10664,16295" semanticType="enclosure" shapeName="Other">
            <msink:sourceLink direction="with" ref="{02CB07DE-98BD-4BC5-955C-B3DCF7F60239}"/>
          </msink:context>
        </emma:interpretation>
      </emma:emma>
    </inkml:annotationXML>
    <inkml:trace contextRef="#ctx0" brushRef="#br0">3840 677 10,'30'2'6,"-30"-2"2,30 8 2,-30-8 3,25 7 1,-25-7 2,22 6 1,-22-6 3,0 0 1,23-2-2,-23 2-2,7-21-3,-11 5-2,4-3-3,-7-5-3,-2-5-3,-6-6-2,-8-2-1,-5-5 1,-6-3-1,-7-1 0,-8-5 0,-9-3 0,-6 2 1,-7 3-3,-4 2 3,-10 4-3,-8 6 2,-9 9-2,-8 7 1,-7 16-1,-8 5 1,-5 16 0,-9 14-2,-3 15 1,-10 11 0,0 17 0,0 19 0,0 16 1,-4 18-1,1 14 0,-1 15 1,2 17 0,10 15 0,3 19 0,6 4 1,6 16-1,7 13 1,11 68-1,12-34 2,8 12-1,9 10 1,14 3 0,16 6 2,14 0-1,18-1 2,16-55 0,17 46 0,21-10 1,18-5 1,12-2 0,15-4-2,11-9 1,8-4 0,14-11-2,12-8 2,5-11-3,10-9 1,6-12-1,10-3-2,10-21 0,10-13 0,3-17-1,0-14 1,10-16-1,5-16 0,6-22-1,0-19 2,0-14-1,7-18 0,2-18 0,-1-18 0,-1-20 0,0-16 0,-3-14 1,-4-20-1,-8-16 0,-11-16 0,-11-18-1,-4-17 1,-6-16-1,-18-19 0,-11-17 1,-10-13-1,-8-10 0,-12-12 0,-10-6 0,-17-8-1,-13-7 1,-10-7-2,-12-1 2,-8-7 0,-11 0-1,-10-3 1,-7-1 1,-9-6 0,-7 5 0,-6-5 1,-8 3-1,-8 3 0,-7 2 1,-12 10 0,-1 5 0,-11 13 0,-8 13-1,-8 17 0,-7 14 1,0 8-1,-4 16 1,0 7-1,-3 9 1,1 2 0,0 14 0,3 6 1,1 9 0,-6 6 0,3 11 0,1 12 0,4 8-1,0 10 1,5 13-1,-1 4 0,5 9 1,3 4-12,8 11-9,-3 4-6,2 7-8,7 9-4,4-2-1,13 11 6</inkml:trace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24.571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8B1F6A76-013D-41B9-874A-031C5AC26344}" emma:medium="tactile" emma:mode="ink">
          <msink:context xmlns:msink="http://schemas.microsoft.com/ink/2010/main" type="inkDrawing" rotatedBoundingBox="13017,16231 13450,6940 20600,7273 20167,16564" semanticType="enclosure" shapeName="Other">
            <msink:sourceLink direction="with" ref="{8DAB2E29-4DE5-4603-8A9D-783E3A022DA7}"/>
          </msink:context>
        </emma:interpretation>
      </emma:emma>
    </inkml:annotationXML>
    <inkml:trace contextRef="#ctx0" brushRef="#br0">4281 308 116,'-77'-41'41,"-10"-4"-3,-5-1-11,-1 3-22,-7 1-5,-3 5 0,-6 5 1,-7 8 0,-8 11 0,-11 11 1,-9 21-2,-16 11 1,-14 16-1,-8 18-1,-8 18-1,-1 16 1,-8 16 0,0 15 0,2 13-1,10 15 0,8 15 1,13 8-1,6 9 2,12 11-1,13 9 1,15 6-1,13 14 1,11 10 2,14 19-1,14 10 0,10 16 1,17 13 0,11 6 0,11 14 0,11 2 0,14 5 0,9-6 0,9-2-1,14-7 0,14-10-1,14-5 0,13-12-1,11-14 1,13-12 0,13-13 0,12-7 0,15-21 0,9-11 0,9-15 1,8-19 0,13-17-1,13-11 1,9-20-2,10-15 1,4-16 0,7-12 0,4-21-1,3-13 0,1-17 1,-2-19-1,-1-14 1,-3-23-1,-2-15 2,0-15-1,-5-17 1,-1-15-1,-7-20 1,-3-12-1,-7-13 0,-9-14 0,-11-10-2,-13-15 0,-15-10 1,-9-10-1,-16-4 1,-13-8 0,-14-7-1,-14-10 1,-8-2-1,-12-5 1,-8-2-1,-9-5 0,-8-4 0,-10-8 0,-4 2 0,-9 0 0,-8-7 0,-7-6-1,-9 3 2,-9 1 0,-5 0 1,-14 7 1,-8 4 0,-9 4 0,-11 12 1,-9 11-1,-8 8 0,-7 12 0,-12 13 0,-5 11-1,-8 11 0,-9 11 1,-8 10 0,-5 13 1,-1 9-1,-5 10 1,-1 11-1,-1 9 1,2 4-1,2 8-1,7 5 0,3 7 0,1 6 0,6 8-1,-1 7-8,-1 6-8,2 9-7,0 9-4,-2 4-6,6 12-3,-3 1-2,7 8 5,-9-2 34</inkml:trace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31.337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95D23B20-1B33-4597-B4E2-1F9638501624}" emma:medium="tactile" emma:mode="ink">
          <msink:context xmlns:msink="http://schemas.microsoft.com/ink/2010/main" type="inkDrawing" rotatedBoundingBox="15189,14597 15589,8644 17086,8744 16687,14697" semanticType="verticalRange" shapeName="Other">
            <msink:sourceLink direction="with" ref="{02CB07DE-98BD-4BC5-955C-B3DCF7F60239}"/>
            <msink:sourceLink direction="with" ref="{8DAB2E29-4DE5-4603-8A9D-783E3A022DA7}"/>
          </msink:context>
        </emma:interpretation>
      </emma:emma>
    </inkml:annotationXML>
    <inkml:trace contextRef="#ctx0" brushRef="#br0">-5 9 66,'0'0'27,"4"-24"-1,-4 24-3,0 0-2,0 0-2,9 31-5,-9 1-5,2 6-8,0 14 0,0 4-1,-2 4 0,2 2 0,0-4 0,-2-2 0,0-9-1,-2-4-11,2-10-13,0-7-11,-6-5-2,4-2-1,2-19-2,-2 22 27</inkml:trace>
    <inkml:trace contextRef="#ctx0" brushRef="#br0" timeOffset="1000.0384">-271 2151 63,'-23'0'34,"23"0"-5,0 0-3,2-19-3,-2 19-6,26-22-2,-5 7-10,7 0-4,10 2-1,-3 3 0,1 3-1,0 5 1,-5 6 1,-6 7-1,-6 9 1,-10 10-2,-9 4 2,-8 7-1,-5 2 1,-4 2-2,-5-4 2,-2 0-2,-1-1 1,-1-5 0,0-3 0,5-4 0,0-2 1,5-3-1,6-5 0,10-18 0,-4 28 0,4-28 0,23 12 0,-2-10 0,5-1 0,2-2 0,4-1-1,2-2 1,-3-2 0,3 1 1,2-3-2,-4-1 1,0 0 0,0 1 0,-6 4-14,-4-1-11,-5 5-10,-17 0-4,21 15-1,-16 1 0,-3 5 20</inkml:trace>
    <inkml:trace contextRef="#ctx0" brushRef="#br0" timeOffset="2015.7123">-277 4902 86,'-24'-5'36,"24"5"-6,-19-6-5,19 6-4,0 0-6,6-19-9,10 14-6,7-3 0,7 1 2,6-1-2,3 3 1,4-1-1,0 4 2,-3 2-2,-5 2 0,-5 9 1,-7 6-2,-8 9 2,-11 4-2,-10 4 2,-7 5-1,-10 2 1,-7 1 0,-7-5-1,-3-3 0,-1-6 0,2-6 0,3-3 0,6-6 0,9-2 0,21-11-1,0 0 0,0 0 1,27-2-1,7-1 1,9-1 0,4 2 0,3 4 0,-1 5 0,-2 4 0,-10 8 1,-5 7-1,-9 4 1,-10 6 0,-9 1 0,-12 4-1,-5-3 1,-9 1 0,-8-5 0,-2-2-1,-6-4 1,-1-6-1,-1-1 0,5-6 0,3-8 0,4-3-1,3-4 1,25 0-16,-28-15-15,28 15-8,-2-32-3,4 8-1,8-2-2</inkml:trace>
    <inkml:trace contextRef="#ctx0" brushRef="#br0" timeOffset="4844.0853">-720 198 21,'-22'-11'14,"22"11"-3,0 0 0,0 0 3,0 0 1,0 0-1,0 0 0,0 0 1,0 0-1,0 0 0,0 0 0,22 9-4,-22-9-1,27 15-2,-10-6-1,1 1-2,5 1 0,-1-2-3,3 2 1,-1 3-1,0-1 0,-3 0 0,-4 2-1,-17-15 0,21 33 0,-19-14-1,-6 2-1,-6-1 2,-7 5-1,-1-1 0,-5-2 1,-1-1-1,-2-1 1,-1-1 0,-1-4-2,4 2-17,-4-4-9,0-4-9,5 3-3,0-5 0,23-7 0</inkml:trace>
    <inkml:trace contextRef="#ctx0" brushRef="#br0" timeOffset="10782.0408">-1297 5241 61,'-12'-23'34,"12"23"-2,0 0-10,-13-18-4,13 18-2,0 0 0,-15-17-2,15 17-3,0 0-7,0 0-3,0 0-1,0 0 1,0 0 0,0 0 0,11 17 0,-11-17 0,29 15 0,-11-6 0,5 2-1,-1 0 1,1 3-1,-2 1 0,-1-2 0,-1 0 0,0 2-1,-4 2 1,-15-17 0,26 26 0,-26-26 0,19 20-1,-19-20 1,9 23 0,-9-23-1,2 18 0,-2-18 1,-8 23-1,8-23 1,-16 26 0,16-26-1,-27 28 1,12-11 0,0 2 1,0-1-1,0 3 0,-2 1 0,1 1 0,1-3 0,3 3 1,-1-3-1,2 1 1,2 0 0,-3-5-15,10 9-11,-5-3-10,1 3-4,1-1-3,-3-4-1,-1 3 7</inkml:trace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35.666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92FCACCF-DF2B-412D-A4C5-C3E6D2E255D1}" emma:medium="tactile" emma:mode="ink">
          <msink:context xmlns:msink="http://schemas.microsoft.com/ink/2010/main" type="inkDrawing"/>
        </emma:interpretation>
      </emma:emma>
    </inkml:annotationXML>
    <inkml:trace contextRef="#ctx0" brushRef="#br0">0 99 2,'24'-4'6,"-1"2"-1,5-2 0,-2 1 0,2 1 1,0 0 0,3 4 1,2-2-1,1 2 0,7-2-1,1 3-1,4-3-1,7 4 1,7 0 1,8-1 0,5 1-1,13 0 1,6 0-1,7-2 1,10 1-1,11-3-1,10 0-1,8-2 1,9-1 2,7 1 0,11-2 1,15-2 0,5 3-1,5-3 1,7 2 0,6-3-2,8 1-2,3-3 1,2 3-1,0 1 0,0-1-1,-1 0 1,-5 3-1,-7-1 0,-2 2-1,-8 0 1,-9 0 1,-8 2 2,-7 0-1,-6 0 0,-3 2 0,-9-2 0,-6 2 0,-8-2 0,-4 0-2,-7 0-1,-4 0 1,-10-2-1,-5 0 0,-9 1 0,-8 1 1,-8-2-1,-7 0 1,-5-2 0,-8 2-1,-8-2 1,-3 3 0,-8-3-1,0 0 0,-11 2 0,-2 0-1,-6 0 0,-7 1-1,-17 1-4,0 0-5,19 1-5,-19-1-4,0 0-3,0 0-2,0 0-2,-19 0-3,19 0 0,0 0 24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39.697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AC363D85-C3FA-4015-A9FF-1A3B2538E2FF}" emma:medium="tactile" emma:mode="ink">
          <msink:context xmlns:msink="http://schemas.microsoft.com/ink/2010/main" type="inkDrawing" rotatedBoundingBox="8801,12730 15584,11412 15598,11485 8815,12803" shapeName="Other"/>
        </emma:interpretation>
      </emma:emma>
    </inkml:annotationXML>
    <inkml:trace contextRef="#ctx0" brushRef="#br0">39 1336 22,'-25'7'11,"25"-7"1,-19 4 1,19-4 1,0 0 0,0 0 0,0 0 0,0 0 0,0 0-1,17-10 0,6 9 2,1-7 0,10 4-1,9-7-3,10 4-1,10-7 0,14 3-3,10-6-1,10 1-4,10-3-2,11-4 1,14-1-1,8-2 0,14-4 0,9-4-1,12 1 1,12-3-1,14-3 0,4-4 0,-3 0 0,5 0 0,-1 3 0,-2-1 1,-5 4-1,-6 1 1,-5 1 0,-2 5-1,-6 0 2,-8 0-2,-7 0 1,-1 2 0,-1 0 0,-7-4 1,-5 6-1,-4-2 1,-8 4-1,-6-1 1,-2 1 0,-11 2-1,-7 1 0,-8 2-1,-11 2 2,-6-1-1,-8 3 0,-6 0 0,-13 0 0,-4 2 0,-10 2 0,-6-3 0,-4 3 0,-5 2 0,-4 0 0,-1-1 0,-5 1 1,1 1-1,1-1 0,-1 1 1,-1 1-1,3 0 0,-1-1-1,-2 1 1,3-1 0,-5 2 0,-1 1 0,-2-1 0,-17 6 0,26-9 0,-26 9-1,23-8 1,-23 8-1,20-7 0,-20 7-8,17 0-7,-17 0-6,17-2-4,-17 2-3,0 0-2,17-6-5,-17 6-1,0 0 6,0 0 31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37.57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7B0FD327-AAEC-4B86-ACAA-18CE6C028CD3}" emma:medium="tactile" emma:mode="ink">
          <msink:context xmlns:msink="http://schemas.microsoft.com/ink/2010/main" type="inkDrawing" rotatedBoundingBox="8024,11259 15199,9516 15240,9682 8065,11424" shapeName="Other"/>
        </emma:interpretation>
      </emma:emma>
    </inkml:annotationXML>
    <inkml:trace contextRef="#ctx0" brushRef="#br0">0 1684 24,'0'0'22,"0"0"-2,0 0-3,0 0 1,18 4 1,1-8 4,2-5-3,9 2-2,7-7-3,10 1-2,4-3-3,11-1-2,9-6-3,10 3-4,3-5 0,8 3 0,7-4-1,10 1 1,8-3-1,8 0 0,3-3 0,5-1-1,10-4 1,7-3-1,3 0-1,-1-1 1,0-3 0,-2-2 0,6-1 0,0-1 1,-2 2-1,-6-4 0,-4 3 0,-3 1 1,-6 4 0,2 1-1,-6 5 1,-5 3 0,-6 2 0,-4 4-1,-3 2 1,-2-1-1,-5 3 1,-4 1 0,-1 1-1,-3-1 1,-3 2 0,-5-1 0,4-3 0,-4 3 0,0-1 1,-4 1-1,-3-1 0,1 0 0,-3 3 1,0 3-1,-2 0 1,-3 0-1,3 2 1,-6 0-2,2-2 1,0 2 0,-3-1 0,-3 0-1,1 0 1,-3 1 0,-1 0 0,1 0 0,-1 2 0,1-2 0,3 2-1,-4-1 1,1 1 0,-3 2 0,0-1 0,-6 1 0,0-2 0,-7 3 0,-5 1-1,0 1 1,-5 3-11,-6-5-9,-1 6-6,-8-2-4,-5 3-6,-2 2-4,-19-1 1,28 2 21</inkml:trace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38.244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902D4027-E1E2-4FE7-81D2-126AC5BDBCE3}" emma:medium="tactile" emma:mode="ink">
          <msink:context xmlns:msink="http://schemas.microsoft.com/ink/2010/main" type="inkDrawing"/>
        </emma:interpretation>
      </emma:emma>
    </inkml:annotationXML>
    <inkml:trace contextRef="#ctx0" brushRef="#br0">-1622 785 27,'0'0'17,"0"0"0,0 0 3,0 0 4,0 0 0,0 0-1,0 0-2,19 21-2,-19-21-3,34 9-3,-14-3-6,8 1-6,1 1-1,2-3 0,1 3 0,2-1-1,0-1 1,0 1 0,-3 3 0,0-3 1,-5 1-1,-2 1 0,-3-3 0,-21-6 0,26 15-1,-26-15 0,0 0 0,-6 28 0,6-28 0,-26 33 0,6-10 0,-1 3 0,-2 2 1,3 2 1,-1-2-1,4-4 0,4 3-2,4-9-21,9-18-14,-4 30-3,4-30-1,2 23-2,-2-23 8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41.57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5581ADA5-A9FC-4A15-9763-829805D998EF}" emma:medium="tactile" emma:mode="ink">
          <msink:context xmlns:msink="http://schemas.microsoft.com/ink/2010/main" type="inkDrawing" rotatedBoundingBox="8341,14437 15480,14066 15488,14213 8349,14584" shapeName="Other"/>
        </emma:interpretation>
      </emma:emma>
    </inkml:annotationXML>
    <inkml:trace contextRef="#ctx0" brushRef="#br0">0 498 52,'0'0'20,"0"0"-5,0 0-5,17-17 1,5 15 2,1-6 2,9 5 4,0-5-1,13 6 0,-2-3-2,17 3-2,-2-4-5,13 4 0,4 0-4,15 1-3,4-1 0,11 2-1,8-2-1,7 0 0,9-2 0,14 2 0,7-3 0,6-3-1,7 1 2,8-3-2,10 1 1,9-2-1,5 2 2,-2-3-2,0 3 0,-1 0 1,-1 1-1,-5 1 1,-10-1-1,-5 1 1,-4-1 0,-6 1 0,-3-1-1,-4 1 1,-4-3 0,-4 5 0,0-3-1,-3 1 1,-4 1 0,-8 1-1,-5-1 2,-3 2-1,-4-1 0,-5-1 0,-5 0 1,-2 1-1,-2-1 0,-6 2 1,-3-1-1,-6 1 0,-4 0 0,-5 1 0,-8-3 0,-7 2 0,-6 0 0,-6 3 0,-7-5 0,-4 0 0,-7 1 0,-4-3 0,-8 5 0,-5-3 0,-19 6-1,24-15 1,-24 15 0,0 0-1,15-17 1,-15 17-1,0 0 1,0 0 0,15-19 0,-15 19-1,17-5 2,-17 5-1,21-6 0,-21 6 0,20-5 1,-20 5-2,19-8 1,-19 8-3,17-9-10,-17 9-7,0 0-4,2-21-4,-2 21-4,0 0-6,-19-15-2,19 15 2,-32-7 34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27.46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02CB07DE-98BD-4BC5-955C-B3DCF7F60239}" emma:medium="tactile" emma:mode="ink">
          <msink:context xmlns:msink="http://schemas.microsoft.com/ink/2010/main" type="writingRegion" rotatedBoundingBox="7642,9041 8020,14846 7460,14882 7082,9077">
            <msink:destinationLink direction="with" ref="{67DD0639-BE5C-4B27-AE0E-5AB70CCBE2D0}"/>
            <msink:destinationLink direction="with" ref="{95D23B20-1B33-4597-B4E2-1F9638501624}"/>
          </msink:context>
        </emma:interpretation>
      </emma:emma>
    </inkml:annotationXML>
    <inkml:traceGroup>
      <inkml:annotationXML>
        <emma:emma xmlns:emma="http://www.w3.org/2003/04/emma" version="1.0">
          <emma:interpretation id="{965C611B-C0CF-492B-A87B-40783450C5D2}" emma:medium="tactile" emma:mode="ink">
            <msink:context xmlns:msink="http://schemas.microsoft.com/ink/2010/main" type="paragraph" rotatedBoundingBox="7642,9041 8020,14846 7460,14882 7082,90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7AE4296-EF03-4D7E-99B5-C0AF97D8659F}" emma:medium="tactile" emma:mode="ink">
              <msink:context xmlns:msink="http://schemas.microsoft.com/ink/2010/main" type="line" rotatedBoundingBox="7642,9041 8020,14846 7460,14882 7082,9077"/>
            </emma:interpretation>
          </emma:emma>
        </inkml:annotationXML>
        <inkml:traceGroup>
          <inkml:annotationXML>
            <emma:emma xmlns:emma="http://www.w3.org/2003/04/emma" version="1.0">
              <emma:interpretation id="{FA18F2E7-57BA-4CC0-A20B-D17CA786C887}" emma:medium="tactile" emma:mode="ink">
                <msink:context xmlns:msink="http://schemas.microsoft.com/ink/2010/main" type="inkWord" rotatedBoundingBox="7642,9041 8020,14846 7460,14882 7082,9077"/>
              </emma:interpretation>
              <emma:one-of disjunction-type="recognition" id="oneOf0">
                <emma:interpretation id="interp0" emma:lang="en-US" emma:confidence="0">
                  <emma:literal>!</emma:literal>
                </emma:interpretation>
                <emma:interpretation id="interp1" emma:lang="en-US" emma:confidence="0">
                  <emma:literal>k</emma:literal>
                </emma:interpretation>
                <emma:interpretation id="interp2" emma:lang="en-US" emma:confidence="0">
                  <emma:literal>¥</emma:literal>
                </emma:interpretation>
                <emma:interpretation id="interp3" emma:lang="en-US" emma:confidence="0">
                  <emma:literal>:</emma:literal>
                </emma:interpretation>
                <emma:interpretation id="interp4" emma:lang="en-US" emma:confidence="0">
                  <emma:literal>+</emma:literal>
                </emma:interpretation>
              </emma:one-of>
            </emma:emma>
          </inkml:annotationXML>
          <inkml:trace contextRef="#ctx0" brushRef="#br0">49 16 51,'0'0'26,"-7"-20"-1,7 20-3,0 0 1,0 0-4,-21 11-2,17 10-6,1 3-10,-3 6 0,4 2-1,-2 1 0,2-1 0,2-4 0,0-3 0,4-5 0,-4-20-1,15 23 1,-15-23-1,36 5 1,-10-9-1,6 1 1,6-3-1,1 2 1,0 3 0,1 2 1,-5 9-1,-7 3 1,-7 7 0,-11 7 0,-10 4 0,-8 5-1,-9 1 1,-5-1-1,-7-1 0,-2-5 0,2-3 0,1-9 0,6-1 0,3-9 0,19-8-1,-24-2-12,24 2-10,0 0-6,-2-19-7,2 19-3,5-24 0,-5 24 22</inkml:trace>
          <inkml:trace contextRef="#ctx0" brushRef="#br0" timeOffset="328.1325">2 39 70,'0'0'33,"0"0"-5,0 0-6,19-6-3,7 10-5,2-4-6,4 0-7,8-4-1,-1 1 0,4-1 0,-3-4 0,-1 3-16,-9-1-9,0 2-7,-2 6-5,-9-2-3,4 8 1,-23-8 34</inkml:trace>
          <inkml:trace contextRef="#ctx0" brushRef="#br0" timeOffset="1234.4359">154 1666 53,'0'0'28,"0"-22"-1,0 22-3,0 0-2,0 0-2,0 0-2,-24 32-4,16-2-13,-1 9 0,2 10 0,-1 5 0,4 6 0,2 3 0,6 1-1,4-2 0,3-6 0,6-4 0,2-9 0,3-6 0,2-8 0,1-7 0,1-11 0,0-11 0,1-5-1,-1-10 1,-4-6-1,1-3 1,-4-6 0,-2 0 0,-4 0-1,-4 2 1,-3 2 0,-6 3 0,-4 5 0,4 18 1,-21-19-1,21 19 0,-35 2 0,16 5 1,-4 4-1,-1 6 0,1 0 0,1 2 0,3-4 0,6 3-13,-4-1-8,17-17-6,-19 30-7,19-30-5,-5 21-1,5-21 4</inkml:trace>
          <inkml:trace contextRef="#ctx0" brushRef="#br0" timeOffset="2078.2637">107 3311 50,'0'0'31,"-16"1"-2,16-1-3,0 0-2,0 0-5,24-1-2,-24 1-4,41-8-6,-13 6-6,4-3-1,0-1 0,2 0 0,-2 1 0,-4 1 1,-2 4-1,-5 0 0,-2 2 0,-19-2 1,20 22-1,-14-1 0,-4 11 2,-2 9-2,-4 9 1,-2 8 0,1 6 0,-1 3-2,-1-3 2,1-1-1,2-6 0,0-9 0,1-7 0,1-11-4,4-7-19,-2-23-9,0 20-8,0-20 0,0 0-1,20 2-1</inkml:trace>
          <inkml:trace contextRef="#ctx0" brushRef="#br0" timeOffset="3109.545">653 5157 56,'0'0'31,"-3"-34"-2,3 34-2,-14-35-3,14 35-2,-22-36-2,22 36-4,-36-28-7,16 17-8,-3 3 0,-3 5-1,-2 3 0,0 7 1,-1 6-1,1 6 0,4 9 0,1 4 0,8 5 0,4 0 0,9 5 0,10-1-1,7 0 1,7-4-1,6-3 1,4-2-1,4-4 1,0-2 1,-5 0-1,1-3 0,-7 1 0,-5-2 0,-5 1-1,-3 3 1,-7-2 0,-5 3 0,-5 1 0,-7-2 0,-1-2 1,-6-1-1,-1-5 0,-3-5 0,-1-5 0,-2-3 0,1-6 0,3-3-1,1-5 1,4-5 0,17 14-1,-26-28 1,20 10 0,3-1-1,3-3 1,5-3 0,5-1 0,1-4 0,6-4 0,2-1-1,3-4 1,4-3 1,-1-1-1,1-1 1,-4 0-1,-1-2-13,2 12-12,-5-1-11,-1 5-4,0 2-1,2 3-1,3 7 7</inkml:trace>
        </inkml:traceGroup>
      </inkml:traceGroup>
    </inkml:traceGroup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26:24.473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C2E2E178-7554-44D5-8AF4-022A9AF5CC30}" emma:medium="tactile" emma:mode="ink">
          <msink:context xmlns:msink="http://schemas.microsoft.com/ink/2010/main" type="inkDrawing" rotatedBoundingBox="7928,12027 18361,12120 18360,12195 7927,12102" semanticType="underline" shapeName="Other">
            <msink:sourceLink direction="with" ref="{9B6E7ACF-2AEF-4591-9260-29217B17B015}"/>
          </msink:context>
        </emma:interpretation>
      </emma:emma>
    </inkml:annotationXML>
    <inkml:trace contextRef="#ctx0" brushRef="#br0">-20-2 58,'0'0'35,"-23"8"0,23-8-11,0 0-2,43 21-4,-6-17-1,23 2-3,9-2-2,24 6-1,9-8-2,29 6-9,19-6 0,29 7 0,24-3 0,47 0 0,41-4 0,47 2 0,101-2 0,-10-2 0,38 2 0,37-2 0,32-2 0,9 0 0,9 0 0,-7 4 0,-59-2 0,33 0 0,-19 2 0,-26 0 0,-43 2 0,-31 4 0,-44 2 0,-44-3 0,-43 5 0,-52-8-19,-42 4-29,-42-4 2,-41-2-2,-36 0 0,-40 0 3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40.244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8DAB2E29-4DE5-4603-8A9D-783E3A022DA7}" emma:medium="tactile" emma:mode="ink">
          <msink:context xmlns:msink="http://schemas.microsoft.com/ink/2010/main" type="writingRegion" rotatedBoundingBox="15308,11231 15668,11231 15668,11792 15308,11792">
            <msink:destinationLink direction="with" ref="{8B1F6A76-013D-41B9-874A-031C5AC26344}"/>
            <msink:destinationLink direction="with" ref="{95D23B20-1B33-4597-B4E2-1F9638501624}"/>
          </msink:context>
        </emma:interpretation>
      </emma:emma>
    </inkml:annotationXML>
    <inkml:traceGroup>
      <inkml:annotationXML>
        <emma:emma xmlns:emma="http://www.w3.org/2003/04/emma" version="1.0">
          <emma:interpretation id="{88E1D54B-69F2-444D-8FAC-9C58A6CA1DB8}" emma:medium="tactile" emma:mode="ink">
            <msink:context xmlns:msink="http://schemas.microsoft.com/ink/2010/main" type="paragraph" rotatedBoundingBox="15308,11231 15668,11231 15668,11792 15308,117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7F34F6A-68C9-4F94-9486-A4B38F074DC2}" emma:medium="tactile" emma:mode="ink">
              <msink:context xmlns:msink="http://schemas.microsoft.com/ink/2010/main" type="line" rotatedBoundingBox="15308,11231 15668,11231 15668,11792 15308,11792"/>
            </emma:interpretation>
          </emma:emma>
        </inkml:annotationXML>
        <inkml:traceGroup>
          <inkml:annotationXML>
            <emma:emma xmlns:emma="http://www.w3.org/2003/04/emma" version="1.0">
              <emma:interpretation id="{719F144B-2D59-42E3-A9D1-7915D4D10487}" emma:medium="tactile" emma:mode="ink">
                <msink:context xmlns:msink="http://schemas.microsoft.com/ink/2010/main" type="inkWord" rotatedBoundingBox="15308,11231 15668,11231 15668,11792 15308,11792"/>
              </emma:interpretation>
              <emma:one-of disjunction-type="recognition" id="oneOf0">
                <emma:interpretation id="interp0" emma:lang="en-US" emma:confidence="1">
                  <emma:literal>7</emma:literal>
                </emma:interpretation>
                <emma:interpretation id="interp1" emma:lang="en-US" emma:confidence="0">
                  <emma:literal>)</emma:literal>
                </emma:interpretation>
                <emma:interpretation id="interp2" emma:lang="en-US" emma:confidence="0">
                  <emma:literal>&gt;</emma:literal>
                </emma:interpretation>
                <emma:interpretation id="interp3" emma:lang="en-US" emma:confidence="0">
                  <emma:literal>,</emma:literal>
                </emma:interpretation>
                <emma:interpretation id="interp4" emma:lang="en-US" emma:confidence="0">
                  <emma:literal>3</emma:literal>
                </emma:interpretation>
              </emma:one-of>
            </emma:emma>
          </inkml:annotationXML>
          <inkml:trace contextRef="#ctx0" brushRef="#br0">6518-159 30,'0'0'30,"0"0"3,-24-21-5,24 21-3,0 0-3,0 0-2,0 0-2,0 0-5,0 0-4,0 0-7,0 0-2,0 0 1,26-11-1,-9 15 0,3 0 1,3-1-1,3 3 1,2 0 0,-2-1-1,4 1 0,-1 1 0,-5 1 0,0 1 0,-3 0-1,-2 3 1,-19-12 0,26 20-1,-26-20 1,13 23-1,-13-23 1,6 22-1,-6-22 1,2 24-1,-2-24 1,-6 32 0,0-11 0,-1-1 0,-2 5 0,-1-1 0,-3 0 0,0 3 0,-2-3 1,2-2-1,2 1-1,-1 1-17,-3-5-9,0 0-12,2 3 0,0-3-4,4 7 2,-3-4 20</inkml:trace>
        </inkml:traceGroup>
      </inkml:traceGroup>
    </inkml:traceGroup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22T22:38:54.755"/>
    </inkml:context>
    <inkml:brush xml:id="br0">
      <inkml:brushProperty name="width" value="0.08333" units="cm"/>
      <inkml:brushProperty name="height" value="0.08333" units="cm"/>
      <inkml:brushProperty name="color" value="#FFFF00"/>
      <inkml:brushProperty name="fitToCurve" value="1"/>
    </inkml:brush>
  </inkml:definitions>
  <inkml:traceGroup>
    <inkml:annotationXML>
      <emma:emma xmlns:emma="http://www.w3.org/2003/04/emma" version="1.0">
        <emma:interpretation id="{D534513A-4AF2-4453-8204-170E43BEF8EC}" emma:medium="tactile" emma:mode="ink">
          <msink:context xmlns:msink="http://schemas.microsoft.com/ink/2010/main" type="writingRegion" rotatedBoundingBox="3076,16736 16057,16234 16137,18290 3156,18792"/>
        </emma:interpretation>
      </emma:emma>
    </inkml:annotationXML>
    <inkml:traceGroup>
      <inkml:annotationXML>
        <emma:emma xmlns:emma="http://www.w3.org/2003/04/emma" version="1.0">
          <emma:interpretation id="{69A80918-A18A-47F8-860B-AD05BDAA6C1D}" emma:medium="tactile" emma:mode="ink">
            <msink:context xmlns:msink="http://schemas.microsoft.com/ink/2010/main" type="paragraph" rotatedBoundingBox="3076,16736 16057,16234 16137,18290 3156,187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BB5324E-53B0-4164-B32D-BD204A03C59C}" emma:medium="tactile" emma:mode="ink">
              <msink:context xmlns:msink="http://schemas.microsoft.com/ink/2010/main" type="line" rotatedBoundingBox="3076,16736 16057,16234 16137,18290 3156,18792"/>
            </emma:interpretation>
          </emma:emma>
        </inkml:annotationXML>
        <inkml:traceGroup>
          <inkml:annotationXML>
            <emma:emma xmlns:emma="http://www.w3.org/2003/04/emma" version="1.0">
              <emma:interpretation id="{8E444073-A5F6-4668-A812-02F122768FA1}" emma:medium="tactile" emma:mode="ink">
                <msink:context xmlns:msink="http://schemas.microsoft.com/ink/2010/main" type="inkWord" rotatedBoundingBox="3093,17171 5768,17068 5831,18689 3156,18792"/>
              </emma:interpretation>
              <emma:one-of disjunction-type="recognition" id="oneOf0">
                <emma:interpretation id="interp0" emma:lang="en-US" emma:confidence="0">
                  <emma:literal>yes:</emma:literal>
                </emma:interpretation>
                <emma:interpretation id="interp1" emma:lang="en-US" emma:confidence="0">
                  <emma:literal>YES:</emma:literal>
                </emma:interpretation>
                <emma:interpretation id="interp2" emma:lang="en-US" emma:confidence="0">
                  <emma:literal>yes,</emma:literal>
                </emma:interpretation>
                <emma:interpretation id="interp3" emma:lang="en-US" emma:confidence="0">
                  <emma:literal>yes's</emma:literal>
                </emma:interpretation>
                <emma:interpretation id="interp4" emma:lang="en-US" emma:confidence="0">
                  <emma:literal>yes</emma:literal>
                </emma:interpretation>
              </emma:one-of>
            </emma:emma>
          </inkml:annotationXML>
          <inkml:trace contextRef="#ctx0" brushRef="#br0">44 114 75,'-1'-25'34,"1"9"-3,-6-3-5,6 19-3,0 0-4,0 0-6,0 0-11,-9 35-1,3 3 0,0 11 0,1 10 0,-1 9-1,2 5 0,2 0 0,8-4 0,2-9-1,7-6 0,3-11 1,7-15-1,7-13 2,3-17-1,7-13-1,-1-17 1,4-13-1,0-14 2,-2-11-1,-2-10 1,-5-2-2,-6-1 2,-6 5 0,-5 9-2,-6 11 2,-5 13-1,-5 18 0,-3 27 1,0 0 0,-11 40-1,6 12 0,1 19 1,2 17-1,2 15 0,0 13 1,7 11-2,-1 0 1,3 2 0,1-3 0,-3-8 0,-1-10 0,0-5 0,-8-21-1,-6-9 0,-5-15 1,-8-15-1,-3-18 1,-10-16 0,0-13 0,-7-20 0,2-8 0,1-18 1,6-7 0,8-6 0,7-1 0,13 1-1,10 1 1,13 0-2,7 8 2,10 5-2,3 3 1,6 12-6,-4 2-12,6 8-8,-7 1-9,-1 5-4,-3 3-2,-3-4 0,-3 0 18</inkml:trace>
          <inkml:trace contextRef="#ctx0" brushRef="#br0" timeOffset="406.3025">883 136 104,'-2'-18'38,"2"18"-5,0 0-8,6 28-8,-6-4-11,2 10-6,1 7 1,-3 11 0,0 6-2,-2 4 2,1 0-2,1-3 2,1 1-2,3-7 2,2-8-2,5-10 2,8-9-1,3-13 2,8-11-2,4-7 1,2-8 0,3-8 0,-1-3 0,1-4 0,-3-1-1,-8 0-17,0 8-7,-9-1-8,-4 1-7,-8 4-2,-7 17 0,-5-24 4</inkml:trace>
          <inkml:trace contextRef="#ctx0" brushRef="#br0" timeOffset="625.0386">960 477 109,'0'0'40,"0"0"-2,0 0-12,17-25-18,9 16-7,6-4-1,5 2 1,1-2-1,1-1 0,-3 5 0,-4-4-15,-4 7-10,-9-3-8,-19 9-6,22-19 0,-22 19-2,-2-16 11</inkml:trace>
          <inkml:trace contextRef="#ctx0" brushRef="#br0" timeOffset="859.4259">949 164 123,'-19'-3'39,"19"3"-2,19-8-15,3-1-21,12-4 0,7 0-1,6-2 1,4 3-8,-3-3-11,5 10-8,-6-1-7,-6 4-7,0 4 0,-3 0-1,-1 2 23</inkml:trace>
          <inkml:trace contextRef="#ctx0" brushRef="#br0" timeOffset="1343.8287">1783 28 107,'0'0'38,"4"-21"-6,-4 21-8,0 0-7,-22-7-11,5 9-6,-2 5 1,-9 8 0,-8 4-1,-1 5 1,-5 4-1,3 6 0,3-2 1,6 3-1,10-3 0,14-2-1,14-4 1,14-4-1,14-1 1,11-6-1,3-2 1,10 0 0,-3 0 1,-3 4-1,-7 0 0,-10 5 1,-10 5 0,-12 1 0,-13 3-1,-12-1 0,-10-2 2,-9-1-3,-10-5 3,-4-1-4,-6-6 3,0-4-1,2-6 1,4-1-2,8-4 1,5-4 0,9-1 0,21 5 0,-17-17-1,17 17-2,13-28-16,10 15-7,-1-6-12,8 0-2,4-3-2,4-4 1,3-2 21</inkml:trace>
          <inkml:trace contextRef="#ctx0" brushRef="#br0" timeOffset="2116.102">2106 407 115,'-11'30'41,"5"8"-4,-1-6-14,10 9-9,7 2-13,1 0 1,6-2-2,5-2 2,5-7-1,6-6 1,5-7-2,5-8 0,2-11 1,2-11 0,0-6-1,0-7 1,-4-8-1,-2-5-1,-7-5 2,-4 3-2,-7-2 1,-5 2-2,-6 5 2,-9 2-2,-1 10 1,-7-4-12,5 26-13,-14-23-9,14 23-6,-15-19-2,15 19 0,-5-22 10</inkml:trace>
          <inkml:trace contextRef="#ctx0" brushRef="#br0" timeOffset="1765.5532">2153-43 82,'0'0'41,"7"-19"-5,-7 19-10,0 0-4,12 22-8,-14-3-7,2 4-7,0 5 0,0-2-1,0 0 1,0 0-1,4-5-10,-4-21-8,0 0-5,0 0-2,28-2-3,-15-17-3,4-1 0,-2-7 3,3-3 12,1 1 14,-2-1 6,-2 2 13,-7-1 12,3 11 3,-11 18 0,11-23-1,-11 23-3,0 0-3,0 21-4,2-1-10,0 5-8,-2 1-2,0 2 1,-2-2-7,4 4-14,-4-4-10,-2-1-8,-1-1-2,-1-2-2,-1 3 1</inkml:trace>
        </inkml:traceGroup>
        <inkml:traceGroup>
          <inkml:annotationXML>
            <emma:emma xmlns:emma="http://www.w3.org/2003/04/emma" version="1.0">
              <emma:interpretation id="{24A67A61-2921-4988-8D5F-AE01246EEEEC}" emma:medium="tactile" emma:mode="ink">
                <msink:context xmlns:msink="http://schemas.microsoft.com/ink/2010/main" type="inkWord" rotatedBoundingBox="6176,17046 7944,16977 7978,17844 6210,17912"/>
              </emma:interpretation>
              <emma:one-of disjunction-type="recognition" id="oneOf1">
                <emma:interpretation id="interp5" emma:lang="en-US" emma:confidence="1">
                  <emma:literal>This</emma:literal>
                </emma:interpretation>
                <emma:interpretation id="interp6" emma:lang="en-US" emma:confidence="0">
                  <emma:literal>this</emma:literal>
                </emma:interpretation>
                <emma:interpretation id="interp7" emma:lang="en-US" emma:confidence="0">
                  <emma:literal>anis</emma:literal>
                </emma:interpretation>
                <emma:interpretation id="interp8" emma:lang="en-US" emma:confidence="0">
                  <emma:literal>Thais</emma:literal>
                </emma:interpretation>
                <emma:interpretation id="interp9" emma:lang="en-US" emma:confidence="0">
                  <emma:literal>Ennis</emma:literal>
                </emma:interpretation>
              </emma:one-of>
            </emma:emma>
          </inkml:annotationXML>
          <inkml:trace contextRef="#ctx0" brushRef="#br0" timeOffset="3069.2801">3091-90 117,'-25'-17'36,"25"17"-6,0 0-9,25-13-7,-4 5-5,10 5-8,9-3 0,7 2 0,3 1-1,5-1 0,1-2 0,0 3 0,-1-3 0,-7 2 0,-4-1 0,-7 1 0,-3 0-1,-13 0-9,-1 10-8,-20-6-5,0 0-2,-4 19-1,4-19 2,-33 28-1,12-11 3,-9-1 11,4-4 12,-4 1 10,3-8 14,7 5 1,-3-5-1,23-5 0,-33 12-1,33-12-2,-27 31-3,22-3-7,-5 10-11,7 7 0,-3 9-1,6 4 1,0 9-1,4 1 0,-1-3-1,3-5 1,3-8-1,-1-9 2,1-7-2,1-14-3,1-5-12,-11-17-5,17-4-5,-12-16-4,5-6-4,-1-12-3,4-9 1,0-5 5</inkml:trace>
          <inkml:trace contextRef="#ctx0" brushRef="#br0" timeOffset="3491.1825">3663-64 108,'0'0'33,"0"0"-2,0 0-6,15 36-5,-7 12-6,-3 6-12,1 6-2,3 11 2,1 2-3,-1 0 1,-2-5 0,1-8 0,-2-8 1,1-11-1,-3-9 1,0-13-2,-4-19 2,0 0-2,18-8 1,-10-20 0,5-8-2,0-8 3,6-1-3,1-4 3,3-1-1,1 5 0,3 5 0,-1 10 0,0 12 1,-1 12-1,-1 8 0,-3 15 0,-3 11 0,-3 6 0,-2 10 0,-5 5-1,-1 3 1,1-3 0,-4-2 2,-1-6-3,1-13 0,6 0-16,-10-28-7,15 23-9,-15-23-5,24-8-1,-7-7-2,5-5 1</inkml:trace>
          <inkml:trace contextRef="#ctx0" brushRef="#br0" timeOffset="3741.2065">4396 226 121,'-9'-22'39,"9"22"-7,0 0-7,-15 20-10,13 1-14,2 9-1,2 7 1,0 6-1,0 4 0,0 0-1,1-3 2,3-2-2,-4-9 3,5-8-3,-7-25-8,10 24-13,-10-24-6,0 0-6,17-30-4,-15 4-1,3-12-1,-3-5 17</inkml:trace>
          <inkml:trace contextRef="#ctx0" brushRef="#br0" timeOffset="3881.8231">4406 31 122,'0'0'38,"-13"-16"-4,13 16-16,0 0-20,0 0-22,0 0-5,0 0-7,22 2-2,-5 5-1,4 0-1</inkml:trace>
          <inkml:trace contextRef="#ctx0" brushRef="#br0" timeOffset="4288.1047">4807 50 127,'-18'-2'39,"1"6"-9,-10-2-11,5 11-8,-3-2-5,1 6-6,5 4 1,4 1-1,4 4 1,7 2-1,8-3 0,9 1 0,6 2-1,5-2 0,5 2 0,1-4 1,1 3-1,-1-5 1,-7 4 0,-4 0 1,-10-1 0,-5 1-1,-8-4 0,-7-1 1,-6-2-1,-6-6 0,-1-4 0,-4-5-1,-4-4 1,0-8 0,4-1-5,0-12-16,13 1-9,2 1-8,11-7-2,9-2-2,12-4-1</inkml:trace>
        </inkml:traceGroup>
        <inkml:traceGroup>
          <inkml:annotationXML>
            <emma:emma xmlns:emma="http://www.w3.org/2003/04/emma" version="1.0">
              <emma:interpretation id="{A756701B-9DE5-4170-A878-84C6E29006EB}" emma:medium="tactile" emma:mode="ink">
                <msink:context xmlns:msink="http://schemas.microsoft.com/ink/2010/main" type="inkWord" rotatedBoundingBox="8869,16906 9196,17698 8629,17932 8302,17139"/>
              </emma:interpretation>
              <emma:one-of disjunction-type="recognition" id="oneOf2">
                <emma:interpretation id="interp10" emma:lang="en-US" emma:confidence="1">
                  <emma:literal>is</emma:literal>
                </emma:interpretation>
                <emma:interpretation id="interp11" emma:lang="en-US" emma:confidence="0">
                  <emma:literal>ifs</emma:literal>
                </emma:interpretation>
                <emma:interpretation id="interp12" emma:lang="en-US" emma:confidence="0">
                  <emma:literal>its</emma:literal>
                </emma:interpretation>
                <emma:interpretation id="interp13" emma:lang="en-US" emma:confidence="0">
                  <emma:literal>ids</emma:literal>
                </emma:interpretation>
                <emma:interpretation id="interp14" emma:lang="en-US" emma:confidence="0">
                  <emma:literal>ism</emma:literal>
                </emma:interpretation>
              </emma:one-of>
            </emma:emma>
          </inkml:annotationXML>
          <inkml:trace contextRef="#ctx0" brushRef="#br0" timeOffset="4881.9186">5421 52 120,'0'0'38,"-17"4"-4,17-4-9,-8 37-10,8-5-13,2 4-1,4 8-1,-1 5 0,1 7 0,2-3 0,-3-1 0,1-7 0,-1-2 0,-1-8-1,2-10 1,-6-25-7,11 18-11,-11-18-6,6-26-7,-4 2-6,3-14-1,1-5-1,-1-9 1</inkml:trace>
          <inkml:trace contextRef="#ctx0" brushRef="#br0" timeOffset="5053.7759">5501-154 121,'-9'-17'38,"9"17"-7,-21-11-10,21 11-17,0 0-16,0 0-10,0 0-4,0 0-6,13 17-5,-13-17-1,32 23 0,-13-10 29</inkml:trace>
          <inkml:trace contextRef="#ctx0" brushRef="#br0" timeOffset="5460.0503">5899 46 102,'0'0'39,"-15"-22"-3,15 22-10,-26-7-8,9 7-8,0 1-10,-4 9 1,1 3-1,-3 6 0,4 3 0,3 4 0,4-2-1,7 5 1,5-3 0,9-2 0,8-3-1,7-3 1,8 3 0,4-2 0,1 3 0,-1 2 0,-4 3 0,-6 2 0,-9 3 0,-9-2 0,-10 2 0,-8-4 0,-8-5 0,-9-5 1,-3-3-1,-2-7 0,-1-8 0,-3-2 0,4-8 0,0-10-15,12 5-11,1-2-11,8-4-2,11 21-2,1-31-1,16 18 12</inkml:trace>
        </inkml:traceGroup>
        <inkml:traceGroup>
          <inkml:annotationXML>
            <emma:emma xmlns:emma="http://www.w3.org/2003/04/emma" version="1.0">
              <emma:interpretation id="{932EA4AD-E7D4-4B74-B03B-62B7E5A36260}" emma:medium="tactile" emma:mode="ink">
                <msink:context xmlns:msink="http://schemas.microsoft.com/ink/2010/main" type="inkWord" rotatedBoundingBox="9984,17152 10188,17697 9729,17869 9524,17324"/>
              </emma:interpretation>
              <emma:one-of disjunction-type="recognition" id="oneOf3">
                <emma:interpretation id="interp15" emma:lang="en-US" emma:confidence="1">
                  <emma:literal>a</emma:literal>
                </emma:interpretation>
                <emma:interpretation id="interp16" emma:lang="en-US" emma:confidence="0">
                  <emma:literal>A</emma:literal>
                </emma:interpretation>
                <emma:interpretation id="interp17" emma:lang="en-US" emma:confidence="0">
                  <emma:literal>ah</emma:literal>
                </emma:interpretation>
                <emma:interpretation id="interp18" emma:lang="en-US" emma:confidence="0">
                  <emma:literal>ax</emma:literal>
                </emma:interpretation>
                <emma:interpretation id="interp19" emma:lang="en-US" emma:confidence="0">
                  <emma:literal>at</emma:literal>
                </emma:interpretation>
              </emma:one-of>
            </emma:emma>
          </inkml:annotationXML>
          <inkml:trace contextRef="#ctx0" brushRef="#br0" timeOffset="6350.7596">6745 295 41,'0'0'27,"17"4"4,-17-4-4,4-19-2,-8 1-2,6 1-3,-6-9-3,6 3-5,-8-5-6,3 2-5,-3-4 0,-2 4-1,-3 0 0,-2 5 0,-4 10 1,-3 5-1,-5 12 0,1 9 0,-2 15 0,3 9 0,2 11 0,6 7 1,4-1-2,7 4 1,4-6-1,8-2 1,3-11-1,4-7 1,2-13 0,6-8-1,-3-10 1,3-10 0,-1-10 1,1-7-1,-1-10 0,-5-1 0,0-7 1,-2-1-1,-4-2 0,-1 6 0,-3 5 0,-3 10 0,-4 24-1,9-20 1,-9 20 0,6 20 0,-2 6 0,1 8 0,-1 2 0,2 1 0,1 0 0,3-3 0,1-2 0,0-4 0,4-4-8,-15-24-12,36 25-9,-16-22-9,8-3-1,2-5-2,6-7 0,7-6 28</inkml:trace>
        </inkml:traceGroup>
        <inkml:traceGroup>
          <inkml:annotationXML>
            <emma:emma xmlns:emma="http://www.w3.org/2003/04/emma" version="1.0">
              <emma:interpretation id="{D3290E50-1201-45F6-AE20-BB498C3D7ACD}" emma:medium="tactile" emma:mode="ink">
                <msink:context xmlns:msink="http://schemas.microsoft.com/ink/2010/main" type="inkWord" rotatedBoundingBox="10437,16452 16057,16234 16129,18082 10508,18299"/>
              </emma:interpretation>
              <emma:one-of disjunction-type="recognition" id="oneOf4">
                <emma:interpretation id="interp20" emma:lang="en-US" emma:confidence="1">
                  <emma:literal>function</emma:literal>
                </emma:interpretation>
                <emma:interpretation id="interp21" emma:lang="en-US" emma:confidence="0">
                  <emma:literal>functions</emma:literal>
                </emma:interpretation>
                <emma:interpretation id="interp22" emma:lang="en-US" emma:confidence="0">
                  <emma:literal>Function</emma:literal>
                </emma:interpretation>
                <emma:interpretation id="interp23" emma:lang="en-US" emma:confidence="0">
                  <emma:literal>•unction</emma:literal>
                </emma:interpretation>
                <emma:interpretation id="interp24" emma:lang="en-US" emma:confidence="0">
                  <emma:literal>•Junction</emma:literal>
                </emma:interpretation>
              </emma:one-of>
            </emma:emma>
          </inkml:annotationXML>
          <inkml:trace contextRef="#ctx0" brushRef="#br0" timeOffset="6835.1295">7918-386 65,'-23'-31'33,"0"6"-3,-10-7-2,3 16-4,-8-9-3,10 14-6,-8 2-7,6 11-7,4 11-1,4 11 1,3 15-1,2 10 0,2 16 1,4 10-1,3 11 0,4 6 0,4 3 0,0 1 0,4-3 0,0-3-1,2-6 1,-1-9-1,-1-8 1,0-9 0,-2-11 0,-1-11 0,1-8 0,-2-28 0,0 24-11,0-24-11,0 0-5,-15-24-5,8 5-4,-3-7-2,-3-6-1,0-5 20</inkml:trace>
          <inkml:trace contextRef="#ctx0" brushRef="#br0" timeOffset="7428.9144">7381 245 132,'0'0'35,"-19"-23"-5,19 23-10,0 0-10,0 0-10,0 0-1,27-13 0,-5 13 1,6-2 0,4 0-1,6 1 1,1-3 0,4 0 0,0 2 0,0-3 0,-1 1-1,-3-2 1,-1 1 0,-5-3 0,-1 1 0,-2 1-1,-7 2 1,-4 2 0,-19 2 0,26 14 0,-19 4 0,-1 7 0,-2 4 0,-2 3 0,1 8-1,-1-3 1,4-1 0,-2-3 0,3-3 0,2-9 0,3-4 1,-12-17-1,28 11 1,-9-15-1,-1-7 1,1-6 0,2-9-1,-1-4 1,1-6-1,0-1 0,-4 1 0,1 3 0,-5 5 0,1 5-1,-5 6 0,-9 17 1,0 0-1,0 0 1,15 25-1,-15-1 1,2 2 0,0 8 0,1 5 0,1-1 0,2-1 0,1-3 0,1-1 0,1-8 0,4-3-7,-13-22-12,30 4-6,-13-19-7,6-6-6,1-11-1,1-1-1,1-8 19</inkml:trace>
          <inkml:trace contextRef="#ctx0" brushRef="#br0" timeOffset="7850.8435">8570 138 125,'-7'-22'37,"7"22"-6,0 0-10,-11 18-11,12 1-11,-1 9 1,4 2-1,-2 6 1,4-1 0,-4 6 0,-1-1 0,-1-3 0,0-5 0,-1-6 0,1-4 0,0-22 0,0 19 0,0-19 1,7-19 0,2-5-1,3-10 1,3-9 0,3-5-1,7-6 0,1-1 0,2 7 0,2 6 0,-2 13-1,-1 8 1,-3 17 0,-3 10-1,-4 14 1,-4 12-1,-2 2 1,-2 5 0,-1 2 0,-3 0 1,-3 1-1,2-3 0,0-5 0,0-4-3,-3-10-15,9 4-8,-10-24-9,26 19-5,-5-21 0,3-3 0,6-7 19</inkml:trace>
          <inkml:trace contextRef="#ctx0" brushRef="#br0" timeOffset="8194.5843">9321 106 114,'2'-22'41,"-2"22"-6,-10-24-12,10 24-10,0 0-12,-28 13-1,11 3-1,-3 13 1,1 4 0,-2 6 0,2 4 0,2 2-1,6 0 1,6-4 0,5-3-1,7-6 1,4-8 0,6-5 0,6-10 0,3-9 0,2-6 1,2-5-1,0-8 2,0 1-2,-2-5 0,-3-3 0,1 9-20,-13-1-10,-13 18-11,21-28 0,-21 28-1,-2-19-2</inkml:trace>
          <inkml:trace contextRef="#ctx0" brushRef="#br0" timeOffset="8897.7429">9559-412 95,'0'0'39,"-11"-19"-6,11 19-7,-2 21-7,7 7-11,3 13-8,-1 10 0,3 16 1,-1 14 0,-1 8 0,1 12-1,-3 4 1,-3 2-1,-1-4 1,-2 3-2,2-3 1,0-9-1,2-6 2,3-14-1,5-10 0,3-14 1,1-12 1,9-18 0,-1-16 0,1-11 0,1-10-1,0-9 1,2-10-2,-1-1 1,3 1-12,-10-9-12,8 8-6,-7-2-9,-2 1-3,-2 1-1,-6 3 0,-6-1 32</inkml:trace>
          <inkml:trace contextRef="#ctx0" brushRef="#br0" timeOffset="9350.8992">9566 101 115,'21'-10'38,"2"3"-9,12 3-9,3-7-6,9 2-5,5-3-8,1 1 0,1-2 0,-5 2-1,-6 3 0,-7 1 0,-10 1 0,-4 2 0,-22 4 0,25 2-2,-25-2 2,0 0 0,13 30-1,-9-9 1,-1 5 0,1 8 0,2 3 0,-2 4 0,-1 0-1,1 2 1,-2-5 0,0-3 0,0-5 0,-2-5 0,0-25 1,0 28-2,0-28-13,0 0-9,0 0-7,9-21-7,-5-1-3,0-14 1,1-5-1</inkml:trace>
          <inkml:trace contextRef="#ctx0" brushRef="#br0" timeOffset="9507.1625">10170-152 95,'-7'-24'38,"3"7"-3,4 17-17,-9-19-14,9 19-14,0 0-13,0 0-2,17 21-3,-2-2-4,-2-1-2,6 3 7,3 9 17</inkml:trace>
          <inkml:trace contextRef="#ctx0" brushRef="#br0" timeOffset="10288.4514">10540 17 126,'0'0'40,"-6"-17"-8,6 17-12,0 0-10,-30 17-10,15-1 0,-3 9 1,-3 8-2,0 7 1,1 3 0,3 3 0,4 3-1,5-2 1,4-2 0,6-4 0,6-7 0,3-10 1,8-5-1,1-12 0,7-14 1,1-7 0,2-10 0,-2-6 0,-2-7 0,-3-4-1,-6-8 0,-6 4 1,-7 0-1,-6 0 0,-8 6 0,-1 3-1,-2 3 1,0 7 0,0 5-1,7 4 1,6 17-1,6-17 1,-6 17 0,34-5-1,-8 7 1,4 1-1,4 3 1,-3 3-1,3 6 1,-4 4-2,-2 7 2,-3 0 0,-5 10 0,-5 3 0,-3 1-1,-5-3 1,-5-2 0,0-3 0,-4-6 1,2-7-1,0-19 0,0 0 1,0 0-1,21-7 1,-8-12 0,6-13 0,1-5-1,6-10 2,3-2-3,4-1 2,-1 3-1,-4 10 0,4 3-1,-5 13 2,-7 14-2,-3 14 0,-6 12 1,-5 7-1,-2 10 2,-1 1-2,-1 6 1,2-2-1,2 1 1,1-5 0,3-7 0,1-4 1,4-9 0,2-6-1,1-5 1,3-10 0,2-2-2,-3-9-16,7 2-15,-5-3-8,-3-3-2,-6-2-1,-4-3-2</inkml:trace>
        </inkml:traceGroup>
        <inkml:traceGroup>
          <inkml:annotationXML>
            <emma:emma xmlns:emma="http://www.w3.org/2003/04/emma" version="1.0">
              <emma:interpretation id="{0E675618-24DB-4551-80B4-0C9B1CE4E134}" emma:medium="tactile" emma:mode="ink">
                <msink:context xmlns:msink="http://schemas.microsoft.com/ink/2010/main" type="inkWord" rotatedBoundingBox="14447,17556 15223,16060 16461,16702 15685,18198"/>
              </emma:interpretation>
              <emma:one-of disjunction-type="recognition" id="oneOf5">
                <emma:interpretation id="interp25" emma:lang="en-US" emma:confidence="0">
                  <emma:literal>☺</emma:literal>
                </emma:interpretation>
                <emma:interpretation id="interp26" emma:lang="en-US" emma:confidence="0">
                  <emma:literal>to</emma:literal>
                </emma:interpretation>
                <emma:interpretation id="interp27" emma:lang="en-US" emma:confidence="0">
                  <emma:literal>a☺</emma:literal>
                </emma:interpretation>
                <emma:interpretation id="interp28" emma:lang="en-US" emma:confidence="0">
                  <emma:literal>A☺</emma:literal>
                </emma:interpretation>
                <emma:interpretation id="interp29" emma:lang="en-US" emma:confidence="0">
                  <emma:literal>I☺</emma:literal>
                </emma:interpretation>
              </emma:one-of>
            </emma:emma>
          </inkml:annotationXML>
          <inkml:trace contextRef="#ctx0" brushRef="#br0" timeOffset="10913.5239">12161-395 120,'0'0'37,"0"0"-8,-15 30-6,9-10-7,4 7-14,2 6-2,0 3 0,0-2-1,2-6 2,2-6-2,-4-22-11,9 26-9,-9-26-5,0 0-5,25-18-5,-10 1-2,3-9-1,7-3 17</inkml:trace>
          <inkml:trace contextRef="#ctx0" brushRef="#br0" timeOffset="11116.6254">12388-462 106,'0'0'35,"0"0"-5,-6 18-5,6 9-5,-4-1-8,4 6-11,0 3-1,2 6 0,0-5 0,0-4-1,5-6-10,-7-6-9,10-1-6,-10-19-8,4 21-5,-4-21-1,0 0 0,0 0 23</inkml:trace>
          <inkml:trace contextRef="#ctx0" brushRef="#br0" timeOffset="11429.1541">12020 82 115,'-7'30'39,"-3"0"-9,12 11-8,-2-7-8,11 3-8,4-3-5,6-4-1,7-8 1,4-7-1,5-9 1,7-6-1,3-6 1,-1-9-1,-1-7 1,-1-6-1,-1-8 0,-6-3 0,-5-4 1,-4-4-2,-3 6-8,-12-4-11,2 13-6,-10 4-6,-5 9-7,0 19-1,0 0 0,0 0 16</inkml:trace>
          <inkml:trace contextRef="#ctx0" brushRef="#br0" timeOffset="12054.1811">12832-215 44,'0'0'36,"0"0"-5,27-2-4,-27 2-3,20-26-3,-12-1-2,3 3-5,-7-12-5,-1-1-9,-3-6 1,-3-7-1,-10-7 0,-6-4 0,-7 1 0,-8-4 0,-9 4 1,-10 4-1,-11 8 0,-13 8 0,-5 14 0,-4 13 0,-3 11-1,-1 15 1,4 17-1,2 15 0,5 17 1,8 18 0,7 14-1,6 12 1,9 10 1,8 12-1,14 1 0,14 0 0,13 0 1,17-10-1,15-6 1,15-9-1,11-14 0,13-15 1,10-15 0,9-19 0,9-18 0,5-14 0,-1-18 0,0-16 0,-2-14-1,-5-13 0,-12-8 1,-12-8-1,-14-8 0,-13-10-1,-13-2 1,-12-2 1,-10-4-2,-6 3 1,-8-1-1,-7 4-10,-1 10-7,-8 8-6,1 11-4,-7 4-8,-1 10-4,-3 10 0,0 5 6,4 11 34</inkml:trace>
        </inkml:traceGroup>
      </inkml:traceGroup>
    </inkml:traceGroup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37:12.69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F8022444-25C5-4268-9181-DDC84C99B5AE}" emma:medium="tactile" emma:mode="ink">
          <msink:context xmlns:msink="http://schemas.microsoft.com/ink/2010/main" type="writingRegion" rotatedBoundingBox="631,10629 24593,9091 25170,18087 1208,19624"/>
        </emma:interpretation>
      </emma:emma>
    </inkml:annotationXML>
    <inkml:traceGroup>
      <inkml:annotationXML>
        <emma:emma xmlns:emma="http://www.w3.org/2003/04/emma" version="1.0">
          <emma:interpretation id="{DA1FFDE3-C3B0-4117-B83D-334CCCD49DA6}" emma:medium="tactile" emma:mode="ink">
            <msink:context xmlns:msink="http://schemas.microsoft.com/ink/2010/main" type="paragraph" rotatedBoundingBox="6858,10219 17970,9873 18010,11165 6898,1151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0DFEBD2-77BD-42E6-B88C-5F3E29227092}" emma:medium="tactile" emma:mode="ink">
              <msink:context xmlns:msink="http://schemas.microsoft.com/ink/2010/main" type="line" rotatedBoundingBox="6858,10219 17970,9873 18010,11165 6898,11511"/>
            </emma:interpretation>
          </emma:emma>
        </inkml:annotationXML>
        <inkml:traceGroup>
          <inkml:annotationXML>
            <emma:emma xmlns:emma="http://www.w3.org/2003/04/emma" version="1.0">
              <emma:interpretation id="{36E7A60A-9041-43DA-986C-46F8728BB945}" emma:medium="tactile" emma:mode="ink">
                <msink:context xmlns:msink="http://schemas.microsoft.com/ink/2010/main" type="inkWord" rotatedBoundingBox="6858,10219 17970,9873 18010,11165 6898,11511">
                  <msink:destinationLink direction="from" ref="{E3534B91-3E1E-494C-A107-68F162E73BC7}"/>
                  <msink:destinationLink direction="to" ref="{E3534B91-3E1E-494C-A107-68F162E73BC7}"/>
                  <msink:destinationLink direction="with" ref="{A61D47B4-BFF8-4AD6-8EF9-0F914CE13441}"/>
                  <msink:destinationLink direction="with" ref="{18E7DC3C-1ADC-4531-8304-91BA2731E769}"/>
                </msink:context>
              </emma:interpretation>
              <emma:one-of disjunction-type="recognition" id="oneOf0">
                <emma:interpretation id="interp0" emma:lang="en-US" emma:confidence="0">
                  <emma:literal>24-3×+18&gt;10</emma:literal>
                </emma:interpretation>
                <emma:interpretation id="interp1" emma:lang="en-US" emma:confidence="0">
                  <emma:literal>2x-3X+18&gt; 10</emma:literal>
                </emma:interpretation>
                <emma:interpretation id="interp2" emma:lang="en-US" emma:confidence="0">
                  <emma:literal>2x-3x+18&gt; 10</emma:literal>
                </emma:interpretation>
                <emma:interpretation id="interp3" emma:lang="en-US" emma:confidence="0">
                  <emma:literal>2×-3×+18&gt;10</emma:literal>
                </emma:interpretation>
                <emma:interpretation id="interp4" emma:lang="en-US" emma:confidence="0">
                  <emma:literal>24-3×+187 10</emma:literal>
                </emma:interpretation>
              </emma:one-of>
            </emma:emma>
          </inkml:annotationXML>
          <inkml:trace contextRef="#ctx0" brushRef="#br0">137 141 30,'0'0'21,"-22"23"0,22-23 0,0 0-1,-21 25 0,21-25-3,0 0-2,0 0-1,0 0-3,-6-21-1,6 21-1,10-33-1,3 11-1,1-5 0,9 3-2,3 1 1,5 3-1,4 5-1,4 11 0,-2 12-4,2 15 0,-10 16 0,-3 16 0,-9 13 0,-7 16 0,-10 1 0,-6 8 0,-11-3 0,-5-2 0,-7-7 0,-2-7 0,-6-12 0,-2-11 0,0-10 0,-4-13 0,2-11 0,4-13 0,4-12 0,5-13 0,7-10 0,9-3 0,10-9 0,8-2 0,6-2 0,9 2 0,3 8 0,9 4 0,4 10 0,2 3 0,0 12 0,2 8 0,0 14 0,-2 2 0,-2 7 0,-2 6 0,-4 3 0,-4 3 0,-5 0 0,-3-2 0,-1-5 0,-8-7 0,9 1-9,-19-22-42,0 0-1,18 4 1,-18-4-1,21-26 13</inkml:trace>
          <inkml:trace contextRef="#ctx0" brushRef="#br0" timeOffset="374.9874">924 279 44,'24'-21'42,"-24"21"2,27 10-13,-27-10-6,24 33-4,-17-10-1,11 13-4,-4-1-4,5 8-12,-1 2 0,5 2 0,2-4 0,3 2 0,3-6 0,-2-4 0,-4-6 0,1-3 0,-3-3 0,-23-23 0,33 30 0,-33-30 0,22 29 0,-22-29 0,0 0-13,0 0-18,0 0-20,0 0 1,11-18 2,-11-1 1,-3-5 33</inkml:trace>
          <inkml:trace contextRef="#ctx0" brushRef="#br0" timeOffset="671.8687">1357 246 69,'0'-25'44,"0"25"-1,0 0-13,0 0-6,-11 21-3,-3 7-5,0 24-8,-9 5-8,1 17 0,-5 7 0,-4 5 0,0 2 0,-2-4 0,3-8 0,3-13 0,4-5 0,-3-26-4,11-5-46,15-27-1,0 0-1,-18 4 0,30-24 7</inkml:trace>
          <inkml:trace contextRef="#ctx0" brushRef="#br0" timeOffset="1328.1851">2098 563 69,'0'0'42,"0"0"-6,0 0-8,29 2-5,-3 2-3,-1-10-5,8 6-2,-2-4-4,3 2-9,1 0 0,0 0 0,-2-2 0,-4-2 0,4 6 0,-11-13-14,9 7-23,-8-4-13,-3 0 0,-20 10 2,31-23-1</inkml:trace>
          <inkml:trace contextRef="#ctx0" brushRef="#br0" timeOffset="1921.9257">3020 131 53,'0'0'38,"22"-22"-10,-7 1-4,11 11-1,3-12-1,10 9-2,-4-5-2,8 14-4,-6-2-1,2 14-11,-12 10-2,-5 13 0,-14 10 0,-12 12 0,-16 8 0,-7 9 0,-10 0 0,-6-1 0,-4-5 0,-2-11 0,3-6 0,7-10 0,7-11 0,11-11 0,21-15 0,0 0 0,0 0 0,21-37 0,7 14 0,11-3 0,9 1 0,1 5 0,2 5 0,0 9 0,-5 8 0,-5 13 0,-8 7 0,-11 11 0,-16 8 0,-6 6 0,-14 6 0,-9 2 0,-7 3 0,-9-7 0,0-6 0,-3-4 0,3-9 0,2-5 0,11-4 0,-3-17 0,29-6-19,-20 6-34,20-6 0,0 0 0,14-27 2,0 9 26</inkml:trace>
          <inkml:trace contextRef="#ctx0" brushRef="#br0" timeOffset="2328.2303">3806 309 101,'0'0'43,"0"0"-9,33 35-5,-33-35-4,26 49-4,-15-16-19,5 12-2,1 2 0,3 6 0,3-2 0,5 5 0,-1-3 0,4 0 0,0-6 0,-3-8 0,1-2 0,-6-6 0,-3-7 0,-5-5 0,-15-19 0,16 20 0,-16-20 0,0 0 0,0 0-20,0 0-33,0-23-2,-4 3 3,2 0 1</inkml:trace>
          <inkml:trace contextRef="#ctx0" brushRef="#br0" timeOffset="2593.8681">4194 274 130,'0'0'47,"0"0"-13,0 0-14,-19 37-3,9 2-10,-10 8-7,-1 13 0,-8 7 0,-1 5 0,-5 8 0,0-1 0,2 3 0,-2-16 0,15-1 0,-9-18-43,12-8-7,3-14-2,14-25 1,0 0-1</inkml:trace>
          <inkml:trace contextRef="#ctx0" brushRef="#br0" timeOffset="6562.7683">5250 340 42,'21'-23'38,"-21"23"-6,0 0-3,20-4-3,-20 4-3,11 37-2,-3 0-5,-6 4-2,2 14-4,-4 3-6,2 5-4,-2-2 0,2-3 0,-2-9 0,-2-8 0,4-9 0,-2-32 0,0 31-24,0-31-23,0 0-1,-6-18 1,6 18-1,-8-37 8</inkml:trace>
          <inkml:trace contextRef="#ctx0" brushRef="#br0" timeOffset="6797.1841">5115 639 107,'0'0'43,"20"4"-9,-20-4-14,37 0-6,-14-6-3,8 4-3,2-2-3,3 2-3,10-3-7,-1-7-13,10 2-26,5 2 0,3-5-2,5 3 1,2-4 4</inkml:trace>
          <inkml:trace contextRef="#ctx0" brushRef="#br0" timeOffset="7109.6694">6346 51 61,'0'0'39,"18"-14"2,-18 14-15,6 19-7,-8 3-4,6 21-2,-6 4 0,4 17-2,-4 5-2,6 11-2,-4 0-6,4 2-1,1-5 0,-1-7 0,4-7 0,-6-18-11,8-4-19,-2-16-16,-8-25 0,0 0 0,31 10 0,-31-10 17</inkml:trace>
          <inkml:trace contextRef="#ctx0" brushRef="#br0" timeOffset="7797.198">7316 115 63,'18'-21'35,"-10"-1"-4,-4-5-12,-1 7-3,-12-3-1,9 23-3,-30-37 0,7 27-3,-10-2-1,-2 10-2,-6 2 0,2 8-2,-2 8 0,2 5 1,0 8-1,11 5 0,1 5-2,11 8-2,5-2 0,7 0 0,10-4 0,11 0 0,7-4 0,9-4 0,10-2 0,4-5 0,3 1 0,-1-1 0,0 3 0,-4 2 0,-10 3 0,-8 7 0,-13 4 0,-6-4 0,-10 8 0,-6 3 0,-10-1 0,-7-2 0,-4-6 0,-4-8 0,-1-5 0,-3-1 0,2-9 0,2-7 0,2-11 0,7-6 0,5-9 0,7-9 0,8-11 0,8-8 0,6-10 0,7-10 0,7-7 0,5-8 0,6-3 0,6-1 0,2 0 0,0 2 0,2 5 0,2 7 0,-4 11 0,-6 2 0,2 22 0,-12-4-40,-7 11-13,-7 3-1,-13 21-1,18-31 3</inkml:trace>
          <inkml:trace contextRef="#ctx0" brushRef="#br0" timeOffset="10500.4467">8460 141 48,'0'0'31,"0"0"-3,-18-8-3,18 8-1,0 0-3,0 0-1,0 0-4,0 0-1,-9 21-3,9-21-2,27 12-5,0-4-5,3 0 0,11-2 0,7 0 0,3 3 0,4-3 0,3 2 0,-5 2 0,-4-2 0,-6-2 0,-6 1 0,-8-1 0,-7 0 0,-22-6 0,25 10 0,-25-10 0,0 0 0,0 19 0,0-19 0,-25 28 0,5-7 0,-3 1 0,-3 7 0,-3 5 0,0 5 0,-2-2 0,5 0 0,1-2 0,1-7 0,5 3 0,1-17 0,18-14 0,-19 15-24,19-15-26,0 0-1,17-27 1,-1 9 0</inkml:trace>
          <inkml:trace contextRef="#ctx0" brushRef="#br0" timeOffset="10859.8325">9955-112 66,'0'0'40,"24"-21"2,-24 21-12,27 6-11,-27-6 0,12 47-3,-14-6-2,4 19-5,-8 3-9,2 17 0,-6 2 0,2 3 0,2-1 0,1-4 0,1-10 0,-2-15 0,8-10 0,-4-17 0,10-5-9,-8-23-41,0 0 0,0 0 1,31-27 0,-14 3 2</inkml:trace>
          <inkml:trace contextRef="#ctx0" brushRef="#br0" timeOffset="11312.9845">10560-92 104,'0'0'43,"24"-22"0,-24 22-20,0 0-8,2 22-4,-6 9-3,-6 12-1,0 14-6,-7 6-1,5 13 0,-4 0 0,7 6 0,3-3 0,12-9 0,7-9 0,9-10 0,9-12 0,10-8 0,6-11 0,4-12 0,3-8 0,-1-8 0,-2-10 0,1-11 0,-5-10 0,-8-6 0,-4-10 0,-5-6 0,-9-7 0,-11-1 0,-12 1 0,-12 1 0,-11 6 0,-8 1 0,-8 9 0,-8 4 0,0 8 0,-4 4 0,9 15 0,-9 4-33,10 5-19,-2 9-1,2 4 0,4 9 1</inkml:trace>
        </inkml:traceGroup>
      </inkml:traceGroup>
    </inkml:traceGroup>
    <inkml:traceGroup>
      <inkml:annotationXML>
        <emma:emma xmlns:emma="http://www.w3.org/2003/04/emma" version="1.0">
          <emma:interpretation id="{1065FC83-11AC-4826-B7FE-3A8D877FC388}" emma:medium="tactile" emma:mode="ink">
            <msink:context xmlns:msink="http://schemas.microsoft.com/ink/2010/main" type="paragraph" rotatedBoundingBox="9198,12632 17668,12166 17722,13150 9252,1361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E455068C-9A3C-4AE5-AD19-A6A0067B0CDF}" emma:medium="tactile" emma:mode="ink">
              <msink:context xmlns:msink="http://schemas.microsoft.com/ink/2010/main" type="inkBullet" rotatedBoundingBox="9209,12832 11031,12732 11072,13475 9250,13575"/>
            </emma:interpretation>
            <emma:one-of disjunction-type="recognition" id="oneOf1">
              <emma:interpretation id="interp5" emma:lang="en-US" emma:confidence="0">
                <emma:literal>~X</emma:literal>
              </emma:interpretation>
              <emma:interpretation id="interp6" emma:lang="en-US" emma:confidence="0">
                <emma:literal>-X</emma:literal>
              </emma:interpretation>
              <emma:interpretation id="interp7" emma:lang="en-US" emma:confidence="0">
                <emma:literal>"X</emma:literal>
              </emma:interpretation>
              <emma:interpretation id="interp8" emma:lang="en-US" emma:confidence="0">
                <emma:literal>~x</emma:literal>
              </emma:interpretation>
              <emma:interpretation id="interp9" emma:lang="en-US" emma:confidence="0">
                <emma:literal>-x</emma:literal>
              </emma:interpretation>
            </emma:one-of>
          </emma:emma>
        </inkml:annotationXML>
        <inkml:trace contextRef="#ctx0" brushRef="#br0" timeOffset="13219.3509">2360 2918 91,'-19'8'41,"19"-8"1,0 0-18,0 0-8,0 0-3,29-4-4,-4 2-2,3-4 0,7 2-2,6-2-5,6 2 0,5-3 0,1 1 0,0 0 0,-3-4 0,-3 6 0,-10-6-13,4 10-18,-13-9-15,-3 7 0,-25 2-1,33-6 1,-33 6 21</inkml:trace>
        <inkml:trace contextRef="#ctx0" brushRef="#br0" timeOffset="13641.2157">3299 2816 34,'0'0'29,"8"-21"-8,-8 21-3,23-30-1,-5 11-2,-1-5 1,11 5-1,-1-5 0,10 9-1,-4 1 0,8 8-2,-4 2-1,4 16 0,-7 2-1,3 17-7,-8 4-3,2 10 0,-5 4 0,5 8 0,-2 2 0,2 3 0,-1-5 0,1-2 0,0-8 0,0-8 0,-1-8 0,-5-9 0,2-5 0,-9-21 0,9 2-29,-27 2-20,29-27 0,-21 6-1,0-1 1</inkml:trace>
        <inkml:trace contextRef="#ctx0" brushRef="#br0" timeOffset="13938.0995">4148 2544 116,'-8'-21'43,"8"21"1,-21 11-22,11 9-5,-11 2-5,-1 13-11,-7 4-1,0 12 0,-10 6 0,3 9 0,-8 3 0,-1 3 0,2-3 0,2-1 0,0-7 0,4-14 0,11-2 0,-5-24 0,31-21-45,-25 20-5,25-20 0,7-22 0,11-1 1</inkml:trace>
      </inkml:traceGroup>
      <inkml:traceGroup>
        <inkml:annotationXML>
          <emma:emma xmlns:emma="http://www.w3.org/2003/04/emma" version="1.0">
            <emma:interpretation id="{D07C8015-3D96-4F68-91EE-F71A08CAB974}" emma:medium="tactile" emma:mode="ink">
              <msink:context xmlns:msink="http://schemas.microsoft.com/ink/2010/main" type="line" rotatedBoundingBox="11998,12478 17668,12166 17722,13150 12052,13462"/>
            </emma:interpretation>
          </emma:emma>
        </inkml:annotationXML>
        <inkml:traceGroup>
          <inkml:annotationXML>
            <emma:emma xmlns:emma="http://www.w3.org/2003/04/emma" version="1.0">
              <emma:interpretation id="{DA539152-F9B1-4D3E-B337-F364F2CB7A55}" emma:medium="tactile" emma:mode="ink">
                <msink:context xmlns:msink="http://schemas.microsoft.com/ink/2010/main" type="inkWord" rotatedBoundingBox="11998,12478 17668,12166 17722,13150 12052,13462"/>
              </emma:interpretation>
              <emma:one-of disjunction-type="recognition" id="oneOf2">
                <emma:interpretation id="interp10" emma:lang="en-US" emma:confidence="0">
                  <emma:literal>+18&gt;10</emma:literal>
                </emma:interpretation>
                <emma:interpretation id="interp11" emma:lang="en-US" emma:confidence="0">
                  <emma:literal>+18 &gt;10</emma:literal>
                </emma:interpretation>
                <emma:interpretation id="interp12" emma:lang="en-US" emma:confidence="0">
                  <emma:literal>+18&gt; 10</emma:literal>
                </emma:interpretation>
                <emma:interpretation id="interp13" emma:lang="en-US" emma:confidence="0">
                  <emma:literal>+18 710</emma:literal>
                </emma:interpretation>
                <emma:interpretation id="interp14" emma:lang="en-US" emma:confidence="0">
                  <emma:literal>+187 10</emma:literal>
                </emma:interpretation>
              </emma:one-of>
            </emma:emma>
          </inkml:annotationXML>
          <inkml:trace contextRef="#ctx0" brushRef="#br0" timeOffset="14813.1478">5142 2783 142,'0'0'44,"0"0"-1,0 0-33,0 0-2,33-16-3,-2 16-2,6 0-3,4 0-1,10 4-11,-4-6-13,11 2-19,1-2-1,7-2 0,-5-5 0,3-1 8</inkml:trace>
          <inkml:trace contextRef="#ctx0" brushRef="#br0" timeOffset="14578.7615">5327 2579 18,'0'0'22,"-2"-23"-2,2 23-4,4-25 3,-4 25-2,4-22 2,-4 22 1,0 0 1,6-22-1,-6 22-1,0 0-4,4 36-2,-10-9-2,6 16-6,-6 2-5,4 10 0,-4 4 0,4 1 0,2-1 0,-2-8 0,2 0 0,-6-16 0,10 2-16,-8-13-30,4-5 0,0-19 0,0 0-1,0 0 0</inkml:trace>
          <inkml:trace contextRef="#ctx0" brushRef="#br0" timeOffset="15078.7847">6295 2343 127,'22'7'43,"-14"11"-2,-5 11-25,3 18-4,-4 8-2,0 14-4,-6 5-6,2 10 0,0-2 0,-3-1 0,5-5 0,-2-17-3,9-6-30,-3-20-11,0-12-1,-4-21-1,0 0 0,35-35 9</inkml:trace>
          <inkml:trace contextRef="#ctx0" brushRef="#br0" timeOffset="15656.9588">7178 2333 112,'19'-33'37,"-7"5"-2,-12-1-23,-2 5-4,-8 3-4,-11 7-1,-9 0 0,-5 5 1,-8 9 0,-4 7 1,-1 5-1,1 12 1,2 5 0,10 8-1,5 4 1,11 8-1,11-4-3,14 4-1,12-4 0,15-4 0,8-2 0,11-1 0,1-1 0,0 0 0,0-2 0,-7 6 0,-12-3 0,-9 7 0,-13-4 0,-14 0 0,-8-2 0,-10 0 0,-11-6 0,-4-3 0,-6-7 0,0-7 0,-2-8 0,2-6 0,6-14 0,6-6 0,7-5 0,7-7 0,9-5 0,8-6 0,9 0 0,5 0 0,4 0 0,7 0 0,4-4 0,8 4 0,2 1 0,6-1 0,6 0 0,1-4 0,9 8-1,-7-6-38,3 2-6,-6-6 0,-3 4-1,-9 2 0</inkml:trace>
          <inkml:trace contextRef="#ctx0" brushRef="#br0" timeOffset="16375.7172">8150 2386 88,'-18'-14'39,"18"14"2,0 0-11,0 0-10,29 18-4,-7-3-4,3-3-3,10 6-9,2-3 0,10-1 0,0-2 0,2 1 0,0-5 0,-4 0 0,-6-2 0,-8-2 0,-8 0 0,-23-4 0,0 0 0,8 21 0,-8-21 0,-37 24 0,8-5 0,-6 5 0,-1 3 0,-1 5 0,0 5 0,4 2 0,2-2 0,7 6 0,3-4 0,3-7 0,11 1 0,-3-10-38,10-23-8,4 18-2,-4-18 1,41-16 0</inkml:trace>
          <inkml:trace contextRef="#ctx0" brushRef="#br0" timeOffset="16641.384">9637 2149 157,'0'0'45,"20"45"1,-24-4-39,6 16-7,-2 7 0,-2 11 0,-2 3 0,-2 4 0,-2-5 0,-4-9 0,8-3 0,-11-18-20,11-6-25,-2-16-2,6-25 1,6 20 0,-6-20 1</inkml:trace>
          <inkml:trace contextRef="#ctx0" brushRef="#br0" timeOffset="17078.8654">10330 2151 119,'23'-24'45,"-23"24"-1,24-17-11,-24 17-20,0 21-12,-8 9-1,-6 15 0,-5 9 0,-1 7 0,-3 12 0,5 7 0,-1 4 0,5 0 0,8-8 0,10-5 0,6-10 0,11-11 0,7-16 0,7-11 0,10-15 0,7-10 0,3-12 0,4-9 0,3-12 0,-5-3 0,-3-10 0,-11-5 0,-11-4 0,-11 0 0,-17-2 0,-14-3 0,-15 5 0,-14 2 0,-8 6 0,-14 0 0,1 16-3,-12-2-46,1 13 0,-7 7-2,2 9 2,4 10 0</inkml:trace>
        </inkml:traceGroup>
      </inkml:traceGroup>
    </inkml:traceGroup>
    <inkml:traceGroup>
      <inkml:annotationXML>
        <emma:emma xmlns:emma="http://www.w3.org/2003/04/emma" version="1.0">
          <emma:interpretation id="{6E392DA0-4A08-46D7-8F15-E4C8CC798612}" emma:medium="tactile" emma:mode="ink">
            <msink:context xmlns:msink="http://schemas.microsoft.com/ink/2010/main" type="paragraph" rotatedBoundingBox="12582,13690 17857,13789 17838,14806 12563,14708" alignmentLevel="4"/>
          </emma:interpretation>
        </emma:emma>
      </inkml:annotationXML>
      <inkml:traceGroup>
        <inkml:annotationXML>
          <emma:emma xmlns:emma="http://www.w3.org/2003/04/emma" version="1.0">
            <emma:interpretation id="{FE96B7C4-D4B8-4FCE-BE8B-4ACC3480D64D}" emma:medium="tactile" emma:mode="ink">
              <msink:context xmlns:msink="http://schemas.microsoft.com/ink/2010/main" type="inkBullet" rotatedBoundingBox="12576,14031 12944,14037 12942,14093 12574,14087"/>
            </emma:interpretation>
            <emma:one-of disjunction-type="recognition" id="oneOf3">
              <emma:interpretation id="interp15" emma:lang="en-US" emma:confidence="0">
                <emma:literal>-</emma:literal>
              </emma:interpretation>
              <emma:interpretation id="interp16" emma:lang="en-US" emma:confidence="0">
                <emma:literal>_</emma:literal>
              </emma:interpretation>
              <emma:interpretation id="interp17" emma:lang="en-US" emma:confidence="0">
                <emma:literal>.</emma:literal>
              </emma:interpretation>
              <emma:interpretation id="interp18" emma:lang="en-US" emma:confidence="0">
                <emma:literal>~</emma:literal>
              </emma:interpretation>
              <emma:interpretation id="interp19" emma:lang="en-US" emma:confidence="0">
                <emma:literal>•</emma:literal>
              </emma:interpretation>
            </emma:one-of>
          </emma:emma>
        </inkml:annotationXML>
        <inkml:trace contextRef="#ctx0" brushRef="#br0" timeOffset="17875.785">5690 3877 134,'0'0'42,"0"0"0,0 0-28,41-8-6,-4 6-10,2-7-15,8 7-23,4-4 0,0 0-2,1-2 0,-1 0 0</inkml:trace>
      </inkml:traceGroup>
      <inkml:traceGroup>
        <inkml:annotationXML>
          <emma:emma xmlns:emma="http://www.w3.org/2003/04/emma" version="1.0">
            <emma:interpretation id="{8B59D26C-3DC4-4C73-A273-222D15B0591B}" emma:medium="tactile" emma:mode="ink">
              <msink:context xmlns:msink="http://schemas.microsoft.com/ink/2010/main" type="line" rotatedBoundingBox="13343,13705 17857,13789 17838,14806 13324,14722"/>
            </emma:interpretation>
          </emma:emma>
        </inkml:annotationXML>
        <inkml:traceGroup>
          <inkml:annotationXML>
            <emma:emma xmlns:emma="http://www.w3.org/2003/04/emma" version="1.0">
              <emma:interpretation id="{8D9C45AE-AE53-4486-B459-A86EDAB95362}" emma:medium="tactile" emma:mode="ink">
                <msink:context xmlns:msink="http://schemas.microsoft.com/ink/2010/main" type="inkWord" rotatedBoundingBox="13343,13705 17857,13789 17838,14806 13324,14722"/>
              </emma:interpretation>
              <emma:one-of disjunction-type="recognition" id="oneOf4">
                <emma:interpretation id="interp20" emma:lang="en-US" emma:confidence="1">
                  <emma:literal>18-18</emma:literal>
                </emma:interpretation>
                <emma:interpretation id="interp21" emma:lang="en-US" emma:confidence="1">
                  <emma:literal>18 -18</emma:literal>
                </emma:interpretation>
                <emma:interpretation id="interp22" emma:lang="en-US" emma:confidence="0">
                  <emma:literal>•8 -18</emma:literal>
                </emma:interpretation>
                <emma:interpretation id="interp23" emma:lang="en-US" emma:confidence="0">
                  <emma:literal>88 -18</emma:literal>
                </emma:interpretation>
                <emma:interpretation id="interp24" emma:lang="en-US" emma:confidence="0">
                  <emma:literal>X86 -18</emma:literal>
                </emma:interpretation>
              </emma:one-of>
            </emma:emma>
          </inkml:annotationXML>
          <inkml:trace contextRef="#ctx0" brushRef="#br0" timeOffset="19125.832">8915 4130 146,'0'0'44,"27"-10"1,-3 6-25,9-2-20,12 8-7,-6-10-28,11 6-7,-5-6-2,2 4 0,-4-11-1</inkml:trace>
          <inkml:trace contextRef="#ctx0" brushRef="#br0" timeOffset="19360.2559">9799 3758 161,'-2'41'45,"-2"8"-1,4 11-39,-4 5-5,4 7 0,0 3 0,-2-5 0,4-1-5,-10-14-17,8-10-22,-7-12 0,14-12-2,-7-21 0,18 0 5</inkml:trace>
          <inkml:trace contextRef="#ctx0" brushRef="#br0" timeOffset="19891.5007">10777 3707 146,'18'-33'41,"-18"5"-3,-6 1-30,-16 5-4,-13 5-3,-10 11 0,-13 6 0,-5 8-1,-7 9 1,2 9 0,5 9 0,8 8 0,9 4 0,18 0 0,20 2 0,20-2-1,19 0 1,18-6-1,12-2 1,9 0-1,4-2 0,-2-1 0,-9 5 1,-14 4-2,-16 0 2,-21 4-1,-14 0 0,-18-4 0,-11 0 1,-12-2 0,-8-8-1,-5-6 1,1-11-1,0-8 0,6-10 1,5-6 0,10-8-1,7-9 0,11-3 0,11-9 0,18-2 0,11-10 0,11-4 0,12-4 0,11-8 0,9-7 0,5 1 0,4-1 0,-4 3 0,0 5-10,-17 1-19,-6 14-13,-14 6-2,-14 14 0,-13 5 0,-8 22 3</inkml:trace>
          <inkml:trace contextRef="#ctx0" brushRef="#br0" timeOffset="18094.5708">6455 3672 110,'10'23'40,"-6"8"0,-6 5-18,6 20-8,-6 5-6,2 8-3,-2 7-2,2 0-3,-2-1-4,-4-9-6,6-3-10,-4-16-14,4-10-7,-2-10 0,8-9-1,-6-18 3</inkml:trace>
          <inkml:trace contextRef="#ctx0" brushRef="#br0" timeOffset="18657.0661">7328 3746 133,'33'-43'38,"-6"0"-2,-15 4-27,-4 9-4,-12 5-3,4 25 0,-47-24 0,8 22 0,-8 6 0,-5 8 0,1 8 0,6 7 0,2 8-1,12 1 0,9 7 0,16 2 0,10 0-1,14 0 0,11-2 1,8 2 0,10-4-1,4 2 1,0-2 0,-1 0 0,-7 2 1,-8 0-1,-13-2 0,-10 0 0,-14-7 0,-8 1 0,-12-6-1,-7-5 1,-8-9-1,-2-5 0,-4-6 0,4-6 1,-2-6-1,6-5 0,4-3 0,7-4 0,7-5 0,9-2 0,10-1 0,6-1 0,11-1 0,7-3 0,7-2 0,8-2 0,4-2 0,7-2 0,5 1 0,-2-12-7,11 10-30,-9-5-4,-1 8-2,-5 0 0,-4 4 0</inkml:trace>
        </inkml:traceGroup>
      </inkml:traceGroup>
    </inkml:traceGroup>
    <inkml:traceGroup>
      <inkml:annotationXML>
        <emma:emma xmlns:emma="http://www.w3.org/2003/04/emma" version="1.0">
          <emma:interpretation id="{2C53589E-760E-43F7-A982-EFBC0D986802}" emma:medium="tactile" emma:mode="ink">
            <msink:context xmlns:msink="http://schemas.microsoft.com/ink/2010/main" type="paragraph" rotatedBoundingBox="1023,16746 24986,15209 25170,18087 1208,196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8BB037B-E8EC-49DA-A986-3B3B3504DEFE}" emma:medium="tactile" emma:mode="ink">
              <msink:context xmlns:msink="http://schemas.microsoft.com/ink/2010/main" type="line" rotatedBoundingBox="1023,16746 24334,15251 24478,17493 1167,18989"/>
            </emma:interpretation>
          </emma:emma>
        </inkml:annotationXML>
        <inkml:traceGroup>
          <inkml:annotationXML>
            <emma:emma xmlns:emma="http://www.w3.org/2003/04/emma" version="1.0">
              <emma:interpretation id="{19CBDF96-88BC-42CF-8974-1939D2BC4F54}" emma:medium="tactile" emma:mode="ink">
                <msink:context xmlns:msink="http://schemas.microsoft.com/ink/2010/main" type="inkWord" rotatedBoundingBox="982,18277 1199,16586 2400,16741 2183,18431">
                  <msink:destinationLink direction="with" ref="{ED71D01D-ACD0-44AC-92C8-960B164D1F70}"/>
                </msink:context>
              </emma:interpretation>
              <emma:one-of disjunction-type="recognition" id="oneOf5">
                <emma:interpretation id="interp25" emma:lang="en-US" emma:confidence="0.5">
                  <emma:literal>•</emma:literal>
                </emma:interpretation>
                <emma:interpretation id="interp26" emma:lang="en-US" emma:confidence="0">
                  <emma:literal>Q</emma:literal>
                </emma:interpretation>
                <emma:interpretation id="interp27" emma:lang="en-US" emma:confidence="0">
                  <emma:literal>&amp;</emma:literal>
                </emma:interpretation>
                <emma:interpretation id="interp28" emma:lang="en-US" emma:confidence="0">
                  <emma:literal>9</emma:literal>
                </emma:interpretation>
                <emma:interpretation id="interp29" emma:lang="en-US" emma:confidence="0">
                  <emma:literal>q</emma:literal>
                </emma:interpretation>
              </emma:one-of>
            </emma:emma>
          </inkml:annotationXML>
          <inkml:trace contextRef="#ctx0" brushRef="#br0" timeOffset="40892.4592">-5044 6484 89,'0'0'41,"0"0"0,0 0-17,-17 24-5,1-5-4,3 11-2,-13-1-2,-5 12-9,-14 4-2,-2 6 0,-13 6 0,-5 9 0,-5 1 0,0 1 0,3-1 0,5-6 0,7-3 0,8-7 0,12-8 0,10-13 0,13 1 0,10-4 0,8-3 0,10 7 0,9 2 0,6 5 0,6 5 0,8 6 0,2 5 0,0 5 0,6 8 0,1-3 0,-1 1 0,-2-6 0,3-1 0,-11-9 0,2 0 0,-13-23-32,3-9-18,-12-13 0,-3-12-1,-20 8 0</inkml:trace>
          <inkml:trace contextRef="#ctx0" brushRef="#br0" timeOffset="49127.2005">-4577 7251 74,'0'0'37,"-22"24"0,22-24-14,-21 12-3,21-12-4,-23 4-4,23-4-2,-26-12-3,26 12-2,-31-24-1,17 3-1,-3-3-1,3-1-1,0-4 0,3 1-1,3-1 0,0 1-1,6 1-2,-2 0-2,4 1-2,0-3-1,2 5-2,-4-9-2,4 6 1,-4-7 0,2 1 2,-6-4 1,2 6 2,-5-1 1,3-1 3,-2 9 0,0 1 2,8 23 3,-19-29 1,19 29 2,0 0 3,-20 0 0,20 0 1,-17 19 2,17-19 0,-14 41-2,4-11 0,4 19-1,-5 13-2,5 18-5,-4 3-2,2 18 0,-2 5 0,1 6 0,-3 1 0,2-15 0,-3-8 0,3-14 0,0-11 0,2-18 0,2-16 0,6-31 0,0 0 0,0 0 0,0 0 0,8-47 0,-4 4 0,2-13 0,-2-11 0,-2-13 0,-4-14 0,-2-8 0,-2-4 0,0 3 0,-2 5 0,-1 16 0,1 13 0,0 18 0,0 22 0,8 29 0,-19 2 0,9 31 0,0 26 0,-2 11 0,-1 20 0,1 18 0,2 13 0,1-3 0,3-1 0,2-11 0,4-18 0,2-14 0,0-23 0,2-23 0,-4-28 0,0 0 0,7-18 0,-5-23 0,-4-22 0,-3-13 0,-1-20 0,2-12 0,-4-11 0,2-8 0,0 7 0,2 7 0,-1 19 0,-1 16 0,0 27 0,0 27 0,6 24 0,-23 35 0,9 32 0,-2 19 0,-1 24 0,3 9 0,2 10 0,1-5 0,5-7 0,2-21 0,4-20 0,4-23 0,0-26 0,-4-27 0,17-25 0,-5-20 0,2-18 0,3-13 0,-1-18 0,3-8 0,-1-7 0,1 15 0,-5 8 0,-4 15 0,-6 14 0,-6 20 0,2 37 0,-20-10 0,-3 34 0,-3 9 0,-5 10 0,-2 10 0,0 4 0,-2-6 0,7 0 0,-1-6 0,6-6 0,5-6 0,4-9 0,14-24 0,-15 25 0,15-25 0,0 0 0,0 0 0,21-8 0,-9-11 0,2-3 0,1-5 0,1-3 0,-4 1 0,1 0 0,-3 3 0,-2 5 0,-8 21 0,0 0 0,0 0 0,-14 29 0,-3 0 0,1 5 0,-5 7 0,1 0 0,2-6 0,3-8 0,3-7 0,12-20 0,0 0 0,0 0 0,0 0 0,4-29 0,10-3 0,9-9 0,4-10 0,3-9 0,7-7 0,2 1 0,4-9 0,2-5 0,2 8 0,-3 5 0,-1 8 0,-6 10 0,-3 6 0,-7 8 0,-2 8 0,-3 5 0,-22 22 0,33-31 0,-33 31 0,27-18 0,-27 18 0,20-6 0,-20 6 0,0 0 0,0 0 0,6 24 0,-6-24 0,-16 27 0,16-27 0,-19 35 0,11-13 0,-2 3 0,0 5 0,4 9 0,-1 12 0,1 15 0,0 11 0,0 11 0,2 12 0,2 11 0,0 5 0,4 7 0,2-4 0,4-5 0,0-8 0,5-5 0,1-9 0,0-17 0,-1-9 0,-1-17 0,-2-10 0,-4-15 0,-6-24 0,0 0 0,0 0 0,0 0 0,-8-35 0,-2 7 0,2-3 0,-5 0 0,-1-3 0,-2 7 0,-3 3 0,-3 3 0,-1 7 0,-4 6 0,-3 4 0,-1 4 0,0 2 0,0 4 0,5 0 0,5 0 0,21-6 0,-26 4 0,26-4 0,0 0 0,-2-20-7,16 1-42,0-9-2,5-9-3,-3-10-1</inkml:trace>
        </inkml:traceGroup>
        <inkml:traceGroup>
          <inkml:annotationXML>
            <emma:emma xmlns:emma="http://www.w3.org/2003/04/emma" version="1.0">
              <emma:interpretation id="{E8FCE1F0-5AB0-4BFF-8424-641F453B6926}" emma:medium="tactile" emma:mode="ink">
                <msink:context xmlns:msink="http://schemas.microsoft.com/ink/2010/main" type="inkWord" rotatedBoundingBox="2299,16280 6780,16625 6620,18703 2139,18358">
                  <msink:destinationLink direction="with" ref="{ED71D01D-ACD0-44AC-92C8-960B164D1F70}"/>
                </msink:context>
              </emma:interpretation>
              <emma:one-of disjunction-type="recognition" id="oneOf6">
                <emma:interpretation id="interp30" emma:lang="en-US" emma:confidence="0.5">
                  <emma:literal>*8'</emma:literal>
                </emma:interpretation>
                <emma:interpretation id="interp31" emma:lang="en-US" emma:confidence="0">
                  <emma:literal>*'$8</emma:literal>
                </emma:interpretation>
                <emma:interpretation id="interp32" emma:lang="en-US" emma:confidence="0">
                  <emma:literal>*$8</emma:literal>
                </emma:interpretation>
                <emma:interpretation id="interp33" emma:lang="en-US" emma:confidence="0">
                  <emma:literal>*8;</emma:literal>
                </emma:interpretation>
                <emma:interpretation id="interp34" emma:lang="en-US" emma:confidence="0">
                  <emma:literal>*'8</emma:literal>
                </emma:interpretation>
              </emma:one-of>
            </emma:emma>
          </inkml:annotationXML>
          <inkml:trace contextRef="#ctx0" brushRef="#br0" timeOffset="42720.6642">-706 6435 52,'9'-27'25,"1"9"2,-8-1-3,-2 19-1,0 0 0,0 0-2,0 0 0,18 47-3,-20-2-2,10 25-11,-3 6-5,5 20 0,-2 6 0,4 6 0,-1-8 0,-1-8 0,2-12 0,-6-14 0,3-11 0,-12-25 0,12 3 0,-9-33-46,0 23-5,0-23 1,0 0-2,-21 12 1</inkml:trace>
          <inkml:trace contextRef="#ctx0" brushRef="#br0" timeOffset="43376.938">-417 7895 76,'19'-13'37,"-19"13"-7,2-18-10,-2 18-5,-12-27-5,-7 11-3,1 4-2,-13-1-2,-4 7 0,-6 4 0,-4 4-1,-4 7 0,2 7-1,0 6 1,8 5 0,10 4-1,10-1 0,13 3 0,17 0 0,13-3 1,15 3-1,10 0 0,11 0 0,3 1 0,-1 1 0,-9 2-1,-8 0 2,-14-1-2,-17-3 2,-18-4-1,-14-5-1,-17-3 1,-10-3-1,-8-8 1,-5 1-1,5-3 1,4-4 0,10-4 2,12-4-1,27 4 0,-6-23 0,6 23 1,47-39-1,-10 9-1,10-7 0,4-2-1,3-6-1,-3-2-2,-8-8-9,8 2-24,-14-4-9,-4 3 1,-11-1-3,-3 8 0</inkml:trace>
          <inkml:trace contextRef="#ctx0" brushRef="#br0" timeOffset="45158.2711">-304 6709 27,'0'0'28,"27"-4"-7,-27 4-2,20-4-1,-20 4-1,19-3-1,-19 3-1,0 0-2,0 0-1,0-22-2,0 22-1,-21-31 0,1 9-2,1-5-1,-9-3 0,-3-1-1,-10-2-2,-4 3 1,-6 1-2,-7 4 1,-3 3-1,-3 8 1,-4 3-3,-1 15 0,1 9 0,4 15 0,1 9 0,8 16 0,3 13 0,11 9 0,6 11 0,15 2 0,8 2 0,16-2 0,10-8 0,19-7 0,8-5 0,14-11 0,11-12 0,6-10 0,8-13 0,2-9 0,4-11 0,-4-13 0,-2-7 0,-6-9 0,-7-9 0,-5-5 0,-13-12 0,-4-7 0,-12-1 0,-6-4 0,-9-5 0,-4-4 0,-10 9 0,-8 2 0,-4 11 0,-12 1 0,1 19 0,-22-5-45,2 10-4,-14 3 0,0 5 0,-9 1 0</inkml:trace>
          <inkml:trace contextRef="#ctx0" brushRef="#br0" timeOffset="46830.2543">-1296 6979 53,'0'0'26,"24"-15"-2,-24 15 0,0 0-3,5-30-2,-5 30-2,-3-35-3,3 35-3,-6-41-2,4 21-1,-8-11-1,2 4-1,-7-1 0,3 3 0,-6 3-2,-1 5-4,-5 5 0,-1 8 0,-4 8 0,-1 10 0,-5 7 0,0 7 0,-2 7 0,2 8 0,0 6 0,2 4 0,5 5 0,1-1 0,5-2 0,1-2 0,5-8 0,1-8 0,3-15 0,12-22 0,-23 17 0,23-17 0,-22-25 0,8-3 0,-1-7 0,-1-10 0,-3-6 0,-3-4 0,-1 3 0,-1 1 0,-1 8 0,0 0 0,-3 9 0,3 9 0,-2 9 0,1 8 0,1 6 0,-4 8 0,3 6 0,-1 10 0,-2 7 0,1 12 0,-3 4 0,2 6 0,-2 2 0,3-2 0,3-4 0,-1-2 0,3-6 0,0-10 0,5-7 0,-1-11 0,19-11 0,-28 4 0,28-4 0,-29-19 0,29 19 0,-31-37 0,17 11 0,-2-3 0,-1-8 0,1-1 0,-3-7 0,1 0 0,-1 6 0,3 0 0,-2 6 0,1 7 0,17 26 0,-35-25 0,15 25 0,1 10 0,-1 3 0,-1 7 0,-3 9 0,1 3 0,-4 7 0,3 6 0,-1-2 0,1 4 0,1-2 0,1-4 0,1-8 0,1-9 0,20-24 0,-31 23 0,31-23 0,-31-15 0,15-7 0,-1-9 0,-3-5 0,-1-9 0,-3-2 0,-5-5 0,0 5 0,0 4 0,3 5 0,-3 7 0,0 8 0,3 11 0,1 6 0,1 4 0,1 4 0,-4 10 0,3 11 0,-3 5 0,2 11 0,1 6 0,1 6 0,-1 7 0,3-1 0,-1-6 0,5-2 0,-1-14 0,3-5 0,-1-9 0,16-21 0,-29 4 0,29-4 0,-28-31 0,11 5 0,3-5 0,-5-8 0,-1-6 0,-1-2 0,1 2 0,-3 2 0,3 2 0,-3 5 0,1 9 0,-1 9 0,3 3 0,-1 13 0,1 6 0,-1 9 0,1 1 0,-1 8 0,1 7 0,-1 6 0,1 4 0,-1 6 0,3 4 0,-3-2 0,3-2 0,3 0 0,-1-8 0,2-7 0,-1-5 0,15-25 0,-26 20 0,26-20 0,-29-2 0,29 2 0,-31-20 0,31 20 0,-24-27 0,24 27 0,-21-33 0,21 33 0,-12-24 0,12 24 0,-8-21 0,8 21-2,0 0-34,-19-10-9,19 10 0,0 0 1,-18 19 1,18-19 4</inkml:trace>
        </inkml:traceGroup>
        <inkml:traceGroup>
          <inkml:annotationXML>
            <emma:emma xmlns:emma="http://www.w3.org/2003/04/emma" version="1.0">
              <emma:interpretation id="{2F8E6D65-E403-47F9-97AE-ED70E9451569}" emma:medium="tactile" emma:mode="ink">
                <msink:context xmlns:msink="http://schemas.microsoft.com/ink/2010/main" type="inkWord" rotatedBoundingBox="10491,16495 20165,16024 20225,17253 10551,17723">
                  <msink:destinationLink direction="with" ref="{ED71D01D-ACD0-44AC-92C8-960B164D1F70}"/>
                </msink:context>
              </emma:interpretation>
              <emma:one-of disjunction-type="recognition" id="oneOf7">
                <emma:interpretation id="interp35" emma:lang="en-US" emma:confidence="0.5">
                  <emma:literal>sox-st</emma:literal>
                </emma:interpretation>
                <emma:interpretation id="interp36" emma:lang="en-US" emma:confidence="0">
                  <emma:literal>sex-st</emma:literal>
                </emma:interpretation>
                <emma:interpretation id="interp37" emma:lang="en-US" emma:confidence="0">
                  <emma:literal>~X&gt;-8+</emma:literal>
                </emma:interpretation>
                <emma:interpretation id="interp38" emma:lang="en-US" emma:confidence="0">
                  <emma:literal>sax-st</emma:literal>
                </emma:interpretation>
                <emma:interpretation id="interp39" emma:lang="en-US" emma:confidence="0">
                  <emma:literal>5x7-st</emma:literal>
                </emma:interpretation>
              </emma:one-of>
            </emma:emma>
          </inkml:annotationXML>
          <inkml:trace contextRef="#ctx0" brushRef="#br0" timeOffset="21157.2118">5520 6380 174,'34'-9'44,"7"-7"-8,7 2-40,13 10-19,3-7-17,-7 11-1,-6-2-2,-10 4 0,-6-4-1</inkml:trace>
          <inkml:trace contextRef="#ctx0" brushRef="#br0" timeOffset="21469.6996">6518 6144 130,'41'4'40,"-2"5"-1,2 7-24,-10 4-3,2 9-4,-7 8-1,1 8-3,-6 2-4,7 8 0,-3-2 0,6 0 0,1-4 0,5-6 0,2-4 0,2-10 0,6 0-1,-10-19-23,8-2-17,-10-10-1,2-4-1,-6-9 0,-4-3 1</inkml:trace>
          <inkml:trace contextRef="#ctx0" brushRef="#br0" timeOffset="21766.5842">7312 6140 150,'-17'-22'40,"17"22"-1,-24 4-26,3 10-3,1 13-7,-9 10-3,-6 8 0,-10 8 0,-4 8 0,-9-2 0,1 3 0,2-7 0,-3-6 0,11-4 0,-4-14-26,18-5-17,4-14-1,29-12-1,-18 15 0,18-15 1</inkml:trace>
          <inkml:trace contextRef="#ctx0" brushRef="#br0" timeOffset="22688.529">8079 6177 103,'0'0'38,"0"0"0,28-2-15,-28 2-6,37 10-3,-10-6-3,8 7-1,2-7-9,8 6-1,2-4 0,0 2 0,2 0 0,-4-1 0,-4-3 0,-6 2 0,-10-2 0,-25-4 0,24 6 0,-24-6 0,0 0 0,-22 18 0,-1-9 0,-3 5 0,-7 2 0,-6 7 0,2 3 0,-2 1 0,0 10 0,4-1 0,2 5 0,5-4 0,11 6 0,3-12-44,6-3 0,8-28-1,-6 29-2,6-29 1</inkml:trace>
          <inkml:trace contextRef="#ctx0" brushRef="#br0" timeOffset="26266.8207">9510 6398 140,'0'0'41,"0"0"-7,37-4-19,-11 0-3,13 4-4,2-2-3,9 4-5,1-2 0,-4-2 0,2 8-10,-14-12-17,0 6-14,-13-4-1,-1 2-1,-21 2-1,27-15 2</inkml:trace>
          <inkml:trace contextRef="#ctx0" brushRef="#br0" timeOffset="26891.8483">10795 6181 123,'23'-16'37,"-4"-5"-2,-1 3-26,-12-9-1,-6 5-2,-10-1-1,-9 7 0,-13 0 0,-7 5 1,-15 5-1,-5 10-1,-7 5 0,-3 7-1,1 6-3,4 7 0,7 4 0,10 2 0,10 3 0,12-1 0,15-2 0,18 0 0,15-5 0,14-3 0,12 2 0,10-3 0,9 1 0,0 1 0,-1 5 0,-7 0 0,-11 2 0,-12 3 0,-15 1 0,-15 0 0,-18 0 0,-11-2 0,-15-9 0,-10-3 0,-9-7 0,-3-3 0,-5-5 0,5-4 0,3-4 0,7-6 0,10-2 0,11-4 0,9-5 0,11-5 0,10-5 0,10-5 0,13-9 0,8 0 0,6-4 0,8 0 0,4-4 0,4 2 0,3 0 0,-5-2 0,5 8-9,-13-6-34,0 4 0,-12-2-2,-7 3 1,-7 1-2</inkml:trace>
          <inkml:trace contextRef="#ctx0" brushRef="#br0" timeOffset="30438.8479">12016 6392 91,'0'0'40,"-31"6"0,31-6-10,0 0-14,0 0-3,0 0-4,55 10 0,-2-14-2,23 2-7,15-4 0,15 4 0,11-4 0,8 2 0,0-3 0,-4 1 0,-8 2 0,-11 0 0,-13 4 0,-22-4 0,-13 6 0,-26-8-4,-28 6-23,0 0-18,-18 2 0,-23-10-1,-10 2 4,-9-2 1</inkml:trace>
          <inkml:trace contextRef="#ctx0" brushRef="#br0" timeOffset="30845.1167">12313 6236 72,'0'0'35,"0"0"1,-19-6-12,19 6-4,-24 19-4,3-3-4,-12-4-1,-1 13-2,-11-3-2,-1 5-1,-3-1-1,2 3-3,0-2-2,6-3 0,4 1 0,10-3 0,7-1 0,20-21 0,-4 34 0,4-34 0,43 37 0,-10-27-2,18 13-24,-2-11-16,10 3-1,1-3-2,1 0 0,-1-4-1</inkml:trace>
          <inkml:trace contextRef="#ctx0" brushRef="#br0" timeOffset="42048.7875">3645 6609 126,'0'0'43,"-24"-27"-1,24 27-23,0 0-4,0 0-5,33-8-10,-7 16 0,7 4 0,10 7 0,6 3 0,9 9 0,3-3 0,3 5 0,2 0 0,-3 6 0,1-3 0,-5-1 0,-8 0 0,-3-6 0,-14 1 0,-7 1 0,-13-2 0,-5-3 0,-13 1 0,-7 1 0,-7 3 0,-9 6 0,-6 2 0,-6-3 0,0 9 0,-16-12 0,10 12-46,-15-10-5,5 4 1,-8-11-2,-1 1 1</inkml:trace>
        </inkml:traceGroup>
        <inkml:traceGroup>
          <inkml:annotationXML>
            <emma:emma xmlns:emma="http://www.w3.org/2003/04/emma" version="1.0">
              <emma:interpretation id="{E8CB9C5E-495C-4A8E-A9E1-66111BE5831D}" emma:medium="tactile" emma:mode="ink">
                <msink:context xmlns:msink="http://schemas.microsoft.com/ink/2010/main" type="inkWord" rotatedBoundingBox="18643,15819 24347,15453 24418,16558 18713,16924"/>
              </emma:interpretation>
              <emma:one-of disjunction-type="recognition" id="oneOf8">
                <emma:interpretation id="interp40" emma:lang="en-US" emma:confidence="0.5">
                  <emma:literal>*sign</emma:literal>
                </emma:interpretation>
                <emma:interpretation id="interp41" emma:lang="en-US" emma:confidence="0">
                  <emma:literal>*Sign</emma:literal>
                </emma:interpretation>
                <emma:interpretation id="interp42" emma:lang="en-US" emma:confidence="0">
                  <emma:literal>*signs</emma:literal>
                </emma:interpretation>
                <emma:interpretation id="interp43" emma:lang="en-US" emma:confidence="0">
                  <emma:literal>*sign*</emma:literal>
                </emma:interpretation>
                <emma:interpretation id="interp44" emma:lang="en-US" emma:confidence="0">
                  <emma:literal>*signer</emma:literal>
                </emma:interpretation>
              </emma:one-of>
            </emma:emma>
          </inkml:annotationXML>
          <inkml:trace contextRef="#ctx0" brushRef="#br0" timeOffset="31876.4138">13951 5928 147,'0'-23'42,"0"23"-7,23-14-19,-1 10-5,5-4-7,4 1-4,8 5 0,-4-6-12,8 6-29,-4-2-1,-1 4-1,1-2-1,5 4 0</inkml:trace>
          <inkml:trace contextRef="#ctx0" brushRef="#br0" timeOffset="31657.689">14451 5637 137,'0'0'43,"0"0"-1,0 0-22,-32 19-7,17 5-13,-9 7 0,-3 8 0,-4 4 0,-6 8 0,-2-2 0,-2 0 0,5-2 0,-3-6 0,8-4 0,0-15-8,15 7-21,-5-19-14,21-10 0,-22 12 0,22-12 2,0 0 1</inkml:trace>
          <inkml:trace contextRef="#ctx0" brushRef="#br0" timeOffset="31407.6424">14064 5678 117,'0'0'39,"8"19"-2,15 1-18,-1 1-5,13 11-4,4 3-3,6 8-1,0 4-2,0 0-2,-6-2-2,-2-4 0,-8-6 0,-9-9-4,-1-3-9,-19-23-14,0 0-14,0 0-1,0 0 0,-14-27 0,1 5 2</inkml:trace>
          <inkml:trace contextRef="#ctx0" brushRef="#br0" timeOffset="32548.3534">15446 5650 109,'0'0'36,"27"-31"0,-27 31-17,0-25-4,0 25-6,-37-14-1,-2 14 0,-8 6-2,-13 2 1,-3 7-5,-7 1-2,4 7 0,5-1 0,9 1 0,16-1 0,13 1 0,23-5 0,21-2 0,20-3 0,18-1 0,15-2 0,6 2 0,2 3 0,-2 1 0,-15 2 0,-17 3 0,-24 3 0,-22-1 0,-22-3 0,-19 5 0,-17-5 0,-5-1 0,-3-3 0,3-4 0,10 3 0,3-11 0,24 6-19,24-10-24,0 0 0,0 0-1,24-16 0,9 1 0</inkml:trace>
          <inkml:trace contextRef="#ctx0" brushRef="#br0" timeOffset="32798.3375">15725 5670 124,'18'6'39,"-18"-6"0,11 39-16,-14-12-13,10 11-3,-7 7-3,2 2-3,0 5-1,0-7-4,2 4-6,-2-17-13,2-1-16,0-13 0,-4-18-1,0 0-1,33-4 2</inkml:trace>
          <inkml:trace contextRef="#ctx0" brushRef="#br0" timeOffset="34298.399">16030 5335 194,'0'0'46,"0"0"-31,-18 20-15,18-20 0,0 0-13,0 0-31,-10 25-2,10-25-1,0 0-1,-29 24 1</inkml:trace>
          <inkml:trace contextRef="#ctx0" brushRef="#br0" timeOffset="33360.8915">16543 5754 104,'8'-25'34,"-8"25"-2,-12-24-15,12 24-11,-37-17-2,6 15-1,-8 0 1,-6 6 0,-8 5 1,-5 5 1,-3 2 1,6 11-2,1 1 1,11 7-2,10 2-2,17 2 0,14-4-3,12-7-1,17-3-2,8-13 0,14-8 0,4-12 0,9-6 0,-3-13 0,3-4 2,-7-3 1,-6-3 1,-8 4 1,-10 2 0,-8 7 0,-23 24 1,22-27 0,-22 27-1,0 0 1,-4 29-1,-2 0 1,0 7-1,-2 9 1,-1 9 0,-3 1 1,-6 4 1,-1 4 1,-10-3-2,1-5 1,-11-10-1,2-4-3,-8-6 0,-2-15 0,4-4-15,-7-14-18,9-2-8,-2-10 0,12-2 0,5-9-1,11 1 1</inkml:trace>
          <inkml:trace contextRef="#ctx0" brushRef="#br0" timeOffset="33642.1558">16795 5770 120,'0'0'37,"15"23"0,-13-5-17,2 11-12,-2 5-4,4 5-2,-4 2-1,0 0-1,0 0-5,-4-10-6,4-3-12,-6-9-14,4-19 1,0 0-2,0 0 1,-19-33 1</inkml:trace>
          <inkml:trace contextRef="#ctx0" brushRef="#br0" timeOffset="34017.1435">16853 5711 136,'26'0'38,"-26"0"-7,33 20-16,-10-1-6,5 5-2,5 3-2,2 8-1,4-3-1,4 5-1,2-2 0,0-4 0,-2-5-1,0-3-1,-2-7 0,-2-6 0,-4-8 0,-4-6 0,-6-6 0,-5-4 0,-6-9 0,-5-3 0,-7-5 0,-2 0 0,-4-6 0,-3 5 0,-1-5 0,0 2 0,4 2 0,-2 3 0,4 5-8,-7-5-16,9 11-17,-4 1 0,4 18-1,-8-23 1,8 23 0</inkml:trace>
        </inkml:traceGroup>
      </inkml:traceGroup>
      <inkml:traceGroup>
        <inkml:annotationXML>
          <emma:emma xmlns:emma="http://www.w3.org/2003/04/emma" version="1.0">
            <emma:interpretation id="{9B6F11E6-7FFE-4F96-8DCD-D6BB75B630CC}" emma:medium="tactile" emma:mode="ink">
              <msink:context xmlns:msink="http://schemas.microsoft.com/ink/2010/main" type="line" rotatedBoundingBox="14118,17903 24997,16385 25147,17457 14267,18975"/>
            </emma:interpretation>
          </emma:emma>
        </inkml:annotationXML>
        <inkml:traceGroup>
          <inkml:annotationXML>
            <emma:emma xmlns:emma="http://www.w3.org/2003/04/emma" version="1.0">
              <emma:interpretation id="{3E76C743-2489-42D1-A07F-9B4C16185967}" emma:medium="tactile" emma:mode="ink">
                <msink:context xmlns:msink="http://schemas.microsoft.com/ink/2010/main" type="inkWord" rotatedBoundingBox="14125,17959 17200,17530 17342,18546 14267,18975"/>
              </emma:interpretation>
              <emma:one-of disjunction-type="recognition" id="oneOf9">
                <emma:interpretation id="interp45" emma:lang="en-US" emma:confidence="0">
                  <emma:literal>X&lt;8</emma:literal>
                </emma:interpretation>
                <emma:interpretation id="interp46" emma:lang="en-US" emma:confidence="0">
                  <emma:literal>Yes</emma:literal>
                </emma:interpretation>
                <emma:interpretation id="interp47" emma:lang="en-US" emma:confidence="0">
                  <emma:literal>xls</emma:literal>
                </emma:interpretation>
                <emma:interpretation id="interp48" emma:lang="en-US" emma:confidence="0">
                  <emma:literal>x&lt;8</emma:literal>
                </emma:interpretation>
                <emma:interpretation id="interp49" emma:lang="en-US" emma:confidence="0">
                  <emma:literal>vas</emma:literal>
                </emma:interpretation>
              </emma:one-of>
            </emma:emma>
          </inkml:annotationXML>
          <inkml:trace contextRef="#ctx0" brushRef="#br0" timeOffset="27641.8476">7256 7747 99,'0'0'35,"0"0"-4,0 0-8,0 0-2,35 27-4,-12-7-2,12 13-2,0 2-12,10 8-1,2 2 0,4 4 0,0 0 0,1-4 0,-7-6 0,-6-4 0,-9-9 0,-5-5 0,-25-21 0,23 22 0,-23-22 0,0 0-24,0 0-20,-21-14-2,21 14 1,-16-37-2,9 12 6</inkml:trace>
          <inkml:trace contextRef="#ctx0" brushRef="#br0" timeOffset="27954.3961">7882 7731 134,'0'0'40,"0"0"2,0 0-20,0 0-7,-13 29-13,-7-3-2,-9 9 0,-10 8 0,-4 8 0,-10 0 0,-4 2 0,-5 3 0,5-5 0,-1-4 0,9-11 0,10-3 0,8-8 0,15-5 0,16-20 0,0 0-13,0 0-31,31-12-1,-5-13 0,13 3 0,2-7-1</inkml:trace>
          <inkml:trace contextRef="#ctx0" brushRef="#br0" timeOffset="28376.2554">8850 7688 117,'0'0'39,"24"12"0,-24-12-19,2 23-5,-2-23-4,-28 35-2,1-15-4,-4 7-5,-4 1 0,-4 5 0,-2-4 0,4 3 0,-2-1 0,11 0 0,1-7 0,11-1 0,16-23 0,-15 28 0,15-28 0,19 13 0,3-13 0,11-2 0,8-1 0,6 1 0,7 2 0,3 0 0,0 9 0,-9-9 0,1 12-36,-14-6-10,-5 8-1,-11-5-1,-19-9 0</inkml:trace>
          <inkml:trace contextRef="#ctx0" brushRef="#br0" timeOffset="29470.0609">10303 7723 79,'0'0'35,"33"-25"-3,-27 3-9,-6 22-3,15-39-5,-15 19-5,-17-1-2,-3 3-1,-15-1-3,-8 11 0,-12-2 0,-7 10 0,-8 8-1,-1 4 1,-3 7-1,4 5-3,6 3 0,9 6 0,12-3 0,18 5 0,17 0 0,18 0 0,19 1 0,14 3 0,17 0 0,5 0 0,7 6 0,-2-2 0,-7 2 0,-11 0-2,-13 0 1,-19-2 1,-14-4-1,-18-1 2,-13-3 0,-14-8 1,-8-3-2,-4-7 0,-9-7 0,5-2 0,-2-8 0,7-4 0,7-6 0,9-3 0,11-7 0,15-3 0,14-5 0,12-7 0,13-4 0,10-6 0,10 0 0,5-4 0,5 0 0,-1-2 0,1 6-2,-7-6-12,3 12-23,-14-2-4,-6 6-1,-10 1-1,-3 3 0</inkml:trace>
        </inkml:traceGroup>
        <inkml:traceGroup>
          <inkml:annotationXML>
            <emma:emma xmlns:emma="http://www.w3.org/2003/04/emma" version="1.0">
              <emma:interpretation id="{9C1D37E5-2FB9-4DAA-9951-36F45CEABAE7}" emma:medium="tactile" emma:mode="ink">
                <msink:context xmlns:msink="http://schemas.microsoft.com/ink/2010/main" type="inkWord" rotatedBoundingBox="20588,17000 24997,16385 25120,17269 20711,17884"/>
              </emma:interpretation>
              <emma:one-of disjunction-type="recognition" id="oneOf10">
                <emma:interpretation id="interp50" emma:lang="en-US" emma:confidence="0">
                  <emma:literal>change</emma:literal>
                </emma:interpretation>
                <emma:interpretation id="interp51" emma:lang="en-US" emma:confidence="0">
                  <emma:literal>CHANGE</emma:literal>
                </emma:interpretation>
                <emma:interpretation id="interp52" emma:lang="en-US" emma:confidence="0">
                  <emma:literal>ave</emma:literal>
                </emma:interpretation>
                <emma:interpretation id="interp53" emma:lang="en-US" emma:confidence="0">
                  <emma:literal>cane</emma:literal>
                </emma:interpretation>
                <emma:interpretation id="interp54" emma:lang="en-US" emma:confidence="0">
                  <emma:literal>ane</emma:literal>
                </emma:interpretation>
              </emma:one-of>
            </emma:emma>
          </inkml:annotationXML>
          <inkml:trace contextRef="#ctx0" brushRef="#br0" timeOffset="35032.8078">14195 6766 73,'0'0'34,"-35"-14"2,13 12-9,-15-7-6,4 11-5,-10 1-4,2 9-1,-8 4-2,6 7-1,-6 5-1,10 11-6,4 0-1,12 4 0,11-2 0,14-2 0,10-5 0,15-5 0,12-4 0,6-17-3,12 2-18,-1-14-21,3-2 0,-3-11-2,-3 1 1,-8-9 0</inkml:trace>
          <inkml:trace contextRef="#ctx0" brushRef="#br0" timeOffset="35267.1997">14447 6729 142,'0'0'42,"15"19"-1,-7 7-23,-8 3-7,6 10-10,-2 6-1,0 2 0,-2 0 0,-4-6-4,8 4-14,-12-15-18,8-5-6,-2-25-1,0 0 0,0 0 1</inkml:trace>
          <inkml:trace contextRef="#ctx0" brushRef="#br0" timeOffset="35673.4725">14560 6975 141,'0'0'42,"25"-3"-1,-7-1-22,15 2-14,6 4-13,-2-8-31,4 4-1,-2-6-2,0 4 0,-2-2-1</inkml:trace>
          <inkml:trace contextRef="#ctx0" brushRef="#br0" timeOffset="35501.5805">14880 6658 130,'0'0'40,"10"28"0,-4 1-21,-6-1-10,7 13-3,-1 6-3,2 5-1,-2 5-3,0-8-4,2-2-6,-8-12-17,0-1-12,-6-15-1,6-19 0,-22 12-1,22-12 3</inkml:trace>
          <inkml:trace contextRef="#ctx0" brushRef="#br0" timeOffset="36095.3562">15282 7101 83,'-10'21'29,"10"-21"0,-21 16-18,21-16-6,0 0-3,10-20-3,1-3 1,1-8 0,2-5 0,7-3-1,-1-6 2,1-2-1,1-4 0,-1 4 1,1 2 0,3 10 2,-4 2 2,-1 9 2,-6 5 1,7 13 2,-21 6 0,22 14 0,-15 7 0,3 12-2,-2-1-1,4 15-2,3 4-1,1 7 0,3-3-2,3-2-1,3-6-2,-3-8-3,1-2-7,-11-19-20,-12-18-10,0 0 1,0 0-1,0 0-1,-24-26 2</inkml:trace>
          <inkml:trace contextRef="#ctx0" brushRef="#br0" timeOffset="36267.239">15399 6958 137,'20'2'39,"3"6"0,1-10-28,9 0-17,10 0-29,2-2-2,3-2-2,-3-2 0,0 0-2</inkml:trace>
          <inkml:trace contextRef="#ctx0" brushRef="#br0" timeOffset="36814.142">16082 6811 128,'6'24'36,"-2"-3"-1,4 6-27,-4-1-5,2-1-6,-2 1-3,-4-26-3,5 33-3,-5-33-2,0 0-3,0 0 0,-13-25 3,7 1 1,4-7 4,-2-4 3,0-3 4,4 1 6,-2 0 7,4 8 3,-4 1 2,8 9 2,-6 19 0,0 0 1,18-8-2,-18 8-1,31 37-4,-4-8-1,-1-1-4,9 7-3,2 0-4,4 2 0,4-5 0,0-1 0,-1-9 0,-8-5 0,-1-5 0,-6-8 0,-9-12 0,-1-8 0,-7-9 0,-2-4 0,-5-9 0,1-5 0,-2 0 0,-2-2 0,-2 6 0,0 2 0,-2 4 0,-4 5 0,6 28 0,-15-33-8,15 33-38,0 0 1,0 0-1,-22-18 1,22 18 1</inkml:trace>
          <inkml:trace contextRef="#ctx0" brushRef="#br0" timeOffset="37173.53">17453 6564 146,'0'0'40,"27"-13"-3,-27 13-27,0 0-3,-29-12-5,1 14 0,-11 2-1,-8 8 1,-13 5 0,1 7 0,-9 5 1,6 8-2,5 6-1,12 6 0,12 4 0,15 2 0,18 0 0,12-4 0,15-8 0,12-6 0,8-6 0,2-13 0,6-5 0,-6-22 0,7 7-20,-17-16-20,0 4-2,-13-9-2,-5 3 2,-17-5 0</inkml:trace>
          <inkml:trace contextRef="#ctx0" brushRef="#br0" timeOffset="37470.4212">17166 6840 130,'0'0'37,"0"0"0,21-7-22,1 9-8,9 1-5,2-1 0,4-2-1,2 0-1,-2 2 0,-4-2 0,-3 2 1,-3 4 0,-5 2 0,1 8 1,-7 5 1,1 3-1,-1 3 0,1 4 1,-3 1-2,0-3-1,1-3-10,-15-26-21,14 27-8,-14-27-1,0 0-1,6-18 0,-4-3-1</inkml:trace>
          <inkml:trace contextRef="#ctx0" brushRef="#br0" timeOffset="37782.9668">17814 6664 168,'-18'26'42,"18"-26"0,2 39-39,2-14-3,4 7 0,0 3 0,-1 0 0,-3 2 0,2-3 0,-2 1 0,-2-8 0,6 1 0,4-3 0,7-9 0,8-3 0,5-3 0,5-8 0,8 0 0,-4-8-8,9 4-18,-11-11-15,-3 3-1,-11-6 1,-6 2-2,-19 14 2</inkml:trace>
          <inkml:trace contextRef="#ctx0" brushRef="#br0" timeOffset="38142.3594">17849 6611 151,'19'-9'41,"7"1"-2,7 0-32,6 6-15,-4-4-24,6 6-7,-8-4 0,2 6-2,-9-4 1</inkml:trace>
          <inkml:trace contextRef="#ctx0" brushRef="#br0" timeOffset="37954.8513">17960 6848 161,'22'-2'37,"5"-2"-15,-4-3-44,3 3-12,-5-4-4,-3 0-1,-18 8 0,19-16-1</inkml:trace>
        </inkml:traceGroup>
      </inkml:traceGroup>
    </inkml:traceGroup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37:17.020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E3534B91-3E1E-494C-A107-68F162E73BC7}" emma:medium="tactile" emma:mode="ink">
          <msink:context xmlns:msink="http://schemas.microsoft.com/ink/2010/main" type="inkDrawing" rotatedBoundingBox="10317,6782 12187,7284 11965,8110 10096,7609" semanticType="callout" shapeName="Other">
            <msink:sourceLink direction="from" ref="{36E7A60A-9041-43DA-986C-46F8728BB945}"/>
            <msink:sourceLink direction="to" ref="{36E7A60A-9041-43DA-986C-46F8728BB945}"/>
          </msink:context>
        </emma:interpretation>
      </emma:emma>
    </inkml:annotationXML>
    <inkml:trace contextRef="#ctx0" brushRef="#br0">5 589 35,'0'0'35,"0"0"-5,0 0-4,0 0-1,0 0-3,0 0-2,-18 10-4,18-10-2,0 0-3,6-18-2,-6 18-2,14-33-2,-1 7-5,7-1 0,5-10 0,10-4 0,8-6 0,12-2 0,6-4 0,13 2 0,6 0 0,11 6 0,3 4 0,4 6 0,5 11 0,-3 9 0,-1 9 0,-1 19 0,-8 9 0,-4 19 0,-10 12 0,-6 15 0,-13 9 0,-5 5 0,-13 2 0,-7-4 0,-7-5 0,-4-7 0,-5-13 0,-6-10 0,-2-10 0,-1-11 0,-7-24 0,10 29 0,-10-29 0,0 0 0,0 0 0,0 0 0,10-25 0,-10 25 0,-4-24-16,-6 5-12,10 19-9,-17-24-5,17 24-6,-24-18 4,24 18 5,-33-17 39</inkml:trace>
    <inkml:trace contextRef="#ctx0" brushRef="#br0" timeOffset="359.3909">1453 653 91,'0'0'37,"0"0"-9,0 0-8,0 0-2,6 20-5,-6-20-1,12 25-2,1-7 0,-3 0-1,8 7-2,1-3-7,5 3 0,1-3 0,6-1 0,-3-3 0,3-3 0,-2-11 0,0-4 0,-1-6 0,-1-9 0,-2-7 0,1-7 0,-1-2 0,-1-1 0,1 1 0,-4-2 0,-1 5 0,-4 3 0,-16 25 0,21-33 0,-21 33-16,0 0-36,0 0 0,10-20-1,-10 20 1</inkml:trace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37:18.161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A61D47B4-BFF8-4AD6-8EF9-0F914CE13441}" emma:medium="tactile" emma:mode="ink">
          <msink:context xmlns:msink="http://schemas.microsoft.com/ink/2010/main" type="inkDrawing" rotatedBoundingBox="10418,6464 14020,6820 13918,7844 10317,7489" semanticType="callout" shapeName="Other">
            <msink:sourceLink direction="with" ref="{36E7A60A-9041-43DA-986C-46F8728BB945}"/>
          </msink:context>
        </emma:interpretation>
      </emma:emma>
    </inkml:annotationXML>
    <inkml:trace contextRef="#ctx0" brushRef="#br0">-4 822 78,'0'0'39,"10"-35"-4,-10 35-13,19-41-5,-3 19-2,-1-9-5,5-2-1,1-4-1,5 1-1,3-7-1,6 0-2,6-4-1,8 4-1,9-2-2,13 2 0,13-2 0,23 4 0,18-2 0,19 6 0,18-2 0,14 7 0,21 1 0,10 9 0,4 3 0,-8 11 0,-14 12 0,-13 10 0,-16 15 0,-16 10 0,-28 12 0,-15 10 0,-17 9 0,-10 3 0,-11 5 0,-5 0 0,-5-3 0,-4 1 0,-2-8 0,-3-3 0,-3-10 0,-5-2 0,-1-6 0,-4-8 0,-6 0 0,-9-8 0,0-3 0,-7-7 0,-3 1 0,-6-22 0,6 25-9,-6-25-16,0 0-12,0 0-11,-4-19 1,4 19 3,-12-28 3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37:18.520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18E7DC3C-1ADC-4531-8304-91BA2731E769}" emma:medium="tactile" emma:mode="ink">
          <msink:context xmlns:msink="http://schemas.microsoft.com/ink/2010/main" type="inkDrawing" rotatedBoundingBox="13565,7575 14306,7369 14374,7612 13633,7818" semanticType="callout" shapeName="Other">
            <msink:sourceLink direction="with" ref="{36E7A60A-9041-43DA-986C-46F8728BB945}"/>
          </msink:context>
        </emma:interpretation>
      </emma:emma>
    </inkml:annotationXML>
    <inkml:trace contextRef="#ctx0" brushRef="#br0">21 191 84,'-23'2'42,"23"-2"-7,0 0-9,0 0-4,6 28-4,-6-28-2,23 23-4,-23-23-12,39 30 0,-19-13 0,9 1 0,2-3 0,4 1 0,0-6 0,4 0 0,-3-8 0,3-4 0,0-6 0,0-4 0,-2-4 0,-2-5 0,-4-3 0,-2-1 0,-1-4 0,-3 3 0,-1-3 0,-1-2 0,2 7 0,-9-11 0,7 13-23,-7-5-30,-16 27-1,21-31 0,-21 31 1</inkml:trace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37:33.318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4EDB8588-4A25-4EA7-8D5A-DBBB815DFE0B}" emma:medium="tactile" emma:mode="ink">
          <msink:context xmlns:msink="http://schemas.microsoft.com/ink/2010/main" type="inkDrawing" rotatedBoundingBox="9871,15509 19397,15230 19401,15370 9875,15650" shapeName="Other"/>
        </emma:interpretation>
      </emma:emma>
    </inkml:annotationXML>
    <inkml:trace contextRef="#ctx0" brushRef="#br0">0 368 94,'0'0'37,"47"14"-8,7-22-12,28 2-1,20-6-3,30 5-1,23-5-1,38 4-1,31-4-3,30 1-1,37 3-3,27 4-3,33-2 0,26 2 0,29-2 0,18 4 0,21-2 0,19 0 0,3-3 0,7 1 0,-1-2 0,-3-2 0,-11 0 0,-22-3 0,-27-3 0,-33 0 0,-36-1 0,-40-5 0,-36 6-3,-52-11-24,-37 4-17,-40-1-1,-34 3 0,-36 5-1,-29 2 2</inkml:trace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37:54.241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ED71D01D-ACD0-44AC-92C8-960B164D1F70}" emma:medium="tactile" emma:mode="ink">
          <msink:context xmlns:msink="http://schemas.microsoft.com/ink/2010/main" type="inkDrawing" rotatedBoundingBox="1357,17381 11323,17260 11325,17412 1359,17534" semanticType="strikethrough" shapeName="Other">
            <msink:sourceLink direction="with" ref="{19CBDF96-88BC-42CF-8974-1939D2BC4F54}"/>
            <msink:sourceLink direction="with" ref="{E8FCE1F0-5AB0-4BFF-8424-641F453B6926}"/>
            <msink:sourceLink direction="with" ref="{2F8E6D65-E403-47F9-97AE-ED70E9451569}"/>
          </msink:context>
        </emma:interpretation>
      </emma:emma>
    </inkml:annotationXML>
    <inkml:trace contextRef="#ctx0" brushRef="#br0">0 239 88,'0'0'40,"18"-20"0,7 7-20,1 1-1,24 2-2,5-6-3,21 11 0,8-7-11,18 8-3,15-4 0,17 6 0,15-6 0,13 4 0,17 0 0,15-1 0,20 1 0,13 0 0,15 0 0,13 0 0,11 0 0,11 2 0,14-4 0,6-2 0,7-1 0,12 1 0,4-2 0,1 0 0,3 0 0,-2 1 0,-6 3 0,-6 2 0,-9 4 0,-14 2 0,-14 2 0,-9 3 0,-13 1 0,-14 4 0,-11-4 0,-13 2 0,-14-6 0,-4 5 0,-8-3 0,-9 2 0,-8-6 0,-12-4 0,-12-2 0,-13-2 0,-10 2 0,-21-9 0,-13 5 0,-22-10 0,-3 12 0,-23-11-24,2 11-19,-21-4-4,-22 10 1,23-6 1,-23 6 2</inkml:trace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43:01.900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C8B65D02-150E-4B83-A82F-58ED71EDFC88}" emma:medium="tactile" emma:mode="ink">
          <msink:context xmlns:msink="http://schemas.microsoft.com/ink/2010/main" type="writingRegion" rotatedBoundingBox="4014,11383 13839,11226 13936,17342 4112,17499"/>
        </emma:interpretation>
      </emma:emma>
    </inkml:annotationXML>
    <inkml:traceGroup>
      <inkml:annotationXML>
        <emma:emma xmlns:emma="http://www.w3.org/2003/04/emma" version="1.0">
          <emma:interpretation id="{0367EF66-785F-4C5E-B528-ECFF21968F3B}" emma:medium="tactile" emma:mode="ink">
            <msink:context xmlns:msink="http://schemas.microsoft.com/ink/2010/main" type="paragraph" rotatedBoundingBox="4014,11383 13839,11226 13864,12818 4040,129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B9B3B08-D47C-47E2-818C-596CFED6F235}" emma:medium="tactile" emma:mode="ink">
              <msink:context xmlns:msink="http://schemas.microsoft.com/ink/2010/main" type="line" rotatedBoundingBox="4014,11383 13839,11226 13864,12818 4040,12975"/>
            </emma:interpretation>
          </emma:emma>
        </inkml:annotationXML>
        <inkml:traceGroup>
          <inkml:annotationXML>
            <emma:emma xmlns:emma="http://www.w3.org/2003/04/emma" version="1.0">
              <emma:interpretation id="{2C3A85BA-F361-48D2-938C-228A9B1B7312}" emma:medium="tactile" emma:mode="ink">
                <msink:context xmlns:msink="http://schemas.microsoft.com/ink/2010/main" type="inkWord" rotatedBoundingBox="4014,11383 13839,11226 13864,12818 4040,12975"/>
              </emma:interpretation>
              <emma:one-of disjunction-type="recognition" id="oneOf0">
                <emma:interpretation id="interp0" emma:lang="en-US" emma:confidence="0">
                  <emma:literal>f(-3)=-2(-3)-5</emma:literal>
                </emma:interpretation>
                <emma:interpretation id="interp1" emma:lang="en-US" emma:confidence="0">
                  <emma:literal>f (-3)=-2(-3)-5</emma:literal>
                </emma:interpretation>
                <emma:interpretation id="interp2" emma:lang="en-US" emma:confidence="0">
                  <emma:literal>f (~3)=-2(-3)-5</emma:literal>
                </emma:interpretation>
                <emma:interpretation id="interp3" emma:lang="en-US" emma:confidence="0">
                  <emma:literal>f(-3)=-2(_3)-5</emma:literal>
                </emma:interpretation>
                <emma:interpretation id="interp4" emma:lang="en-US" emma:confidence="0">
                  <emma:literal>f (-37=-21-39-5</emma:literal>
                </emma:interpretation>
              </emma:one-of>
            </emma:emma>
          </inkml:annotationXML>
          <inkml:trace contextRef="#ctx0" brushRef="#br0">453-511 28,'0'0'23,"0"0"-6,25 19-1,-25-19 0,0 0-1,25-4-1,-25 4-1,0 0-1,6-27-2,-6 27-1,-8-35-3,3 17 0,-7-7-2,4 5 0,-6-5-1,14 25 2,-33-32-2,12 23 1,-1 1 1,-1 10-1,-4 2 1,3 7 0,-3 7 1,5 11 0,-1 9 0,9 9-1,-1 5 0,9 9-5,4 8 0,6 9 0,0 4 0,9 2 0,-1-2 0,2 1 0,3-5 0,-3 0 0,-2-11 0,-1-5 0,-3-15 0,-4-9 0,0-5 0,-6-8 0,2-5 0,0-20 0,0 0-34,0 0-14,-18 19-1,18-19 1,-19-13-1</inkml:trace>
          <inkml:trace contextRef="#ctx0" brushRef="#br0" timeOffset="281.2679">0 80 86,'0'0'43,"0"0"0,0 0-11,0 0-12,25-12-5,-3 6-3,15 4-8,4-4-4,11 1 0,5 1 0,2 0 0,5 2 0,-5-8 0,1 10-16,-13-4-30,-2-2 0,-10 0-1,-4-3 0,-5-1 0</inkml:trace>
          <inkml:trace contextRef="#ctx0" brushRef="#br0" timeOffset="609.4118">1099-603 99,'2'-20'42,"-2"20"0,0 0-21,0 0-4,-28 39-4,15 4-4,-1 10-1,0 14-4,-3 9-4,5 12 0,0 8 0,3 0 0,7-2 0,4-2 0,7-10 0,5-9 0,6-9 0,5-17 0,12-6-8,0-17-38,6-7-1,0-17-1,2-4-1,-4-13 0</inkml:trace>
          <inkml:trace contextRef="#ctx0" brushRef="#br0" timeOffset="875.0448">1444-79 96,'-19'2'44,"19"-2"-1,0 0-12,0 0-16,-12 22-4,12-22-4,20 2-2,-1-6-2,6 0-3,3-2 0,3-2-6,8 4-15,-6-5-24,8 3 0,-6-4-1,2 4 0,-7 0 1</inkml:trace>
          <inkml:trace contextRef="#ctx0" brushRef="#br0" timeOffset="1359.4492">1921-272 39,'0'0'37,"25"-28"1,-6 7-11,9 11-4,-1-8-2,8 8-2,-2-3-3,3 9-4,-3 0-3,0 10-2,-10 9-3,-11 7-1,-12 9-3,-12 8 0,-11 3 0,-12 3 0,-8 0 0,-4 0 0,0-8 0,2-4 0,8-11 0,10-11 0,27-11 0,0 0 0,0 0 0,19-29 0,18 11 0,8-1 0,6 5 0,4 8 0,1 4 0,-7 16 0,-10 15 0,-13 10 0,-15 6 0,-15 10 0,-11 2 0,-13-2 0,-7 2 0,-10-10 0,-3-8 0,1-10 0,2-7 0,-2-22 0,14-6-35,-2-8-13,13-6-1,5-13-1,15 0 1</inkml:trace>
          <inkml:trace contextRef="#ctx0" brushRef="#br0" timeOffset="1703.2317">2571-685 82,'7'-24'43,"-7"24"0,32 2-19,-13 4-4,16 19-2,-7 7-2,11 19-7,-10 11-9,2 20 0,-9 12 0,-1 14 0,-11 6 0,-8 9 0,-10-4 0,-8-5 0,-3-3 0,-7-11 0,1-12 0,-12-21-30,12-16-18,-1-16-1,7-19-2,19-16 0</inkml:trace>
          <inkml:trace contextRef="#ctx0" brushRef="#br0" timeOffset="2625.1403">3459-81 66,'-30'12'37,"30"-12"0,0 0-14,0 0-6,0 0-4,0 0-3,47 18-2,-14-22 0,10 2-1,4-4-2,4 2-1,2 0-3,-3-2-3,1 6-10,-16-2-21,-5 6-9,-7-2-2,-23-2 1,14 22-1</inkml:trace>
          <inkml:trace contextRef="#ctx0" brushRef="#br0" timeOffset="2843.9329">3480 278 123,'0'0'48,"0"0"-2,41 27-24,-21-27-7,11 6-14,-2-4-1,4-2 0,2 2 0,-7-6-17,9 4-28,-4 0-2,0 2-1,2-4 0,8 0 0</inkml:trace>
          <inkml:trace contextRef="#ctx0" brushRef="#br0" timeOffset="3484.5635">4212 56 94,'18'2'45,"5"-6"0,18 6-18,-6-13-8,14 9-5,-2-4-6,2-4-5,-2 8-3,-3-8-3,1 12-10,-15-10-18,3 6-14,-8-7-1,-1 5-1,-3-2 1,-1-4 23</inkml:trace>
          <inkml:trace contextRef="#ctx0" brushRef="#br0" timeOffset="3922.0839">5171-402 99,'35'-17'41,"2"9"-1,-6 6-21,2 14-8,-9 15-4,-1 14-2,-13 14 0,-6 17 0,-12 9-1,-6 9 0,-9 4-1,-8-4 0,-5-8 0,-5-10-2,-5-15 1,-1-16-1,2-21-1,0-14 0,4-16 0,8-12 0,9-15-1,7-8 1,15-6 0,10-4-1,13 1 2,10 5 1,10 6-1,8 11-1,4 11 0,5 11 0,-5 14 0,0 14 0,-6 7 0,-8 10 0,-4 8 0,-14-4-4,1 8-27,-11-13-15,-3-3-1,-6-11 0,-2-20 0,14 19 15</inkml:trace>
          <inkml:trace contextRef="#ctx0" brushRef="#br0" timeOffset="4218.9669">6100-633 83,'0'0'38,"-26"8"2,5 14-23,5 19-4,-7 10-3,5 13-1,-5 5 0,5 13-2,1 6-1,9 8-2,6-6-1,8-2-1,9-2-8,1-17-11,13-5-25,1-11 1,9-14-2,5-15 0,1-10-1</inkml:trace>
          <inkml:trace contextRef="#ctx0" brushRef="#br0" timeOffset="4468.9911">6369-188 106,'0'0'44,"25"0"0,-3 6-19,5-8-13,8 2-4,4 0-10,-2-6-18,4 2-22,-3-2-1,-1 2-1,-6-2-1,-4 2 3</inkml:trace>
          <inkml:trace contextRef="#ctx0" brushRef="#br0" timeOffset="4937.7542">6986-521 117,'33'-18'44,"6"9"2,-2 1-25,2 12-6,-6 9-8,-9 9-4,-11 11-1,-11 6-2,-11 2 0,-11 4 0,-9 0 0,-4-3 0,-4-7 0,3-6 0,5-11 0,6-5 0,5-9 0,18-4 0,0 0 0,-2-23 0,2 23 0,43-31 0,-8 19 0,8 2 0,4 8 0,0 4 0,0 10 0,-8 9 0,-10 7 0,-11 11 0,-18 6 0,-16 4 0,-13 4 0,-12-2 0,-10-1 0,-6-5 0,-5-5 0,-4-11 0,9-4 0,0-19-26,7-4-20,11-12-2,13-11 1,11-8-1,18-11 9</inkml:trace>
          <inkml:trace contextRef="#ctx0" brushRef="#br0" timeOffset="5234.6819">7546-924 135,'35'10'49,"2"11"0,6 20-28,-6 2-20,6 22-1,-8 13 0,-7 20 0,-11 6 0,-9 15 0,-14 8 0,-11 6 0,-9-3 0,-9-7 0,0-2 0,-16-19-11,10-6-38,-4-18-2,2-17 0,-1-18-2</inkml:trace>
          <inkml:trace contextRef="#ctx0" brushRef="#br0" timeOffset="6000.3172">8294-120 134,'0'0'41,"31"0"-7,-6-8-24,10 3-5,6-1-8,-2-4-14,6 2-22,-4 4 0,-4-2-2,-1 4 1,-5-2-1</inkml:trace>
          <inkml:trace contextRef="#ctx0" brushRef="#br0" timeOffset="6437.8389">9236-548 109,'0'0'40,"0"0"-1,8 41-16,-8-10-18,-2 10-2,0 0-1,0 6 0,-5-4 0,3 0-1,2-9 0,0-7 1,4-9-1,-2-18 1,21 19-1,-1-21 1,5-6-1,8-3 2,4-5 0,6 2 2,4 1 1,2 3-4,0 6-2,-2 8 0,-6 11 0,-6 13 0,-12 11 0,-9 12 0,-12 6 0,-10 5 0,-12 1 0,-7-4 0,-6-5 0,-2-9 0,-6-11 0,-2-15 0,4-5 0,-8-12-31,8-10-16,-2-8-1,8-7 0,5-8-1</inkml:trace>
          <inkml:trace contextRef="#ctx0" brushRef="#br0" timeOffset="6703.5061">9207-543 162,'26'-21'48,"15"13"-3,3-4-45,17-1 0,3 1 0,5 2 0,-3 2 0,-5-3 0,-3 11 0,-15-4-18,-8 8-27,-13 3-2,-22-7 0,19 28 0,-19-28 0</inkml:trace>
        </inkml:traceGroup>
      </inkml:traceGroup>
    </inkml:traceGroup>
    <inkml:traceGroup>
      <inkml:annotationXML>
        <emma:emma xmlns:emma="http://www.w3.org/2003/04/emma" version="1.0">
          <emma:interpretation id="{3044B77B-7676-4525-9362-77FB79BB4DB8}" emma:medium="tactile" emma:mode="ink">
            <msink:context xmlns:msink="http://schemas.microsoft.com/ink/2010/main" type="paragraph" rotatedBoundingBox="7308,13898 11551,13697 11598,14707 7355,1490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20A57B1-9B9C-421A-AB55-165CEE54F8E6}" emma:medium="tactile" emma:mode="ink">
              <msink:context xmlns:msink="http://schemas.microsoft.com/ink/2010/main" type="line" rotatedBoundingBox="7308,13898 11551,13697 11598,14707 7355,14908"/>
            </emma:interpretation>
          </emma:emma>
        </inkml:annotationXML>
        <inkml:traceGroup>
          <inkml:annotationXML>
            <emma:emma xmlns:emma="http://www.w3.org/2003/04/emma" version="1.0">
              <emma:interpretation id="{733F9D0B-C898-4D21-B9E1-ADF4745E62CF}" emma:medium="tactile" emma:mode="ink">
                <msink:context xmlns:msink="http://schemas.microsoft.com/ink/2010/main" type="inkWord" rotatedBoundingBox="7320,14155 7888,14128 7909,14566 7341,14593"/>
              </emma:interpretation>
              <emma:one-of disjunction-type="recognition" id="oneOf1">
                <emma:interpretation id="interp5" emma:lang="en-US" emma:confidence="1">
                  <emma:literal>=</emma:literal>
                </emma:interpretation>
                <emma:interpretation id="interp6" emma:lang="en-US" emma:confidence="0">
                  <emma:literal>I</emma:literal>
                </emma:interpretation>
                <emma:interpretation id="interp7" emma:lang="en-US" emma:confidence="0">
                  <emma:literal>5</emma:literal>
                </emma:interpretation>
                <emma:interpretation id="interp8" emma:lang="en-US" emma:confidence="0">
                  <emma:literal>•</emma:literal>
                </emma:interpretation>
                <emma:interpretation id="interp9" emma:lang="en-US" emma:confidence="0">
                  <emma:literal>•A</emma:literal>
                </emma:interpretation>
              </emma:one-of>
            </emma:emma>
          </inkml:annotationXML>
          <inkml:trace contextRef="#ctx0" brushRef="#br0" timeOffset="7609.7664">3310 2362 135,'35'10'49,"-3"-6"-2,9 13-23,4-11-24,-1-12-26,11 2-18,-4-7-3,2 1 0,-3-4-2,5 2 8</inkml:trace>
          <inkml:trace contextRef="#ctx0" brushRef="#br0" timeOffset="7406.6365">3388 1982 160,'26'-9'46,"5"-3"-3,8 10-38,10 0-4,9 0-7,5 6-9,-5-6-21,-3 6-8,-12-6 0,-12 8-1,-11 5-1</inkml:trace>
        </inkml:traceGroup>
        <inkml:traceGroup>
          <inkml:annotationXML>
            <emma:emma xmlns:emma="http://www.w3.org/2003/04/emma" version="1.0">
              <emma:interpretation id="{837D652A-D06F-4606-B830-E002E80D7D06}" emma:medium="tactile" emma:mode="ink">
                <msink:context xmlns:msink="http://schemas.microsoft.com/ink/2010/main" type="inkWord" rotatedBoundingBox="8996,13818 11551,13697 11598,14707 9044,14828"/>
              </emma:interpretation>
              <emma:one-of disjunction-type="recognition" id="oneOf2">
                <emma:interpretation id="interp10" emma:lang="en-US" emma:confidence="1">
                  <emma:literal>6-5</emma:literal>
                </emma:interpretation>
                <emma:interpretation id="interp11" emma:lang="en-US" emma:confidence="0">
                  <emma:literal>65</emma:literal>
                </emma:interpretation>
                <emma:interpretation id="interp12" emma:lang="en-US" emma:confidence="0">
                  <emma:literal>655</emma:literal>
                </emma:interpretation>
                <emma:interpretation id="interp13" emma:lang="en-US" emma:confidence="0">
                  <emma:literal>65-5</emma:literal>
                </emma:interpretation>
                <emma:interpretation id="interp14" emma:lang="en-US" emma:confidence="0">
                  <emma:literal>6--5</emma:literal>
                </emma:interpretation>
              </emma:one-of>
            </emma:emma>
          </inkml:annotationXML>
          <inkml:trace contextRef="#ctx0" brushRef="#br0" timeOffset="8266.0587">5165 1622 142,'0'0'43,"-39"41"-5,17 6-28,-5 10-3,7 17-2,-3 9-1,7 9 0,1 5-2,9-1-2,8-6 0,11-9 0,9-11 0,7-11 0,10-16 0,6-18 0,6-13 0,0-12 0,5-18 0,-3-9 0,-6-10 0,-6-2 0,-6-8 0,-12-2 0,-9 2 0,-8 6 0,-16 9 0,-9 7 0,-11 13 0,-7 6 0,-8 14 0,0 8 0,-5 11 0,5 3 0,4 3 0,6 0 0,13 4-12,1-9-25,17 1-8,6-9 0,15-1-1,1-9 1</inkml:trace>
          <inkml:trace contextRef="#ctx0" brushRef="#br0" timeOffset="8469.2236">6000 2223 176,'43'-12'49,"6"6"-19,-4 6-30,2-7 0,17 7-27,-9-4-20,1 2 0,-7-6-1,-4 0 0</inkml:trace>
          <inkml:trace contextRef="#ctx0" brushRef="#br0" timeOffset="8891.0867">6900 1695 165,'0'0'45,"8"25"-5,-14 4-36,0 7-3,-2 13-1,-3 5 0,1-1 0,0 6 0,4-6 0,4-2 0,6-10 0,6-8 0,7-11 0,9-5 0,7-7 0,12-6 0,13-2 0,1 0 0,5 0 0,-1 6 0,-5 7 0,-11 5 0,-17 7 0,-13 5 0,-21 5 0,-17 0 0,-18 2 0,-8-4 0,-10-9 0,-1-3 0,-3-17-14,5-2-32,3-14 0,8-9-3,6-9 2,2-5 0</inkml:trace>
          <inkml:trace contextRef="#ctx0" brushRef="#br0" timeOffset="9141.1">6910 1704 150,'29'-15'49,"0"-7"0,14 10-42,0-9-7,10 5 0,7 3 0,1-3 0,7 14-14,-9-4-33,-1 10-1,-13 0-1,-6 6-1,-9 5 4</inkml:trace>
        </inkml:traceGroup>
      </inkml:traceGroup>
    </inkml:traceGroup>
    <inkml:traceGroup>
      <inkml:annotationXML>
        <emma:emma xmlns:emma="http://www.w3.org/2003/04/emma" version="1.0">
          <emma:interpretation id="{4041757B-C362-43D4-BC45-502DCAF1AF1F}" emma:medium="tactile" emma:mode="ink">
            <msink:context xmlns:msink="http://schemas.microsoft.com/ink/2010/main" type="paragraph" rotatedBoundingBox="7273,16090 10603,15570 10880,17343 7550,1786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976C50C-8AAD-4582-A8B5-D29999482FE8}" emma:medium="tactile" emma:mode="ink">
              <msink:context xmlns:msink="http://schemas.microsoft.com/ink/2010/main" type="inkBullet" rotatedBoundingBox="7348,16570 7779,16503 7857,17003 7426,17070"/>
            </emma:interpretation>
            <emma:one-of disjunction-type="recognition" id="oneOf3">
              <emma:interpretation id="interp15" emma:lang="en-US" emma:confidence="1">
                <emma:literal>=</emma:literal>
              </emma:interpretation>
              <emma:interpretation id="interp16" emma:lang="en-US" emma:confidence="0">
                <emma:literal>I</emma:literal>
              </emma:interpretation>
              <emma:interpretation id="interp17" emma:lang="en-US" emma:confidence="0">
                <emma:literal>fm</emma:literal>
              </emma:interpretation>
              <emma:interpretation id="interp18" emma:lang="en-US" emma:confidence="0">
                <emma:literal>IF</emma:literal>
              </emma:interpretation>
              <emma:interpretation id="interp19" emma:lang="en-US" emma:confidence="0">
                <emma:literal>IT</emma:literal>
              </emma:interpretation>
            </emma:one-of>
          </emma:emma>
        </inkml:annotationXML>
        <inkml:trace contextRef="#ctx0" brushRef="#br0" timeOffset="9672.374">3322 4400 166,'33'-14'49,"12"6"-9,-2-2-40,8 2 0,9 1 0,-7-7-3,0 14-42,-10-2 0,-8 12-3,-35-10 0,21 31-1</inkml:trace>
        <inkml:trace contextRef="#ctx0" brushRef="#br0" timeOffset="9859.8842">3443 4816 171,'33'0'48,"8"8"-12,0-4-36,-2-8-6,10 8-37,-4-10-2,2 6-2,-4-4 0,4 2-2</inkml:trace>
      </inkml:traceGroup>
      <inkml:traceGroup>
        <inkml:annotationXML>
          <emma:emma xmlns:emma="http://www.w3.org/2003/04/emma" version="1.0">
            <emma:interpretation id="{124D2FF7-4FF2-471A-BC4B-1A53124C4023}" emma:medium="tactile" emma:mode="ink">
              <msink:context xmlns:msink="http://schemas.microsoft.com/ink/2010/main" type="line" rotatedBoundingBox="8937,15830 10603,15570 10880,17343 9214,17603"/>
            </emma:interpretation>
          </emma:emma>
        </inkml:annotationXML>
        <inkml:traceGroup>
          <inkml:annotationXML>
            <emma:emma xmlns:emma="http://www.w3.org/2003/04/emma" version="1.0">
              <emma:interpretation id="{3A06D127-BA96-4C6F-AEB4-5DE9F9D721BF}" emma:medium="tactile" emma:mode="ink">
                <msink:context xmlns:msink="http://schemas.microsoft.com/ink/2010/main" type="inkWord" rotatedBoundingBox="8937,15830 10603,15570 10880,17343 9214,17603"/>
              </emma:interpretation>
              <emma:one-of disjunction-type="recognition" id="oneOf4">
                <emma:interpretation id="interp20" emma:lang="en-US" emma:confidence="0">
                  <emma:literal>II</emma:literal>
                </emma:interpretation>
                <emma:interpretation id="interp21" emma:lang="en-US" emma:confidence="0">
                  <emma:literal>"I</emma:literal>
                </emma:interpretation>
                <emma:interpretation id="interp22" emma:lang="en-US" emma:confidence="0">
                  <emma:literal>It</emma:literal>
                </emma:interpretation>
                <emma:interpretation id="interp23" emma:lang="en-US" emma:confidence="0">
                  <emma:literal>IT</emma:literal>
                </emma:interpretation>
                <emma:interpretation id="interp24" emma:lang="en-US" emma:confidence="0">
                  <emma:literal>I</emma:literal>
                </emma:interpretation>
              </emma:one-of>
            </emma:emma>
          </inkml:annotationXML>
          <inkml:trace contextRef="#ctx0" brushRef="#br0" timeOffset="10297.4332">5645 3961 127,'0'0'44,"0"0"1,19 37-25,-9 6-7,-8 6-7,4 16-6,-4 9 0,0 8 0,-2 1 0,-2-1 0,4 4-12,-10-19-23,10-1-10,-6-17-1,4-6 0,-2-19-1</inkml:trace>
          <inkml:trace contextRef="#ctx0" brushRef="#br0" timeOffset="10625.5849">5022 3838 87,'-12'49'41,"9"6"0,12 23-14,-9 6-8,8 18-4,-2 3-5,8 5-3,-1-2-3,3-12-6,0-8-11,-9-20-20,1-11-9,-6-22-2,-4-11 0,2-24 0</inkml:trace>
          <inkml:trace contextRef="#ctx0" brushRef="#br0" timeOffset="10859.9395">4987 3681 133,'18'-27'43,"3"5"0,14 14-27,6-3-5,14 7-5,11-2-4,6-2-7,14 4-11,-4-6-13,8 3-12,-6-3-2,0 4 1,-4-4-1,0 2 9</inkml:trace>
          <inkml:trace contextRef="#ctx0" brushRef="#br0" timeOffset="11422.5012">5360 5069 175,'-43'12'50,"18"9"-20,-3-5-30,28-16 0,2 29 0,20-17 0,19-6 0,13 0 0,13-4 0,15-4 0,15-2 0,5-2 0,7 2 0,2-4 0,-5 2 0,-9 0 0,-7 6 0,-22-9-6,-3 9-42,-20-4-1,-8 6-1,-16-2 1,-3 2 2</inkml:trace>
          <inkml:trace contextRef="#ctx0" brushRef="#br0" timeOffset="11922.5084">5942 3574 117,'0'0'43,"29"0"0,-4 7-19,-1-7-9,15 4-5,4-6-7,11 0-3,7 2 0,1-11-17,7 5-26,-1 0-1,0 0-2,-7 0 0,-7 0-3</inkml:trace>
          <inkml:trace contextRef="#ctx0" brushRef="#br0" timeOffset="11125.5817">6465 3458 91,'31'-2'37,"-6"6"0,-25-4-15,30 24-6,-21-1-6,3 16-1,-8 10-2,4 16 0,-8 13-2,2 14-1,-6 10-2,0 11 0,-4 1-1,0 5 0,0-1 0,-3-3-1,5-7 0,0-3 0,4-5-3,-2-14-3,6-3-5,-6-19-11,4-7-20,-4-14 1,0-8-2,-3-17 0,7-18 3</inkml:trace>
        </inkml:traceGroup>
      </inkml:traceGroup>
    </inkml:traceGroup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45:40.603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5309F9B4-6CC3-4E12-8BC7-D13E57E3DDD2}" emma:medium="tactile" emma:mode="ink">
          <msink:context xmlns:msink="http://schemas.microsoft.com/ink/2010/main" type="writingRegion" rotatedBoundingBox="1936,11456 8785,11571 8670,18411 1821,18296"/>
        </emma:interpretation>
      </emma:emma>
    </inkml:annotationXML>
    <inkml:traceGroup>
      <inkml:annotationXML>
        <emma:emma xmlns:emma="http://www.w3.org/2003/04/emma" version="1.0">
          <emma:interpretation id="{82CA5937-CAA3-4F75-A013-579DA8D34848}" emma:medium="tactile" emma:mode="ink">
            <msink:context xmlns:msink="http://schemas.microsoft.com/ink/2010/main" type="paragraph" rotatedBoundingBox="2425,11672 8760,11487 8824,13703 2490,138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2C56641-7CD3-40B4-967F-AC92AFC20BFC}" emma:medium="tactile" emma:mode="ink">
              <msink:context xmlns:msink="http://schemas.microsoft.com/ink/2010/main" type="line" rotatedBoundingBox="2805,11661 8760,11487 8809,13187 2855,13360"/>
            </emma:interpretation>
          </emma:emma>
        </inkml:annotationXML>
        <inkml:traceGroup>
          <inkml:annotationXML>
            <emma:emma xmlns:emma="http://www.w3.org/2003/04/emma" version="1.0">
              <emma:interpretation id="{BDC36BEF-D800-47C6-9EDC-47AFB800E750}" emma:medium="tactile" emma:mode="ink">
                <msink:context xmlns:msink="http://schemas.microsoft.com/ink/2010/main" type="inkWord" rotatedBoundingBox="2805,11661 8760,11487 8809,13187 2855,13360"/>
              </emma:interpretation>
              <emma:one-of disjunction-type="recognition" id="oneOf0">
                <emma:interpretation id="interp0" emma:lang="en-US" emma:confidence="0">
                  <emma:literal>10=12×-6</emma:literal>
                </emma:interpretation>
                <emma:interpretation id="interp1" emma:lang="en-US" emma:confidence="0">
                  <emma:literal>10=22×-6</emma:literal>
                </emma:interpretation>
                <emma:interpretation id="interp2" emma:lang="en-US" emma:confidence="0">
                  <emma:literal>10=82×-6</emma:literal>
                </emma:interpretation>
                <emma:interpretation id="interp3" emma:lang="en-US" emma:confidence="0">
                  <emma:literal>10=26×-6</emma:literal>
                </emma:interpretation>
                <emma:interpretation id="interp4" emma:lang="en-US" emma:confidence="0">
                  <emma:literal>10=2×-6</emma:literal>
                </emma:interpretation>
              </emma:one-of>
            </emma:emma>
          </inkml:annotationXML>
          <inkml:trace contextRef="#ctx0" brushRef="#br0">2470 402 97,'0'0'44,"-12"24"2,12-24-13,0 0-15,33 14-4,0-5-11,6-7-3,14 4 0,8-4 0,13 0 0,4-2 0,6 4 0,2 0 0,-4 0 0,-2 2 0,-12-2 0,-5 2 0,-15-3 0,-7 9 0,-41-12-29,24 16-19,-24-16-1,-24 23 2,-5-9 0,-6 2 13</inkml:trace>
          <inkml:trace contextRef="#ctx0" brushRef="#br0" timeOffset="453.1712">2741 837 111,'0'0'43,"0"0"2,0 0-21,31-20-8,-7 7-4,11 9-8,2-6-4,4 8 0,-2 2 0,-2 6 0,-8 8 0,-5 13 0,-14 8 0,-12 8 0,-14 8 0,-9 2 0,-11 2 0,-8 2 0,-7-5 0,2-3 0,4-8 0,4-5 0,8-7 0,13-4 0,9-7 0,11-18 0,15 18 0,11-18 0,9-6 0,8-8 0,4 2 0,3-3 0,1 3 0,-6-2 0,2 6 0,-14-9 0,4 11-42,-11 2-9,3 2 0,-6-4 0,-1 2 3</inkml:trace>
          <inkml:trace contextRef="#ctx0" brushRef="#br0" timeOffset="-312.5314">2913-310 83,'0'0'40,"6"27"-9,-6-5-8,6 17-5,-6 2-3,7 14-4,-7-6-1,2 8-2,-4-6-3,2 3-3,-2-9 0,0-7-1,-3-5-6,-1-12-7,4-3-25,2-18-7,-16 25-1,16-25 0,-23 8-1</inkml:trace>
          <inkml:trace contextRef="#ctx0" brushRef="#br0" timeOffset="1093.7982">4086 85 147,'0'0'49,"0"0"-2,-20 10-35,1 6-12,-1 13 0,-9 12 0,-10 8 0,-4 10 0,-2 5 0,-7-1 0,3 4 0,4-5 0,2-9 0,12-8 0,-4-19-12,13 1-37,1-9 1,21-18-2,0 0 1,0 0 3</inkml:trace>
          <inkml:trace contextRef="#ctx0" brushRef="#br0" timeOffset="812.5668">3713 105 107,'0'0'44,"0"-20"1,0 20-23,0 0-6,16 24-2,-6-5-7,11 11-7,-1 7 0,11 10 0,0 6 0,6 5 0,0 3 0,0 2 0,-7-3 0,3-5 0,-4-10 0,-6-8 0,-5-9 0,-18-28 0,25 31 0,-25-31-17,0 0-35,-2-23 0,2 23-1,-5-39 0</inkml:trace>
          <inkml:trace contextRef="#ctx0" brushRef="#br0" timeOffset="1593.8621">4672 236 121,'0'0'50,"19"-8"-1,-19 8-23,45-4-17,-16 2-9,8 2 0,2 2 0,0-2 0,4 6 0,-13-10-21,5 4-28,-4-2-2,4-2 1,-4-7 1,6-3 15</inkml:trace>
          <inkml:trace contextRef="#ctx0" brushRef="#br0" timeOffset="2062.6401">5636-290 155,'12'-30'48,"-12"30"-11,0 0-25,0 0-9,0 0-3,-24 18 0,3 3 0,-1 5 0,-7 11 0,0 12 0,1 4 0,1 11 0,2 1 0,9 9 0,8-3 0,8 1 0,10-7 0,9-7 0,7-9 0,11-13 0,8-9 0,2-17 0,5-12 0,1-12 0,0-11 0,-4-7 0,-1-9 0,-9 0 0,-9 4 0,-7-4 0,-13 6 0,-8 7 0,-14 7 0,-11 5 0,-14 10 0,-6 2 0,-6 2 0,0 6 0,0 4 0,2 2 0,6 4 0,6-1 0,18 7 0,-3-1-46,10 5-8,1-1-1,9 5 0</inkml:trace>
          <inkml:trace contextRef="#ctx0" brushRef="#br0" timeOffset="-1953.2482">22 166 18,'0'0'11,"-6"-30"1,6 30 0,-6-29 1,6 29 1,-6-22 1,6 22 1,-5-25-1,5 25-2,0-22-2,0 22 1,0-21-2,0 21 0,0 0 0,2-18 1,-2 18-1,0 0 1,11 24-1,-11 3 0,8 16 0,-4 10-9,6 14-1,-4 9 0,3 10 0,-1 2 0,2 0 0,-2-6 0,-2-11 0,1-14 0,-5-10 0,2-8 0,-6-18 0,6-3 0,-4-18-9,0 0-28,4-20-12,4 1-1,-2-9 2,5-3 3,5-2 29</inkml:trace>
          <inkml:trace contextRef="#ctx0" brushRef="#br0" timeOffset="-1421.9677">578 160 37,'10'-24'36,"2"3"1,-12 21-10,13-30-4,-13 30-3,4-19-2,-4 19-2,0 0-3,0 0-1,-31 31-3,21-2-2,-9 5-7,5 15 0,-5 9 0,5 7 0,0 3 0,5-1 0,5 0 0,6-5 0,5-7 0,7-10 0,6-12 0,5-11 0,4-12 0,4-10 0,1-12 0,3-8 0,-2-13 0,0-6 0,-4-10 0,-7-6 0,-1-6 0,-9-3 0,-3 3 0,-9 2 0,-7 3 0,-5 5 0,-8 6 0,-5 6 0,-8 13 0,-8 5 0,-4 3 0,-4 6 0,0 1 0,-2 5 0,12 8 0,-2-2 0,39 0-28,-27 19-22,27-19 2,23 32-1,8-7 2,8-2 15</inkml:trace>
          <inkml:trace contextRef="#ctx0" brushRef="#br0" timeOffset="-1093.794">1422 320 114,'29'-10'45,"-6"-1"-12,10 9-9,-5-10-6,11 10-4,0-8-7,4 6-7,-2-2 0,-2 1 0,-2 7-7,-12-4-14,1 7-20,-26-5-5,25 16-1,-25-16 2,-10 29 1</inkml:trace>
          <inkml:trace contextRef="#ctx0" brushRef="#br0" timeOffset="-921.9094">1455 584 132,'0'0'45,"37"12"-1,-12-12-28,10 0-7,2-4-8,-3-4-22,5 1-19,-2 1-5,0 2 0,-4 0-2,-2 4-1</inkml:trace>
        </inkml:traceGroup>
      </inkml:traceGroup>
      <inkml:traceGroup>
        <inkml:annotationXML>
          <emma:emma xmlns:emma="http://www.w3.org/2003/04/emma" version="1.0">
            <emma:interpretation id="{56E3CFC2-0C8B-4836-A243-BFA8DB2DB0D2}" emma:medium="tactile" emma:mode="ink">
              <msink:context xmlns:msink="http://schemas.microsoft.com/ink/2010/main" type="line" rotatedBoundingBox="7248,13096 8496,13141 8474,13749 7226,13704"/>
            </emma:interpretation>
          </emma:emma>
        </inkml:annotationXML>
        <inkml:traceGroup>
          <inkml:annotationXML>
            <emma:emma xmlns:emma="http://www.w3.org/2003/04/emma" version="1.0">
              <emma:interpretation id="{3CDBADC6-8315-4C21-87DD-20BFA7D34B2D}" emma:medium="tactile" emma:mode="ink">
                <msink:context xmlns:msink="http://schemas.microsoft.com/ink/2010/main" type="inkWord" rotatedBoundingBox="7248,13096 8496,13141 8474,13749 7226,13704"/>
              </emma:interpretation>
              <emma:one-of disjunction-type="recognition" id="oneOf1">
                <emma:interpretation id="interp5" emma:lang="en-US" emma:confidence="1">
                  <emma:literal>+6</emma:literal>
                </emma:interpretation>
                <emma:interpretation id="interp6" emma:lang="en-US" emma:confidence="0.5">
                  <emma:literal>+ 6</emma:literal>
                </emma:interpretation>
                <emma:interpretation id="interp7" emma:lang="en-US" emma:confidence="0">
                  <emma:literal>t 6</emma:literal>
                </emma:interpretation>
                <emma:interpretation id="interp8" emma:lang="en-US" emma:confidence="0">
                  <emma:literal>tm 6</emma:literal>
                </emma:interpretation>
                <emma:interpretation id="interp9" emma:lang="en-US" emma:confidence="0">
                  <emma:literal>tv 6</emma:literal>
                </emma:interpretation>
              </emma:one-of>
            </emma:emma>
          </inkml:annotationXML>
          <inkml:trace contextRef="#ctx0" brushRef="#br0" timeOffset="3172.0797">5279 1250 126,'0'0'45,"0"0"0,-22-10-24,16 30-12,2 11-3,-1 12-3,1 8-3,6 6 0,3 5 0,3 1 0,8-2 0,7-10 0,5-10 0,5-10 0,6-17 0,4-10 0,-2-12 0,2-14 0,-6-11 0,2-8 0,-8-4 0,-9 0 0,-5 2 0,-9 11 0,-14 5 0,6 27 0,-41-8 0,2 24 0,-6 7 0,-2 5 0,-5 5 0,1-4 0,8 5 0,-2-21 0,16 3-46,7-10-5,22-6 0,0 0-1,4-24 0</inkml:trace>
          <inkml:trace contextRef="#ctx0" brushRef="#br0" timeOffset="2781.4322">4422 1536 117,'0'0'42,"0"0"0,0 0-25,0 0-7,35-6-4,-2 10-2,8-4-5,4-4-12,8 2-28,5-2-1,1-6-2,1 0-1,-3-3 0</inkml:trace>
          <inkml:trace contextRef="#ctx0" brushRef="#br0" timeOffset="2593.9207">4631 1283 91,'-2'18'40,"4"9"2,0 10-16,5 12-14,-5 4-4,2 10-2,-2-1-2,-2 1-5,-2-4-7,-6-16-15,-1-8-19,-1-15 1,10-20-1,-22 13-1,22-13 15</inkml:trace>
        </inkml:traceGroup>
      </inkml:traceGroup>
      <inkml:traceGroup>
        <inkml:annotationXML>
          <emma:emma xmlns:emma="http://www.w3.org/2003/04/emma" version="1.0">
            <emma:interpretation id="{3BBAEEA4-34A4-4B6C-9CBD-23C34141DE5C}" emma:medium="tactile" emma:mode="ink">
              <msink:context xmlns:msink="http://schemas.microsoft.com/ink/2010/main" type="line" rotatedBoundingBox="2553,13078 3893,13262 3794,13983 2454,13800"/>
            </emma:interpretation>
          </emma:emma>
        </inkml:annotationXML>
        <inkml:traceGroup>
          <inkml:annotationXML>
            <emma:emma xmlns:emma="http://www.w3.org/2003/04/emma" version="1.0">
              <emma:interpretation id="{D992233D-8760-4045-A296-AD86E4A0C37B}" emma:medium="tactile" emma:mode="ink">
                <msink:context xmlns:msink="http://schemas.microsoft.com/ink/2010/main" type="inkWord" rotatedBoundingBox="2553,13078 3893,13262 3794,13983 2454,13800"/>
              </emma:interpretation>
              <emma:one-of disjunction-type="recognition" id="oneOf2">
                <emma:interpretation id="interp10" emma:lang="en-US" emma:confidence="1">
                  <emma:literal>+6</emma:literal>
                </emma:interpretation>
                <emma:interpretation id="interp11" emma:lang="en-US" emma:confidence="1">
                  <emma:literal>+ 6</emma:literal>
                </emma:interpretation>
                <emma:interpretation id="interp12" emma:lang="en-US" emma:confidence="0">
                  <emma:literal>t 6</emma:literal>
                </emma:interpretation>
                <emma:interpretation id="interp13" emma:lang="en-US" emma:confidence="0">
                  <emma:literal>T 6</emma:literal>
                </emma:interpretation>
                <emma:interpretation id="interp14" emma:lang="en-US" emma:confidence="0">
                  <emma:literal>tm 6</emma:literal>
                </emma:interpretation>
              </emma:one-of>
            </emma:emma>
          </inkml:annotationXML>
          <inkml:trace contextRef="#ctx0" brushRef="#br0" timeOffset="4000.2163">-333 1712 111,'8'-20'44,"19"18"0,4-2-15,14 10-15,4-6-4,9 4-7,3 2-10,-3-6-32,3-2-4,-8 0-1,-1-2-2,-9-4-1</inkml:trace>
          <inkml:trace contextRef="#ctx0" brushRef="#br0" timeOffset="3812.7139">-27 1361 105,'8'20'38,"-6"9"1,-6 1-23,8 21-4,0 5-3,2 11-3,-2-2-1,0 3-6,3-3-6,-9-11-13,4-7-18,-6-17-2,4-30-1,-15 19-1,15-19 2</inkml:trace>
          <inkml:trace contextRef="#ctx0" brushRef="#br0" timeOffset="4422.1176">711 1326 138,'0'0'42,"0"0"1,0 0-27,0 49-9,-12-4-3,-1 10-2,-3 8 1,4 3-3,1 3 0,5-1 0,8-9 0,9-8 0,5-10 0,9-12 0,3-11 0,9-8 0,0-12 0,6-8 0,-4-6 0,-2-7 0,-2-5 0,-4-3 0,-7 0 0,-9 3 0,-9 1 0,-8 9 0,2 18 0,-29-21 0,2 25 0,-8 7 0,-1 7 0,1 6 0,-2 5 0,-2-2 0,10 7-18,-2-9-27,5 2-2,3-7 0,5 0-2,-1 1 2</inkml:trace>
        </inkml:traceGroup>
      </inkml:traceGroup>
    </inkml:traceGroup>
    <inkml:traceGroup>
      <inkml:annotationXML>
        <emma:emma xmlns:emma="http://www.w3.org/2003/04/emma" version="1.0">
          <emma:interpretation id="{55E46EC6-C600-47E7-B7CE-4DDCA2E63E8C}" emma:medium="tactile" emma:mode="ink">
            <msink:context xmlns:msink="http://schemas.microsoft.com/ink/2010/main" type="paragraph" rotatedBoundingBox="1901,14601 7754,14972 7669,16322 1815,159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91E17C0-48B6-4A1B-A711-8DFF138749C0}" emma:medium="tactile" emma:mode="ink">
              <msink:context xmlns:msink="http://schemas.microsoft.com/ink/2010/main" type="line" rotatedBoundingBox="1901,14601 7754,14972 7669,16322 1815,15951"/>
            </emma:interpretation>
          </emma:emma>
        </inkml:annotationXML>
        <inkml:traceGroup>
          <inkml:annotationXML>
            <emma:emma xmlns:emma="http://www.w3.org/2003/04/emma" version="1.0">
              <emma:interpretation id="{DEEBD37B-693F-4EC0-A4D4-F1A564D83DF7}" emma:medium="tactile" emma:mode="ink">
                <msink:context xmlns:msink="http://schemas.microsoft.com/ink/2010/main" type="inkWord" rotatedBoundingBox="4791,14784 7754,14972 7669,16322 4705,16134"/>
              </emma:interpretation>
              <emma:one-of disjunction-type="recognition" id="oneOf3">
                <emma:interpretation id="interp15" emma:lang="en-US" emma:confidence="0">
                  <emma:literal>2.16=4*</emma:literal>
                </emma:interpretation>
                <emma:interpretation id="interp16" emma:lang="en-US" emma:confidence="0">
                  <emma:literal>2.16=45*</emma:literal>
                </emma:interpretation>
                <emma:interpretation id="interp17" emma:lang="en-US" emma:confidence="0">
                  <emma:literal>2.16=4.5*</emma:literal>
                </emma:interpretation>
                <emma:interpretation id="interp18" emma:lang="en-US" emma:confidence="0">
                  <emma:literal>2.16=451*</emma:literal>
                </emma:interpretation>
                <emma:interpretation id="interp19" emma:lang="en-US" emma:confidence="0">
                  <emma:literal>2.16=454*</emma:literal>
                </emma:interpretation>
              </emma:one-of>
            </emma:emma>
          </inkml:annotationXML>
          <inkml:trace contextRef="#ctx0" brushRef="#br0" timeOffset="6484.7742">1935 3783 138,'-16'19'48,"16"-19"0,37 8-27,-1-2-21,12-6 0,7-2 0,11 6 0,-5-8-14,11 2-34,-6-4-2,3 0-2,-5-9-1</inkml:trace>
          <inkml:trace contextRef="#ctx0" brushRef="#br0" timeOffset="6297.2629">1982 3589 180,'43'-2'50,"7"-6"-25,13 2-25,-1 2 0,1-4 0,9 10-10,-17-4-37,-6 8-1,-18-6-2,-31 0 1,13 24 2</inkml:trace>
          <inkml:trace contextRef="#ctx0" brushRef="#br0" timeOffset="9688.0505">2866 2955 32,'23'2'11,"-5"7"-1,-18-9-1,12 26-1,-24-5 0,-6 1 1,-9 7 1,-6 1 0,0 3 1,0-2-1,7-3 0,7-1-2,11-5-4,8-22-1,17 31-2,7-19-1,9-1-3,2-7-6,2-2-10,6 0-12,-10-8 0,-3 6 0,-9-11 2</inkml:trace>
          <inkml:trace contextRef="#ctx0" brushRef="#br0" timeOffset="9250.5584">3048 3358 42,'0'0'25,"0"0"-11,0 0-23,0 0-11,0 0-3,0 0-2,0 0 22</inkml:trace>
          <inkml:trace contextRef="#ctx0" brushRef="#br0" timeOffset="7125.4111">3198 3599 154,'-14'25'49,"14"-25"-1,31 20-44,3-13-4,14-3 0,11-2 0,7 0 0,3-6 0,9 4 0,-4-9 0,6 11 0,-16-8-45,-1 8-3,-16-6-2,-4 8 1,-12-4 1</inkml:trace>
          <inkml:trace contextRef="#ctx0" brushRef="#br0" timeOffset="7547.3042">3352 3906 172,'-25'6'49,"25"-6"-15,0 0-34,0 0 0,0 0 0,25 8 0,8-10 0,6-2 0,6 2 0,4 0 0,0 2 0,3 2 0,-11 6 0,-9 5 0,-13 5 0,-17 9 0,-12 1 0,-13 7 0,-10 2 0,-10 2 0,-2 0 0,0-1 0,6-3 0,12-2 0,9-4 0,14-7 0,12-4 0,10-5 0,17-7 0,6-4 0,9-4 0,1-4 0,4 0 0,0-7 0,3 11 0,-13-10-19,4 8-30,-8-8 0,0 5 0,-4-9 0</inkml:trace>
          <inkml:trace contextRef="#ctx0" brushRef="#br0" timeOffset="6891.0227">3649 3090 157,'-14'27'49,"8"10"-2,-9 4-45,13 4-2,2 6 0,2-4 0,3 6 0,-12-18-4,9 3-42,-8-13 0,2-7-1,4-18-1,0 0 1</inkml:trace>
          <inkml:trace contextRef="#ctx0" brushRef="#br0" timeOffset="8078.614">4873 3379 162,'0'0'48,"-37"2"-3,17 26-45,-17 9 0,-4 12 0,-12 8 0,-3 5 0,-3-1 0,-3-2 0,7-1 0,-2-17 0,14-1-36,4-13-12,16-5-1,5-11 0,18-11-1</inkml:trace>
          <inkml:trace contextRef="#ctx0" brushRef="#br0" timeOffset="7859.8172">4478 3332 167,'0'0'47,"0"0"-6,12 28-41,0-5 0,11 11 0,-1 3 0,9 10 0,4 2 0,4 2 0,4 1 0,-4-7 0,2 0 0,-8-13 0,6 3-4,-15-17-45,-3-5 0,-21-13 0,0 0 1,0 0 2</inkml:trace>
          <inkml:trace contextRef="#ctx0" brushRef="#br0" timeOffset="5640.9377">477 3109 170,'0'49'46,"-4"8"-8,6 21-37,0 14-1,6 6 0,-1 6 0,-3-4 0,2-4 0,-6-16 0,2-6 0,-12-29-30,5-10-15,5-35-1,-16 22-1,16-22 2,-6-29 4</inkml:trace>
          <inkml:trace contextRef="#ctx0" brushRef="#br0" timeOffset="6062.8376">908 3360 138,'0'0'42,"0"0"-2,0 0-25,-19 35-4,5 4-3,-7 8-7,7 12-1,0 2 0,4 7 0,5-1 0,12-5 0,5-5 0,10-6 0,9-12 0,8-12 0,4-11 0,6-10 0,1-10 0,-1-10 0,-4-13 0,-4-6 0,-10-6 0,-9-5 0,-9-4 0,-13 6 0,-11 5 0,-11 8 0,-11 13 0,-12 8 0,0 16 0,-4 10 0,-1 11 0,5 3 0,6 1 0,11 0 0,13 2 0,7-13-11,16 1-36,-8-23 0,41 28-2,-10-24 1,10-2 0</inkml:trace>
          <inkml:trace contextRef="#ctx0" brushRef="#br0" timeOffset="10438.0972">18 3520 130,'-25'14'40,"25"-14"-1,0 0-27,0 0-6,0 0-9,21 6-23,-21-6-13,0 0 0,20-12-2,-20 12 0,2-19 4</inkml:trace>
          <inkml:trace contextRef="#ctx0" brushRef="#br0" timeOffset="10875.6268">-934 3131 57,'-4'-30'32,"4"30"0,15-27-10,-15 27-10,35-27-1,-9 17-2,5 6-2,0 0 0,4 10-1,-5 2-2,-3 11 0,-6 3-2,-11 9-1,-10 4 0,-8 3 1,-9 3-1,-3 2 0,-5-4-1,2-2 1,1-8-1,3-3 1,7-7-1,12-19 1,-2 26-1,2-26 1,25 6-1,-5-8 0,11 0-6,-2-8-19,10 0-11,-2-3-1,4-1-2,2 2-1,2-5 9</inkml:trace>
        </inkml:traceGroup>
      </inkml:traceGroup>
    </inkml:traceGroup>
    <inkml:traceGroup>
      <inkml:annotationXML>
        <emma:emma xmlns:emma="http://www.w3.org/2003/04/emma" version="1.0">
          <emma:interpretation id="{A8C02396-0C6C-4B8B-B9F6-155CE787271E}" emma:medium="tactile" emma:mode="ink">
            <msink:context xmlns:msink="http://schemas.microsoft.com/ink/2010/main" type="paragraph" rotatedBoundingBox="2628,16833 6480,16897 6455,18374 2603,183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2A19A7F-3B94-4BDF-B760-1C5ADC33E0F0}" emma:medium="tactile" emma:mode="ink">
              <msink:context xmlns:msink="http://schemas.microsoft.com/ink/2010/main" type="line" rotatedBoundingBox="2628,16833 6480,16897 6455,18374 2603,18309">
                <msink:destinationLink direction="with" ref="{56D6C6D9-0DBF-4FBF-A5B4-733032687E6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69D6FBF2-9EAA-4BCB-A541-E7F983105BDC}" emma:medium="tactile" emma:mode="ink">
                <msink:context xmlns:msink="http://schemas.microsoft.com/ink/2010/main" type="inkWord" rotatedBoundingBox="2628,16833 6480,16897 6455,18374 2603,18309">
                  <msink:destinationLink direction="with" ref="{24E8927D-A9CB-4749-AE63-8F08F1FDD4BB}"/>
                </msink:context>
              </emma:interpretation>
              <emma:one-of disjunction-type="recognition" id="oneOf4">
                <emma:interpretation id="interp20" emma:lang="en-US" emma:confidence="0">
                  <emma:literal>\32=x</emma:literal>
                </emma:interpretation>
                <emma:interpretation id="interp21" emma:lang="en-US" emma:confidence="0">
                  <emma:literal>\32=X</emma:literal>
                </emma:interpretation>
                <emma:interpretation id="interp22" emma:lang="en-US" emma:confidence="0">
                  <emma:literal>132=X</emma:literal>
                </emma:interpretation>
                <emma:interpretation id="interp23" emma:lang="en-US" emma:confidence="0">
                  <emma:literal>/32=X</emma:literal>
                </emma:interpretation>
                <emma:interpretation id="interp24" emma:lang="en-US" emma:confidence="0">
                  <emma:literal>1322</emma:literal>
                </emma:interpretation>
              </emma:one-of>
            </emma:emma>
          </inkml:annotationXML>
          <inkml:trace contextRef="#ctx0" brushRef="#br0" timeOffset="13750.7917">-187 4947 65,'0'0'32,"0"0"-7,4 18-3,-4 11-3,-4 8-3,8 20-2,-2 23-4,6 20-2,-2 20-2,7 17-1,-5 5 0,4 5-2,-6-6 0,5-12-2,-9-19 0,0-18-1,-2-24-4,-2-26-4,4-13-7,-2-29-10,0 0-9,-9-39-7,5-10 0,0-16 1,-2-19 14</inkml:trace>
          <inkml:trace contextRef="#ctx0" brushRef="#br0" timeOffset="11875.7111">420 5442 93,'0'0'40,"0"0"2,8-19-13,15 17-15,3-10-1,19 8-3,0-6-2,9 10-2,-5 2-6,0 8 0,-10 6 0,-12 9 0,-15 5 0,-14 7 0,-14-2 0,-11 2 0,-14-7 0,-4 1 0,-2-8 0,2-9 0,4-6 0,10-6 0,31-2 0,-21 0 0,21 0 0,39-16 0,-2 6 0,10-1 0,7 5 0,3 6 0,-4 6 0,-5 9 0,-12 9 0,-9 9 0,-15 4 0,-14 10 0,-14 0 0,-15 2 0,-12-4 0,-12-10 0,-9-1 0,-6-13 0,3 1-1,-7-14-14,17 1-11,1-11-18,15-9-2,12-3 1,21-4 1,14-5 11</inkml:trace>
          <inkml:trace contextRef="#ctx0" brushRef="#br0" timeOffset="12344.4884">1166 5436 125,'37'-31'40,"-8"21"0,-1-7-28,11 7-2,0-2-1,9 12-2,-3 2 0,-4 14-2,-9 7-5,-7 13 0,-15 7 0,-12 13 0,-12 3 0,-13 8 0,-12-1 0,-2-1 0,-6-8 0,4-3 0,4-7 0,4-8 0,11-9 0,9-9 0,15-21 0,2 22 0,17-16 0,5-4 0,7-2 0,6-2 0,6 0 0,0 2 0,8 0 0,-7-8 0,7 8 0,-12-10-46,10 2-3,-8-11-1,4 1 0,-4-9 1</inkml:trace>
          <inkml:trace contextRef="#ctx0" brushRef="#br0" timeOffset="12563.2178">2206 5609 161,'28'-2'47,"11"2"-5,4-4-37,9 0-5,3 2 0,-6-8-7,7 6-37,-15 0-2,-6 2 0,-15 2-2,-20 0 1</inkml:trace>
          <inkml:trace contextRef="#ctx0" brushRef="#br0" timeOffset="12750.727">2245 5828 149,'0'0'46,"16"23"-2,5-21-33,16-2-6,6 0-5,6-7-2,8 7-11,-8-12-15,11 8-17,-3-6 0,-1 2-1,-7-7 1,0 1 15</inkml:trace>
          <inkml:trace contextRef="#ctx0" brushRef="#br0" timeOffset="13219.5115">3631 5468 163,'0'0'50,"-23"8"-8,-5 17-42,3 12 0,-14 6 0,-8 16 0,-11 8 0,-7 3 0,-5 2 0,-10-11 0,12 0-21,-7-14-29,11-8 0,5-18-2,11-11 1,7-10 21</inkml:trace>
          <inkml:trace contextRef="#ctx0" brushRef="#br0" timeOffset="13000.7465">3098 5577 112,'26'-7'45,"-26"7"-1,35 13-21,-35-13-7,39 30-6,-16-7-5,7 10-5,1-1 0,6 9 0,2 0 0,4 6 0,0-2 0,-2-2 0,2-4 0,-8-15 0,0 3-9,-17-19-30,3-4-8,-21-4 0,12-22 0,-16-3 1</inkml:trace>
        </inkml:traceGroup>
      </inkml:traceGroup>
    </inkml:traceGroup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26:25.457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50DECA6D-56FA-42FF-A8A6-492BB349E976}" emma:medium="tactile" emma:mode="ink">
          <msink:context xmlns:msink="http://schemas.microsoft.com/ink/2010/main" type="writingRegion" rotatedBoundingBox="11212,12968 16466,12788 16641,17887 11386,18067"/>
        </emma:interpretation>
      </emma:emma>
    </inkml:annotationXML>
    <inkml:traceGroup>
      <inkml:annotationXML>
        <emma:emma xmlns:emma="http://www.w3.org/2003/04/emma" version="1.0">
          <emma:interpretation id="{D1BE7FA2-9DD6-4990-9B95-C4B38DB4BB77}" emma:medium="tactile" emma:mode="ink">
            <msink:context xmlns:msink="http://schemas.microsoft.com/ink/2010/main" type="paragraph" rotatedBoundingBox="11391,12926 16531,13064 16498,14291 11358,141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171B59F-995F-42CB-8C98-5237C3B6C82B}" emma:medium="tactile" emma:mode="ink">
              <msink:context xmlns:msink="http://schemas.microsoft.com/ink/2010/main" type="inkBullet" rotatedBoundingBox="11391,12926 12884,12966 12851,14193 11358,14153"/>
            </emma:interpretation>
            <emma:one-of disjunction-type="recognition" id="oneOf0">
              <emma:interpretation id="interp0" emma:lang="en-US" emma:confidence="0">
                <emma:literal>↳</emma:literal>
              </emma:interpretation>
            </emma:one-of>
          </emma:emma>
        </inkml:annotationXML>
        <inkml:trace contextRef="#ctx0" brushRef="#br0">138 22 76,'0'0'40,"-4"-27"2,4 27-11,0 0-6,-20 15-8,12 17-4,-7 5-3,1 12-9,-4 4-1,1 0 0,-1 3 0,5-3 0,3-8 0,10-8 0,8-11 0,13-9 0,12-13 0,14 0 0,8-10 0,9-7 0,10-3 0,3-5 0,1 1 0,-4-2 0,-4 3 0,-13-3 0,-7 9 0,-20-3 0,-5 12 0,-25 4-14,0 0-18,0 0-13,-29 12-1,5-6 1,-1 0 2,2-1 14</inkml:trace>
        <inkml:trace contextRef="#ctx0" brushRef="#br0" timeOffset="281.2574">598-271 103,'6'-24'42,"-6"24"-1,12 18-16,-12 7-9,6 22-4,-6 16-4,2 21 0,-4 10-8,-2 14 0,-2 7 0,0 4 0,0-7 0,0-8 0,4-16 0,-5-22-4,14-9-28,-5-20-14,4-13 1,-6-24-2,0 0 1,20-20 12</inkml:trace>
        <inkml:trace contextRef="#ctx0" brushRef="#br0" timeOffset="562.5548">1018 112 162,'19'0'47,"-1"22"-4,-2-3-40,13 17-3,0 3 0,4 10 0,-1 9 0,3 5 0,-4 7 0,0-5 0,0 2 0,-9-15 0,9 3-9,-9-20-38,-1-5 0,-21-30-2,29 29 1,-29-29 0</inkml:trace>
        <inkml:trace contextRef="#ctx0" brushRef="#br0" timeOffset="859.4201">1504 44 181,'-16'-24'50,"16"24"-26,-19 30-24,9 1 0,-4 16 0,-5 10 0,-7 11 0,-7 10 0,-4 9 0,-6 1 0,0 0 0,-2-8 0,6-2 0,-2-23 0,8-2-49,4-16 0,9-8 0,20-29-1,-25 18 1</inkml:trace>
      </inkml:traceGroup>
      <inkml:traceGroup>
        <inkml:annotationXML>
          <emma:emma xmlns:emma="http://www.w3.org/2003/04/emma" version="1.0">
            <emma:interpretation id="{7BACCCCC-C0EF-462B-B6A9-22E1CD7284D4}" emma:medium="tactile" emma:mode="ink">
              <msink:context xmlns:msink="http://schemas.microsoft.com/ink/2010/main" type="line" rotatedBoundingBox="13889,13155 16526,13226 16498,14273 13861,14202"/>
            </emma:interpretation>
          </emma:emma>
        </inkml:annotationXML>
        <inkml:traceGroup>
          <inkml:annotationXML>
            <emma:emma xmlns:emma="http://www.w3.org/2003/04/emma" version="1.0">
              <emma:interpretation id="{B271F8FB-E0D9-49AA-BECE-15691472EA30}" emma:medium="tactile" emma:mode="ink">
                <msink:context xmlns:msink="http://schemas.microsoft.com/ink/2010/main" type="inkWord" rotatedBoundingBox="13889,13155 16526,13226 16498,14273 13861,14202"/>
              </emma:interpretation>
              <emma:one-of disjunction-type="recognition" id="oneOf1">
                <emma:interpretation id="interp1" emma:lang="en-US" emma:confidence="0">
                  <emma:literal>=32</emma:literal>
                </emma:interpretation>
                <emma:interpretation id="interp2" emma:lang="en-US" emma:confidence="1">
                  <emma:literal>= 32</emma:literal>
                </emma:interpretation>
                <emma:interpretation id="interp3" emma:lang="en-US" emma:confidence="0">
                  <emma:literal>9=32</emma:literal>
                </emma:interpretation>
                <emma:interpretation id="interp4" emma:lang="en-US" emma:confidence="0">
                  <emma:literal>€32</emma:literal>
                </emma:interpretation>
                <emma:interpretation id="interp5" emma:lang="en-US" emma:confidence="0">
                  <emma:literal>0=32</emma:literal>
                </emma:interpretation>
              </emma:one-of>
            </emma:emma>
          </inkml:annotationXML>
          <inkml:trace contextRef="#ctx0" brushRef="#br0" timeOffset="18628.6601">2542 457 8,'0'0'17,"0"0"-1,0 0-13,0 0 4,-19 0 5,19 0 4,0 0 3,0 0 4,0 0 0,-20 4 2,20-4 0,0 0-4,0 0-5,0 0-2,35-2-4,-17-4-10,11 4 0,-1-2 0,9 0 0,2 0 0,4 2 0,0 0 0,0 4 0,1-2 0,-6 0 0,-1 0 0,-4 0 0,-4 4 0,-29-4 0,37-2-22,-37 2-27,0 0 0,0 0 0,0 0 1</inkml:trace>
          <inkml:trace contextRef="#ctx0" brushRef="#br0" timeOffset="19034.9279">2566 130 94,'0'0'38,"0"0"-6,0 0-4,21 6-3,-21-6-5,41-8-2,-17 0-18,13 4 0,-2-6 0,6 6 0,-4-1 0,0 1 0,0 6 0,-8-2 0,1 13-4,-30-13-47,33 16 1,-33-16-1,17 25 0,-17-25 4</inkml:trace>
          <inkml:trace contextRef="#ctx0" brushRef="#br0" timeOffset="19691.1951">3692 61 78,'0'0'33,"0"0"-5,0 0-3,0 0-4,0 0-4,-10-21-2,10 21-3,12-20-2,-12 20-1,29-21-2,-1 11-7,-3 2 0,12 4 0,-4 0 0,4 4 0,-7 10 0,1 8 0,-10 9 0,-11 10 0,-8 6 0,-10 4 0,-7 4 0,-9 4 0,-5-8 0,-4-4 0,-2-4 0,1-9 0,5-9 0,2-3 0,7-9 0,20-9 0,0 0 0,0 0 0,18-29 0,15 15 0,6-3 0,4 3 0,4 2 0,-2 12 0,0 2 0,-8 12 0,-6 8 0,-13 9 0,-9 12 0,-11 6 0,-9 10 0,-11 3 0,-7-1 0,-8 0 0,-8-7 0,-2-7 0,-4-6 0,-3-13 0,3-5 0,-2-15 0,14 2 0,-6-14-31,18-4-20,2-11-1,19 1 1,6-9 2</inkml:trace>
          <inkml:trace contextRef="#ctx0" brushRef="#br0" timeOffset="20253.7386">4451 112 58,'0'0'37,"26"-31"4,-13 11-11,13 7-1,-3-9-5,14 12-2,-9-9-8,18 11-14,-5-4 0,4 16 0,-6 4 0,-2 15 0,-11 15 0,-11 14 0,-13 7 0,-15 12 0,-9 5 0,-9 2 0,-6-5 0,-4-3 0,-2-11 0,4-8 0,4-8 0,6-6 0,9-10 0,-1-5 0,21-22 0,-18 23 0,18-23 0,0 0 0,37-7 0,-8-1 0,8-4 0,12 0 0,4 2 0,11-1 0,-1 1 0,1 0 0,1 6 0,-9-2 0,-5 12 0,-22-12 0,1 14-22,-30-8-35,2 20 0,-22-3 0,-13 1 1</inkml:trace>
        </inkml:traceGroup>
      </inkml:traceGroup>
    </inkml:traceGroup>
    <inkml:traceGroup>
      <inkml:annotationXML>
        <emma:emma xmlns:emma="http://www.w3.org/2003/04/emma" version="1.0">
          <emma:interpretation id="{9F36CC62-3B96-4545-9633-12043C38B882}" emma:medium="tactile" emma:mode="ink">
            <msink:context xmlns:msink="http://schemas.microsoft.com/ink/2010/main" type="paragraph" rotatedBoundingBox="11262,14448 16437,14271 16561,17890 11386,180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310227B-7040-43FD-806D-868293E01B98}" emma:medium="tactile" emma:mode="ink">
              <msink:context xmlns:msink="http://schemas.microsoft.com/ink/2010/main" type="line" rotatedBoundingBox="11262,14448 16437,14271 16487,15746 11313,15923"/>
            </emma:interpretation>
          </emma:emma>
        </inkml:annotationXML>
        <inkml:traceGroup>
          <inkml:annotationXML>
            <emma:emma xmlns:emma="http://www.w3.org/2003/04/emma" version="1.0">
              <emma:interpretation id="{61EE814C-7C2D-48D0-8407-5FEF3E7EF49C}" emma:medium="tactile" emma:mode="ink">
                <msink:context xmlns:msink="http://schemas.microsoft.com/ink/2010/main" type="inkWord" rotatedBoundingBox="11262,14448 16437,14271 16487,15746 11313,15923"/>
              </emma:interpretation>
              <emma:one-of disjunction-type="recognition" id="oneOf2">
                <emma:interpretation id="interp6" emma:lang="en-US" emma:confidence="0">
                  <emma:literal>+</emma:literal>
                </emma:interpretation>
                <emma:interpretation id="interp7" emma:lang="en-US" emma:confidence="0">
                  <emma:literal>"</emma:literal>
                </emma:interpretation>
                <emma:interpretation id="interp8" emma:lang="en-US" emma:confidence="0">
                  <emma:literal>=</emma:literal>
                </emma:interpretation>
                <emma:interpretation id="interp9" emma:lang="en-US" emma:confidence="0">
                  <emma:literal>¥</emma:literal>
                </emma:interpretation>
                <emma:interpretation id="interp10" emma:lang="en-US" emma:confidence="0">
                  <emma:literal>☺</emma:literal>
                </emma:interpretation>
              </emma:one-of>
            </emma:emma>
          </inkml:annotationXML>
          <inkml:trace contextRef="#ctx0" brushRef="#br0" timeOffset="20988.1124">-106 1302 160,'19'-4'48,"14"12"-3,6-12-43,24 8-2,11-8 0,22 4 0,13-6 0,22 4 0,5-5 0,7-1 0,3 2 0,-3 0 0,-7 2 0,-11 2 0,-19 2 0,-15-2 0,-20 6 0,-15 2 0,-17 4 0,-21 0 0,-18-10 0,-8 21 0,-11-1-12,-15-5-43,-5 9-1,-13-5 1,-1 5 0</inkml:trace>
          <inkml:trace contextRef="#ctx0" brushRef="#br0" timeOffset="21394.4009">645 1641 169,'0'0'49,"-21"31"-12,21-3-37,-10 7 0,-4 6 0,-5 4 0,-3 2 0,-5 0 0,3-2 0,-3-6 0,6-4 0,3-11 0,18-24 0,-6 25 0,6-25 0,35-6 0,2-5 0,8-5 0,8 0 0,6-5 0,5 5 0,0 4 0,-5 1 0,-2 9 0,-9-2 0,-3 15 0,-21-14 0,5 14-41,-29-11-9,23 10 1,-23-10 2,0 0 2</inkml:trace>
          <inkml:trace contextRef="#ctx0" brushRef="#br0" timeOffset="21644.3728">1053 1621 165,'0'0'48,"4"-35"-8,-4 35-38,0 0-2,12 35 0,-12 4 0,2 20 0,-2 14 0,-2 13 0,-2 8 0,0 7 0,-4-1 0,2-6 0,0-10 0,-7-25 0,11-6-2,-4-20-52,8-11-2,-2-22-1,0 0-1</inkml:trace>
          <inkml:trace contextRef="#ctx0" brushRef="#br0" timeOffset="22347.526">3292 1308 168,'27'-19'53,"24"9"-19,4-10-34,25 1 0,15-5 0,13-5 0,9 3 0,14-1 0,3 3 0,3 1 0,-2 5 0,-5 5 0,-11 7 0,-11 8 0,-13 2 0,-15 3 0,-15 3 0,-18-2 0,-10 2 0,-16-6 0,-21-4 0,0 0 0,0 0-29,4 19-24,-4-19 1,-39 14-1,6-4 3</inkml:trace>
          <inkml:trace contextRef="#ctx0" brushRef="#br0" timeOffset="22753.7904">3971 1471 160,'-12'25'48,"3"12"-1,-5-5-47,6 9 0,-5 0 0,7-6 0,-2 2 0,0-2 0,0-7 0,2-1 0,1-7 0,3-1 0,2-19 0,11 28 0,-11-28 0,35 8 0,-7-10 0,7-2 0,8-2 0,6-2 0,7 2 0,-1-2 0,5 2 0,-3 1 0,-2 8 0,-5-6 0,-5 10 0,-15-9 0,5 12 0,-35-10-45,33 2-5,-33-2 1,0 0 1,2-19 2</inkml:trace>
          <inkml:trace contextRef="#ctx0" brushRef="#br0" timeOffset="23019.4279">4387 1590 149,'-6'-29'48,"6"29"1,-2-18-40,2 18-9,0 0 0,16 37 0,-18-4 0,2 22 0,-4 12 0,-4 15 0,0 10 0,-5 8 0,5 2 0,-2-5 0,2-8 0,0-19 0,10-3 0,-9-24-8,7-8-46,0-35-2,-4 25 0,4-25-1</inkml:trace>
        </inkml:traceGroup>
      </inkml:traceGroup>
      <inkml:traceGroup>
        <inkml:annotationXML>
          <emma:emma xmlns:emma="http://www.w3.org/2003/04/emma" version="1.0">
            <emma:interpretation id="{A2C9D992-FCA5-47AE-B2FF-3E96220EF728}" emma:medium="tactile" emma:mode="ink">
              <msink:context xmlns:msink="http://schemas.microsoft.com/ink/2010/main" type="line" rotatedBoundingBox="12445,16516 15346,16279 15469,17790 12569,18027">
                <msink:destinationLink direction="with" ref="{7AC29BBE-F00B-4FD1-ACB8-7EF2ABF131CE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6993E9B8-08E2-4E06-BDA8-5F09CEF3C68A}" emma:medium="tactile" emma:mode="ink">
                <msink:context xmlns:msink="http://schemas.microsoft.com/ink/2010/main" type="inkWord" rotatedBoundingBox="12389,18005 12569,16506 13605,16629 13426,18129"/>
              </emma:interpretation>
              <emma:one-of disjunction-type="recognition" id="oneOf3">
                <emma:interpretation id="interp11" emma:lang="en-US" emma:confidence="0">
                  <emma:literal>IX</emma:literal>
                </emma:interpretation>
                <emma:interpretation id="interp12" emma:lang="en-US" emma:confidence="0">
                  <emma:literal>TX</emma:literal>
                </emma:interpretation>
                <emma:interpretation id="interp13" emma:lang="en-US" emma:confidence="0">
                  <emma:literal>RX</emma:literal>
                </emma:interpretation>
                <emma:interpretation id="interp14" emma:lang="en-US" emma:confidence="0">
                  <emma:literal>PX</emma:literal>
                </emma:interpretation>
                <emma:interpretation id="interp15" emma:lang="en-US" emma:confidence="0">
                  <emma:literal>(X</emma:literal>
                </emma:interpretation>
              </emma:one-of>
            </emma:emma>
          </inkml:annotationXML>
          <inkml:trace contextRef="#ctx0" brushRef="#br0" timeOffset="24081.9763">1994 3770 185,'0'0'52,"-2"-19"-34,2 19-18,0 27 0,-4 6 0,-8 9 0,-7 16 0,-7 5 0,-3 5 0,-8 1 0,-2 1 0,-2-3 0,0-6 0,6-7 0,0-11 0,7-9 0,1-7 0,11-3 0,-5-13 0,19 7 0,2-18-47,0 0-1,0 0 1,14-18-1,7-1 2</inkml:trace>
          <inkml:trace contextRef="#ctx0" brushRef="#br0" timeOffset="23753.8374">1588 3868 189,'37'-4'50,"-37"4"-34,41 34-16,-14-5 0,10 10 0,-2 4 0,3 10 0,-1-2 0,2 0 0,-2 0 0,-2-2 0,0-6 0,-6-6 0,1 2 0,-30-39 0,39 43-31,-39-43-21,23 27 0,-23-27 0,0 0 1</inkml:trace>
          <inkml:trace contextRef="#ctx0" brushRef="#br0" timeOffset="25910.1734">1197 3269 160,'0'0'46,"8"41"-6,-6-9-31,8 28-9,-6 9 0,0 23 0,-4 16 0,2 11 0,-4 10 0,-2 8 0,0 2 0,0-6 0,0-15 0,0-11 0,2-21 0,-2-17 0,4-18 0,-2-20 0,2-31 0,0 0 0,0 0-6,8-39-45,-4 2 1,-8-18 0,4-6 2,-4-15 4</inkml:trace>
        </inkml:traceGroup>
        <inkml:traceGroup>
          <inkml:annotationXML>
            <emma:emma xmlns:emma="http://www.w3.org/2003/04/emma" version="1.0">
              <emma:interpretation id="{C409BA87-A462-413C-BA66-2D896074CB9D}" emma:medium="tactile" emma:mode="ink">
                <msink:context xmlns:msink="http://schemas.microsoft.com/ink/2010/main" type="inkWord" rotatedBoundingBox="13781,17104 15365,16736 15587,17694 14004,18062"/>
              </emma:interpretation>
              <emma:one-of disjunction-type="recognition" id="oneOf4">
                <emma:interpretation id="interp16" emma:lang="en-US" emma:confidence="0">
                  <emma:literal>=8</emma:literal>
                </emma:interpretation>
                <emma:interpretation id="interp17" emma:lang="en-US" emma:confidence="0">
                  <emma:literal>€8</emma:literal>
                </emma:interpretation>
                <emma:interpretation id="interp18" emma:lang="en-US" emma:confidence="0">
                  <emma:literal>9=8</emma:literal>
                </emma:interpretation>
                <emma:interpretation id="interp19" emma:lang="en-US" emma:confidence="0">
                  <emma:literal>0=8</emma:literal>
                </emma:interpretation>
                <emma:interpretation id="interp20" emma:lang="en-US" emma:confidence="0">
                  <emma:literal>.=8</emma:literal>
                </emma:interpretation>
              </emma:one-of>
            </emma:emma>
          </inkml:annotationXML>
          <inkml:trace contextRef="#ctx0" brushRef="#br0" timeOffset="24363.2627">2447 4027 196,'23'-18'50,"14"12"-41,4-9-9,10 1 0,2 0 0,5 2 0,-1 1 0,-1 7 0,-5 6 0,-10-2 0,2 13 0,-16-7-42,-3 12-7,-24-18-1,12 31 1,-12-31 0</inkml:trace>
          <inkml:trace contextRef="#ctx0" brushRef="#br0" timeOffset="24597.6164">2515 4269 193,'0'0'53,"29"14"-44,-7-10-9,15 0 0,4-6 0,6 0 0,0 4 0,-8-6 0,15 10 0,-19-8-29,6 8-22,-13-8-3,7 8 1,-10-6 0</inkml:trace>
          <inkml:trace contextRef="#ctx0" brushRef="#br0" timeOffset="25300.7938">3956 3770 121,'21'-21'43,"-7"-3"1,5 3-12,-13-9-17,2 7-15,-10-4 0,-4 7 0,-10-2 0,-11 7 0,-8-1 0,-10 10 0,-8 4 0,-9 10 0,-4 6 0,-1 11 0,3 1 0,5 11 0,7 4 0,11 0 0,13 0 0,13 4 0,17 0 0,15-4 0,16-5 0,10 1 0,14-4 0,9 4 0,3 4 0,1-5 0,-4 1 0,-11 2 0,-10 4 0,-16 4 0,-15 2 0,-12-6 0,-12-2 0,-10-2 0,-9-6 0,-4-7 0,-6-3 0,-6-11 0,-4-8 0,-2-6 0,-3-4 0,3-9 0,2-3 0,4-2 0,10-9 0,14-2 0,13-1 0,14-1 0,13-4 0,9-2 0,13-2 0,5-2 0,7-4 0,2 0 0,1-4 0,-1-2 0,2 4 0,-7-4 0,-1 8 0,-18-8 0,1 14-41,-17-4-9,-9 14-1,-18-3 1,-11 9-1</inkml:trace>
        </inkml:traceGroup>
      </inkml:traceGroup>
    </inkml:traceGroup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45:45.557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0D9B78CF-39F1-4D06-8CA9-6D9F7890E512}" emma:medium="tactile" emma:mode="ink">
          <msink:context xmlns:msink="http://schemas.microsoft.com/ink/2010/main" type="inkDrawing" rotatedBoundingBox="2014,14416 11112,14028 11123,14267 2024,14655" shapeName="Other"/>
        </emma:interpretation>
      </emma:emma>
    </inkml:annotationXML>
    <inkml:trace contextRef="#ctx0" brushRef="#br0">0 450 144,'0'0'44,"22"-21"0,36 15-31,16-8-3,32 10-10,23-7 0,35 13 0,31-4 0,31 6 0,28 3 0,31 5 0,31-2 0,30 2 0,91-1 0,-35-7 0,82-4 0,-27-6 0,23-11 0,12-9 0,8-9 0,-5-8 0,-73 0 0,45-6 0,-81 4 0,14-6 0,-37 14 0,-50-4-16,-36 15-34,-47 1-2,-48 13 0,-48 8-1</inkml:trace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45:54.870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24E8927D-A9CB-4749-AE63-8F08F1FDD4BB}" emma:medium="tactile" emma:mode="ink">
          <msink:context xmlns:msink="http://schemas.microsoft.com/ink/2010/main" type="inkDrawing" rotatedBoundingBox="2807,16231 7180,16927 6959,18315 2586,17619" semanticType="callout" shapeName="Other">
            <msink:sourceLink direction="with" ref="{69D6FBF2-9EAA-4BCB-A541-E7F983105BDC}"/>
            <msink:sourceLink direction="with" ref="{56D6C6D9-0DBF-4FBF-A5B4-733032687E63}"/>
          </msink:context>
        </emma:interpretation>
      </emma:emma>
    </inkml:annotationXML>
    <inkml:trace contextRef="#ctx0" brushRef="#br0">0 68 75,'14'-26'32,"9"11"-7,-3-1-4,15 14-4,4-6-1,20 10-1,13-6-1,22 10-2,15-6-2,20 8 0,19-4-2,26 4-8,23 0 0,14 1 0,17-1 0,12 0 0,8-2 0,4 0 0,0-2 0,-6 0 0,-10-2 0,-14 2 0,-19-1 0,-21-3 0,-24 2 0,-17-2 0,-20 2 0,-22-2 0,-19-2 0,-21 2 0,-12 0 0,-12 0 0,-10 2 0,-25-2 0,18 20 0,-18-20 0,0 41 0,-4-6 0,-4 10 0,2 12 0,-4 15 0,1 3 0,-3 15 0,-2 12 0,-1 5 0,-1-1 0,4-2 0,-3-4 0,7-8-1,-2-8-5,8-6-4,-8-23-8,12-6-15,-4-12-12,-2-10 1,4-27-1,-9 24 2</inkml:trace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45:55.292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56D6C6D9-0DBF-4FBF-A5B4-733032687E63}" emma:medium="tactile" emma:mode="ink">
          <msink:context xmlns:msink="http://schemas.microsoft.com/ink/2010/main" type="inkDrawing" rotatedBoundingBox="3000,18261 6768,18352 6766,18408 2999,18317" semanticType="underline" shapeName="Other">
            <msink:sourceLink direction="with" ref="{72A19A7F-3B94-4BDF-B760-1C5ADC33E0F0}"/>
            <msink:destinationLink direction="with" ref="{24E8927D-A9CB-4749-AE63-8F08F1FDD4BB}"/>
          </msink:context>
        </emma:interpretation>
      </emma:emma>
    </inkml:annotationXML>
    <inkml:trace contextRef="#ctx0" brushRef="#br0">0 45 129,'16'-26'50,"32"20"0,15-7-24,31 15-26,23-6 0,31 8 0,20 0 0,29 0 0,18 5 0,19 1 0,16 0 0,8-2 0,5 0 0,-1 3 0,-7-5 0,-17 0 0,-21 0 0,-28-6 0,-21 10 0,-41-14-44,-25 8-10,-32-8-2,-25 4 0,-20-4 12</inkml:trace>
  </inkml:traceGroup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0:14.761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8CEB3310-FCA4-4C67-A62C-69E8B37A1DFB}" emma:medium="tactile" emma:mode="ink">
          <msink:context xmlns:msink="http://schemas.microsoft.com/ink/2010/main" type="inkDrawing" rotatedBoundingBox="2365,9916 22080,10076 22075,10654 2360,10494" shapeName="Other">
            <msink:destinationLink direction="with" ref="{E9B321B4-8AF0-410F-872D-42602CCE3A39}"/>
          </msink:context>
        </emma:interpretation>
      </emma:emma>
    </inkml:annotationXML>
    <inkml:trace contextRef="#ctx0" brushRef="#br0">0 468 39,'0'0'32,"21"-16"2,-21 16-15,36-6-7,-9 4-2,10 2 1,8-2-2,13 4 0,5-6-2,19 4-2,17-4 1,26 2-1,20-5 0,34-3-1,30-6-1,33-2 1,39-7-1,30-2-1,30-5-2,26 1 0,24-4 0,19 3 1,15 3 0,18 0 1,8 5-1,12 1 1,11 1 0,6 3-1,2 1 1,6 2-1,4 3 1,6 1-1,9 4 0,7 0 0,58 4 1,-47 4 0,12 6 0,7 2-1,7 6 0,-5 7 0,1 5-1,-7 7 1,-54 4-1,38 6 0,-11 4 0,-19 2 0,-24 2 0,-15-2 0,-37 0 0,-24-4 0,-37-4 0,-27-6 0,-41-7 0,-31-3 0,-32-9 0,-33-3-2,-27-3-2,-27-8-2,-22 2-5,-27-10-6,-8 4-10,-24-4-12,-9-5-4,-14 5 0,-11-6 3,-24 12 26</inkml:trace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0:15.246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0656E54F-61A8-407B-9F53-395946D9AF78}" emma:medium="tactile" emma:mode="ink">
          <msink:context xmlns:msink="http://schemas.microsoft.com/ink/2010/main" type="writingRegion" rotatedBoundingBox="21498,10286 22316,10286 22316,11367 21498,11367"/>
        </emma:interpretation>
      </emma:emma>
    </inkml:annotationXML>
    <inkml:traceGroup>
      <inkml:annotationXML>
        <emma:emma xmlns:emma="http://www.w3.org/2003/04/emma" version="1.0">
          <emma:interpretation id="{A54AE11E-7098-444E-9C5B-1D74FCDF542A}" emma:medium="tactile" emma:mode="ink">
            <msink:context xmlns:msink="http://schemas.microsoft.com/ink/2010/main" type="paragraph" rotatedBoundingBox="21498,10286 22316,10286 22316,11367 21498,113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6A566BF-CFBC-4749-A4B9-2FA40B288C18}" emma:medium="tactile" emma:mode="ink">
              <msink:context xmlns:msink="http://schemas.microsoft.com/ink/2010/main" type="line" rotatedBoundingBox="21498,10286 22316,10286 22316,11367 21498,11367"/>
            </emma:interpretation>
          </emma:emma>
        </inkml:annotationXML>
        <inkml:traceGroup>
          <inkml:annotationXML>
            <emma:emma xmlns:emma="http://www.w3.org/2003/04/emma" version="1.0">
              <emma:interpretation id="{408C234F-2089-418E-AC25-1E31EC87E49B}" emma:medium="tactile" emma:mode="ink">
                <msink:context xmlns:msink="http://schemas.microsoft.com/ink/2010/main" type="inkWord" rotatedBoundingBox="21498,10286 22316,10286 22316,11367 21498,11367"/>
              </emma:interpretation>
              <emma:one-of disjunction-type="recognition" id="oneOf0">
                <emma:interpretation id="interp0" emma:lang="en-US" emma:confidence="1">
                  <emma:literal>&gt;</emma:literal>
                </emma:interpretation>
                <emma:interpretation id="interp1" emma:lang="en-US" emma:confidence="0">
                  <emma:literal>,</emma:literal>
                </emma:interpretation>
                <emma:interpretation id="interp2" emma:lang="en-US" emma:confidence="0">
                  <emma:literal>)</emma:literal>
                </emma:interpretation>
                <emma:interpretation id="interp3" emma:lang="en-US" emma:confidence="0">
                  <emma:literal>y</emma:literal>
                </emma:interpretation>
                <emma:interpretation id="interp4" emma:lang="en-US" emma:confidence="0">
                  <emma:literal>}</emma:literal>
                </emma:interpretation>
              </emma:one-of>
            </emma:emma>
          </inkml:annotationXML>
          <inkml:trace contextRef="#ctx0" brushRef="#br0">371 22 89,'-33'-16'37,"33"16"-10,-18-8-15,18 8-2,0 0-4,0 0-4,0 0 0,0 0-1,0 0 0,0 0 1,8 18 2,-8-18 0,17 23 2,-17-23 0,30 32 1,-11-13 0,5 5 0,5-3 0,6 5-2,4-3 1,6 1-1,0-1-3,2-1-2,-4-3 0,-4-1 0,-4-1 0,-10 1 0,-25-18 0,18 35 0,-32-9 0,-15 7 0,-18 8 0,-12 8 0,-13 10 0,-6 9 0,-6-1 0,0 1 0,8 1 0,4-11 0,19-1-15,2-12-34,12-8 0,4-13-2,10-6-1</inkml:trace>
        </inkml:traceGroup>
      </inkml:traceGroup>
    </inkml:traceGroup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0:14.558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DFC8E5F4-04DF-4FFB-8ADD-6021C8760FE2}" emma:medium="tactile" emma:mode="ink">
          <msink:context xmlns:msink="http://schemas.microsoft.com/ink/2010/main" type="inkDrawing" rotatedBoundingBox="2029,11011 2342,9614 2890,9737 2578,11134" semanticType="verticalRange" shapeName="Other"/>
        </emma:interpretation>
      </emma:emma>
    </inkml:annotationXML>
    <inkml:trace contextRef="#ctx0" brushRef="#br0">456 81 12,'16'-21'14,"0"1"-3,-16 20 3,33-29 1,-33 29 2,25-14 1,-25 14 2,0 0 0,0 0-3,8 37 0,-20-15-4,-1 15-2,-11 4-3,-3 16 0,-12 2-3,-2 9 1,-8 5-1,-2 1 0,-7-2-1,5-5-1,2-10-1,6-3 0,8-7 0,8-2-1,11-9 0,11 3 0,11 2-1,11 0-1,11 4 2,7 2-1,6 2 0,4 0-1,2 0 1,1-4-2,-1 0-1,-4-6-2,-4 0-6,-13-15-10,3-1-22,-27-23-2,24 24 0,-24-24 1,0 0 13</inkml:trace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1:07.626"/>
    </inkml:context>
    <inkml:brush xml:id="br0">
      <inkml:brushProperty name="width" value="0.08333" units="cm"/>
      <inkml:brushProperty name="height" value="0.08333" units="cm"/>
      <inkml:brushProperty name="color" value="#FFFF00"/>
      <inkml:brushProperty name="fitToCurve" value="1"/>
    </inkml:brush>
  </inkml:definitions>
  <inkml:traceGroup>
    <inkml:annotationXML>
      <emma:emma xmlns:emma="http://www.w3.org/2003/04/emma" version="1.0">
        <emma:interpretation id="{6EF1C022-8B94-458D-BB2B-04BFCB7839BF}" emma:medium="tactile" emma:mode="ink">
          <msink:context xmlns:msink="http://schemas.microsoft.com/ink/2010/main" type="inkDrawing" rotatedBoundingBox="4395,7782 4682,8315 4237,8553 3951,8021" semanticType="verticalRange" shapeName="Other"/>
        </emma:interpretation>
      </emma:emma>
    </inkml:annotationXML>
    <inkml:trace contextRef="#ctx0" brushRef="#br0">302 45 86,'16'-27'42,"-16"27"0,0 0-17,17-21-5,-17 21-5,0 0-4,0 0-2,-21 29-4,7-10-5,-11 3 0,1 5 0,-11 1 0,2 5 0,0 0 0,0 1 0,2-1 0,1-2 0,5-5 0,7-3 0,7-1 0,7 1 0,4-23 0,15 28 0,5-13 0,15-1 0,8 2 0,10 1 0,9 1 0,1-10 0,13 7-30,-4-5-21,0-2 0,-4-8-1,-1-12-1</inkml:trace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1:07.297"/>
    </inkml:context>
    <inkml:brush xml:id="br0">
      <inkml:brushProperty name="width" value="0.08333" units="cm"/>
      <inkml:brushProperty name="height" value="0.08333" units="cm"/>
      <inkml:brushProperty name="color" value="#FFFF00"/>
      <inkml:brushProperty name="fitToCurve" value="1"/>
    </inkml:brush>
  </inkml:definitions>
  <inkml:traceGroup>
    <inkml:annotationXML>
      <emma:emma xmlns:emma="http://www.w3.org/2003/04/emma" version="1.0">
        <emma:interpretation id="{A1B21B8F-7350-4EB6-9E07-BB54B7CE8395}" emma:medium="tactile" emma:mode="ink">
          <msink:context xmlns:msink="http://schemas.microsoft.com/ink/2010/main" type="inkDrawing" rotatedBoundingBox="4261,7995 15428,7987 15429,8348 4262,8356" semanticType="callout" shapeName="Other"/>
        </emma:interpretation>
      </emma:emma>
    </inkml:annotationXML>
    <inkml:trace contextRef="#ctx0" brushRef="#br0">11163 265 70,'-15'-34'37,"3"11"-9,6 1-8,-6-5-4,1 3-3,-5-5-4,4 9-1,-11-3-2,3 3-2,-7 3-1,-4 5 0,-4 2-1,-4 6 1,-8 4 0,-2 4 0,-8 6 0,-1 8-1,-1 7 0,1 4 0,-3 3-1,1 1 0,3 0 0,6-3 0,-1-7-1,7-5 1,0-10-1,2-6 0,0-8 1,0-6-1,0-6 0,-2-3 0,-2 3 0,-3-1 1,-1 5-1,-4 4 0,-1 6 0,1 4 0,-4 6 1,1 4-1,3 2 0,0 7 0,1-3 0,1 3 0,2 3 0,1 1 1,1-1-1,6 3 1,-2-7-1,6-4 1,0-3 0,2-9 0,2-7-1,0-7 1,-1-4-1,-5-7 1,-5-1-1,-1-1 0,-4 3 1,-6 3-1,-5 1 1,-6 8 0,-3 4-1,-7 6 0,-6 2 0,-7 2 0,-5 2 0,-2 0 0,-3 0 0,5-4 0,-1-6 0,3 0 0,2-4 0,6-4 0,4-5 0,4 3 0,0-2 0,-2 1 0,6 3 0,2 2 0,5 4 0,1 0 0,7 3 0,-1 3 0,7 5 0,4 1 0,3 2 0,3-2 0,2 2 0,0 0 0,0 3 0,2-3 0,0-4 0,1-2 0,-1-4 0,-2-4 0,0 0 0,0-3 0,0-3 0,0 2 0,2 0 0,-5 2 0,1 3 0,0 5 0,-2 2 0,-2 5 0,2 1 0,-2 4 0,0 2 0,4 1 0,0-1 0,2 4 0,2-3 0,0-5 0,0 0 0,-2-6 0,0-2 0,-2-2 0,2-4 0,-2-8 0,-3 2 0,1-7 0,-2 1 0,-4 2 0,0-3 0,-1 3 0,-3 6 0,2 2 0,-3 4 0,1 4 0,2 6 0,1 0 0,1 2 0,0 0 0,2-3 0,-1 3 0,1-4 0,2-4 0,0-2 0,2 0 0,2-4 0,-2 0 0,2 0 0,-3-4 0,1-3 0,-2 3 0,2 4 0,-4-2 0,2 4 0,0 2 0,-3 4 0,1 2 0,2 4 0,2 3 0,0-1 0,0-4 0,2 0 0,-1-4 0,3-2 0,0-4 0,-2 0 0,0-4 0,0-2 0,-2 0 0,0 2 0,0 0 0,-2-1 0,4 5 0,-2 2 0,2 2 0,2 2 0,-2 3 0,1-1 0,1 2 0,-2 0 0,0 2 0,-2-6 0,0-2 0,-8-2 0,2-2 0,-5 0 0,-1 0 0,-5 2 0,1 0 0,-1 2 0,-3 5 0,5 1 0,-1 2 0,3-2 0,3 2 0,2-1 0,-1 1 0,3 0 0,4-2 0,2-2 0,-2 2 0,-3-1 0,3-3 0,-2-2 0,0-8 0,0 1 0,-1-3 0,1 2 0,2-2 0,2-4 0,0-1 0,4-1 0,0 6 0,4-4 0,2 1 0,0-1 0,2 4 0,3 2 0,-1 0 0,0 4 0,-2 0 0,-2 2 0,1 2 0,-1 4 0,0 0 0,0 2 0,-2 0 0,2 1 0,2-1 0,1-2 0,-1-4 0,2-6 0,0 2 0,3-4 0,3 4 0,2-5 0,3 5 0,20 2 0,-33 0 0,33 0 0,-23 7 0,23-7 0,-20 6 0,20-6 0,-21 0 0,21 0 0,-20-6-16,20 6-14,-18-7-16,18 7-1,-17-20 1,17 20 1,-10-35 21</inkml:trace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1:11.094"/>
    </inkml:context>
    <inkml:brush xml:id="br0">
      <inkml:brushProperty name="width" value="0.08333" units="cm"/>
      <inkml:brushProperty name="height" value="0.08333" units="cm"/>
      <inkml:brushProperty name="color" value="#92D050"/>
      <inkml:brushProperty name="fitToCurve" value="1"/>
    </inkml:brush>
  </inkml:definitions>
  <inkml:traceGroup>
    <inkml:annotationXML>
      <emma:emma xmlns:emma="http://www.w3.org/2003/04/emma" version="1.0">
        <emma:interpretation id="{521FFC24-6ADC-4AE1-BACD-0779870D7FFE}" emma:medium="tactile" emma:mode="ink">
          <msink:context xmlns:msink="http://schemas.microsoft.com/ink/2010/main" type="writingRegion" rotatedBoundingBox="8922,7021 8739,7702 8243,7569 8426,6888"/>
        </emma:interpretation>
      </emma:emma>
    </inkml:annotationXML>
    <inkml:traceGroup>
      <inkml:annotationXML>
        <emma:emma xmlns:emma="http://www.w3.org/2003/04/emma" version="1.0">
          <emma:interpretation id="{4643C978-0767-461C-A7C3-4032CDD5A43A}" emma:medium="tactile" emma:mode="ink">
            <msink:context xmlns:msink="http://schemas.microsoft.com/ink/2010/main" type="paragraph" rotatedBoundingBox="8922,7021 8739,7702 8243,7569 8426,68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61FF355-2932-4AA3-8840-EB1F8668C13A}" emma:medium="tactile" emma:mode="ink">
              <msink:context xmlns:msink="http://schemas.microsoft.com/ink/2010/main" type="line" rotatedBoundingBox="8922,7021 8739,7702 8243,7569 8426,6888"/>
            </emma:interpretation>
          </emma:emma>
        </inkml:annotationXML>
        <inkml:traceGroup>
          <inkml:annotationXML>
            <emma:emma xmlns:emma="http://www.w3.org/2003/04/emma" version="1.0">
              <emma:interpretation id="{5EE4CBEE-2800-4EF4-9D39-622C7FAD7160}" emma:medium="tactile" emma:mode="ink">
                <msink:context xmlns:msink="http://schemas.microsoft.com/ink/2010/main" type="inkWord" rotatedBoundingBox="8922,7021 8739,7702 8243,7569 8426,6888"/>
              </emma:interpretation>
              <emma:one-of disjunction-type="recognition" id="oneOf0">
                <emma:interpretation id="interp0" emma:lang="en-US" emma:confidence="0">
                  <emma:literal>80</emma:literal>
                </emma:interpretation>
                <emma:interpretation id="interp1" emma:lang="en-US" emma:confidence="0">
                  <emma:literal>Q</emma:literal>
                </emma:interpretation>
                <emma:interpretation id="interp2" emma:lang="en-US" emma:confidence="0">
                  <emma:literal>QA</emma:literal>
                </emma:interpretation>
                <emma:interpretation id="interp3" emma:lang="en-US" emma:confidence="0">
                  <emma:literal>Od</emma:literal>
                </emma:interpretation>
                <emma:interpretation id="interp4" emma:lang="en-US" emma:confidence="0">
                  <emma:literal>oa</emma:literal>
                </emma:interpretation>
              </emma:one-of>
            </emma:emma>
          </inkml:annotationXML>
          <inkml:trace contextRef="#ctx0" brushRef="#br0">467 153 51,'0'0'28,"-12"-33"-2,12 33-3,-25-30-3,5 13-3,20 17-2,-37-18-4,19 14-1,-3-2-4,3 4-1,18 2-2,-33 2-2,33-2 1,-27 2-1,27-2 1,-22 4 0,22-4 0,-23 4 1,23-4-1,-20 2 1,20-2 0,-23 6-1,23-6-1,-25 10 0,25-10 0,-24 17 1,24-17-1,-27 26 2,13-7-1,1 3 0,-1 3 0,4 7 0,-2 3-2,-1 2 0,5 2 0,2 4 0,4 0 0,2-2 0,2 1 0,6-5 0,0-2 0,7 0 0,3-7 0,1-7 0,1-1 0,5-5 0,1-5 0,3-6 0,2-4 0,0-6 0,1-2 0,-1-5 0,2-5 0,-2 0 0,-1-7 0,-3-4 0,-2-1 0,-3-1 0,-3-6 0,-3 5 0,-2-3 0,-5-2 0,-3-2 0,-4 4 0,-6 3 0,-2-1 0,-3 2 0,-3 1 0,-6 3 0,1 4 0,-3 3 0,-1 0 0,-1 1 0,-1 3 0,3 2 0,-1-1 0,3 5 0,-3 2 0,3 2 0,-1 4 0,19 2 0,-35 0 0,35 0 0,-34 18 0,34-18 0,-33 31 0,18-7 0,-1 1 0,4 7 0,-5 3 0,3 4 0,4 2 0,-1 0 0,5 2 0,4 0 0,4-2 0,4-5 0,9-1 0,5-6 0,3-9 0,5-3 0,3-7 0,2-10 0,2-2 0,-4-10 0,1-5 0,-3-11 0,0-1 0,-7-12 0,-1-4 0,-5-4 0,-3 0 0,-7 0 0,-2 4 0,-8 4 0,-4 8 0,-9 11 0,-5 5 0,-5 13 0,-6 8 0,-2 11 0,-2 7 0,5 13 0,3 8 0,6 8 0,11 6 0,8 1 0,8-3 0,8-2 0,9-8 0,3-14 0,3-11 0,4-18 0,-2-8 0,-1-19 0,-1-7 0,-2-13 0,-5-6 0,-6-3 0,-3 1 0,-7 2 0,-6 10 0,-6 9 0,8 32 0,-29-19 0,8 33 0,-1 15 0,1 10 0,1 4 0,1 6 0,7-2 0,4-4 0,2-8 0,8-11 0,-2-24 0,0 0 0,35 0 0,-17-28-33,5-11-20,3-12-1,11-19-1,12-10-2</inkml:trace>
        </inkml:traceGroup>
      </inkml:traceGroup>
    </inkml:traceGroup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0:24.871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FFE6CB"/>
      <inkml:brushProperty name="fitToCurve" value="1"/>
    </inkml:brush>
  </inkml:definitions>
  <inkml:traceGroup>
    <inkml:annotationXML>
      <emma:emma xmlns:emma="http://www.w3.org/2003/04/emma" version="1.0">
        <emma:interpretation id="{7105D77F-D42E-446F-97C3-C0D0DF60436D}" emma:medium="tactile" emma:mode="ink">
          <msink:context xmlns:msink="http://schemas.microsoft.com/ink/2010/main" type="writingRegion" rotatedBoundingBox="15671,9296 16819,9296 16819,11738 15671,11738"/>
        </emma:interpretation>
      </emma:emma>
    </inkml:annotationXML>
    <inkml:traceGroup>
      <inkml:annotationXML>
        <emma:emma xmlns:emma="http://www.w3.org/2003/04/emma" version="1.0">
          <emma:interpretation id="{2DF4A349-0534-4B5B-8567-29576BF0EEF7}" emma:medium="tactile" emma:mode="ink">
            <msink:context xmlns:msink="http://schemas.microsoft.com/ink/2010/main" type="paragraph" rotatedBoundingBox="15671,9296 16819,9296 16819,11738 15671,1173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73BB939-A92D-400A-BD89-BC21A77002E7}" emma:medium="tactile" emma:mode="ink">
              <msink:context xmlns:msink="http://schemas.microsoft.com/ink/2010/main" type="line" rotatedBoundingBox="15671,9296 16819,9296 16819,11738 15671,11738"/>
            </emma:interpretation>
          </emma:emma>
        </inkml:annotationXML>
        <inkml:traceGroup>
          <inkml:annotationXML>
            <emma:emma xmlns:emma="http://www.w3.org/2003/04/emma" version="1.0">
              <emma:interpretation id="{3BAA6F56-0483-432D-B051-C8216E494DF0}" emma:medium="tactile" emma:mode="ink">
                <msink:context xmlns:msink="http://schemas.microsoft.com/ink/2010/main" type="inkWord" rotatedBoundingBox="15671,9296 16819,9296 16819,11738 15671,11738"/>
              </emma:interpretation>
              <emma:one-of disjunction-type="recognition" id="oneOf0">
                <emma:interpretation id="interp0" emma:lang="en-US" emma:confidence="0">
                  <emma:literal>@</emma:literal>
                </emma:interpretation>
                <emma:interpretation id="interp1" emma:lang="en-US" emma:confidence="0">
                  <emma:literal>9</emma:literal>
                </emma:interpretation>
                <emma:interpretation id="interp2" emma:lang="en-US" emma:confidence="0">
                  <emma:literal>g</emma:literal>
                </emma:interpretation>
                <emma:interpretation id="interp3" emma:lang="en-US" emma:confidence="0">
                  <emma:literal>E</emma:literal>
                </emma:interpretation>
                <emma:interpretation id="interp4" emma:lang="en-US" emma:confidence="0">
                  <emma:literal>•</emma:literal>
                </emma:interpretation>
              </emma:one-of>
            </emma:emma>
          </inkml:annotationXML>
          <inkml:trace contextRef="#ctx0" brushRef="#br0">-2186 4093 34,'0'0'28,"0"0"-6,-18 8-3,18-8-2,0 0-2,37-28 0,-13 7 0,13 7-2,2 0-2,6 5-1,-2 5-2,3 10-1,-12 7 0,-3 7-3,-12 7-1,-9 5 0,-14 5-1,-11 4 0,-9-4 0,-9 2 0,-6-4-1,0-5 0,0-5 0,4-5-1,13-8 0,22-12 1,0 0-2,0 0 1,22-2 0,9 2 0,10 2 0,0 3 0,0 11 0,-6 10 0,-12 7 1,-11 6 1,-14 6-2,-13 6 1,-11-2 0,-13 2-2,-10-8-6,-17-12-18,-4-11-18,-1-11 0,-7-16-1,0-9-1,2-13 7</inkml:trace>
          <inkml:trace contextRef="#ctx0" brushRef="#br1" timeOffset="59723.4158">-1646 2703 67,'0'0'37,"10"-21"-5,-10 21-6,-19-14-8,19 14-2,-36-18-2,13 11-2,-10-3-1,-2 4-2,-8-4-1,-4 4-3,-8 2-5,-3 2 0,-3 6 0,-1 6 0,-3 6 0,1 9 0,3 7 0,3 11 0,7 6 0,2 11 0,8 1 0,8 11 0,8-3 0,9 5 0,8 1 0,8-5 0,10-5 0,10-1 0,9-13 0,8-4 0,10-10 0,13-9 0,5-13 0,11-7 0,6-6 0,4-6 0,2-10 0,-3-3 0,-5-5 0,-7-5 0,-9-6 0,-7-1 0,-7-5 0,-14-2 0,-3-2 0,-8-4 0,-3-2 0,-7-6 0,-9 4 0,-4-3 0,-6 3 0,0-2 0,-9 6 0,-3 6 0,-4 6 0,-5 5 0,0 5 0,-5-1 0,3 11 0,-14-7 0,8 1-50,-4-1-7,0-1 1,2-1-1</inkml:trace>
          <inkml:trace contextRef="#ctx0" brushRef="#br0" timeOffset="-578.1241">-2020 2361 28,'0'0'31,"0"0"-5,0 0-3,13 25-1,-11 12-3,4 16-2,-6 12-3,2 19-1,-6 8-5,4 8-3,-6-2-1,2 0-2,2-8-3,-2-10-5,6-2-14,-4-13-19,-1-12 0,3 1-2,-2-7 1,0 2 15</inkml:trace>
        </inkml:traceGroup>
      </inkml:traceGroup>
    </inkml:traceGroup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26:51.930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7AC29BBE-F00B-4FD1-ACB8-7EF2ABF131CE}" emma:medium="tactile" emma:mode="ink">
          <msink:context xmlns:msink="http://schemas.microsoft.com/ink/2010/main" type="inkDrawing" rotatedBoundingBox="12615,15988 16233,16371 16003,18552 12385,18170" hotPoints="16047,16365 15960,18262 12530,18104 12617,16208" semanticType="enclosure" shapeName="Rectangle">
            <msink:sourceLink direction="with" ref="{A2C9D992-FCA5-47AE-B2FF-3E96220EF728}"/>
          </msink:context>
        </emma:interpretation>
      </emma:emma>
    </inkml:annotationXML>
    <inkml:trace contextRef="#ctx0" brushRef="#br0">0 371 129,'11'-34'41,"3"13"0,-6-3-20,13 9-8,-5-3-6,7 4-4,1-3-3,9 3 0,4 2 0,10-3 0,10 1 0,17 2 0,12-3 0,23 5 0,18-2 0,25 4 0,20-2 0,19 1 0,12 3 0,14 2 0,5 4 0,1 2 0,-8 2 0,-10 4 0,-18 5 0,-17-3 0,-20 2 0,-25 0 0,-20 1 0,-23-7 0,-17 2 0,-16-4 0,-14 2 0,-12 5 0,-23-11 0,22 30 0,-22-1 0,-2 14 0,-6 6 0,-2 14 0,0 11 0,-3 14 0,1 14 0,-4 15 0,3 3 0,3 1 0,2 6 0,2-3 0,4-7 0,0-7 0,2-10 0,2-18 0,2-2 0,-4-21 0,8 3 0,-10-26-29,4 1-22,-2-37 0,-8 25 0,8-25 0</inkml:trace>
    <inkml:trace contextRef="#ctx0" brushRef="#br0" timeOffset="453.1114">-104 1987 215,'0'18'40,"43"-6"-40,22-16 0,34 2 0,28-4 0,29 0 0,28-2 0,30 0 0,21-1 0,18 5 0,11 4 0,7 2 0,-7 2 0,-9 3 0,-24 1 0,-20 2 0,-28 0 0,-27-2 0,-35-4 0,-27 1 0,-18 3 0,-29-10 0,-10 6-21,-37-4-38,0 0-1,0 0-2</inkml:trace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1:13.907"/>
    </inkml:context>
    <inkml:brush xml:id="br0">
      <inkml:brushProperty name="width" value="0.08333" units="cm"/>
      <inkml:brushProperty name="height" value="0.08333" units="cm"/>
      <inkml:brushProperty name="color" value="#92D050"/>
      <inkml:brushProperty name="fitToCurve" value="1"/>
    </inkml:brush>
  </inkml:definitions>
  <inkml:traceGroup>
    <inkml:annotationXML>
      <emma:emma xmlns:emma="http://www.w3.org/2003/04/emma" version="1.0">
        <emma:interpretation id="{E77DD236-F5E8-4A70-921C-B84C719E6DE9}" emma:medium="tactile" emma:mode="ink">
          <msink:context xmlns:msink="http://schemas.microsoft.com/ink/2010/main" type="inkDrawing" rotatedBoundingBox="8788,7240 18585,6990 18593,7273 8795,7522" shapeName="Other"/>
        </emma:interpretation>
      </emma:emma>
    </inkml:annotationXML>
    <inkml:trace contextRef="#ctx0" brushRef="#br0">-18 286 44,'-21'16'25,"21"-16"-2,0 0-2,0 0-2,0 0-2,0 0-2,0 0-2,0 0-3,0 0-2,0 0-1,23-28 0,-23 28 0,27-33-1,-11 15 0,5 1 0,1-5-1,7 5 0,4-1 0,6 6-1,0 2-2,8 10-2,2 4 0,8 10 0,3 8 0,3 7 0,1 6 0,-1 2 0,-1-1 0,-1-5 0,-3-6 0,-3-11 0,-1-10 0,-1-6 0,-2-12 0,0-7 0,1-3 0,-1-1 0,0-3 0,0 1 0,-1 4 0,-3 5 0,-2 4 0,-2 12 0,-2 2 0,0 6 0,-2 6 0,-2 6 0,0-1 0,0 3 0,0-1 0,4-5 0,-2-4 0,2-4 0,4-6 0,0-6 0,2-6 0,4-4 0,5-3 0,1-1 0,0-3 0,5 1 0,-1-1 0,3 5 0,-2 4 0,-5 5 0,-4 7 0,-1 8 0,-5 9 0,-2 1 0,-6 9 0,0 3 0,-4 1 0,-1 0 0,1-9 0,0-4 0,2-12 0,4-4 0,4-12 0,8-8 0,5-9 0,8-4 0,5-1 0,1-5 0,4 6 0,0 2 0,-4 9 0,-7 4 0,-3 7 0,-7 9 0,-6 8 0,-2 3 0,-6 7 0,-4 4 0,-4 1 0,0 3 0,-2 1 0,2-3 0,-1-5 0,3-1 0,2-10 0,2-2 0,4-8 0,4-4 0,5-6 0,-1-3 0,2 1 0,-2-2 0,5-3 0,-5 5 0,0-5 0,1 5 0,-3 2 0,-2 1 0,2 3 0,-6 2 0,0 6 0,-2 6 0,-2 4 0,0 5 0,-2-1 0,0 4 0,-6 0 0,10 1 0,-4-3 0,2-8 0,0 0 0,2-4 0,2-4 0,2-4 0,0-6 0,0-2 0,4-5 0,0 3 0,3-2 0,-3-1 0,-2 5 0,-2 2 0,-2 1 0,-6 9 0,-2 4 0,-4 0 0,-5 7 0,1 1 0,2 2 0,-1 2 0,-1 1 0,6-3 0,4-4 0,4-2 0,2-4 0,4-4 0,-2-4 0,6-2 0,1 0 0,-5-2 0,-2 1 0,0 1 0,-4 6 0,-2-2 0,-4 4 0,-2 4 0,-1 2 0,-1 0 0,-2 3 0,-2 3 0,1-4 0,-1 4 0,2 1 0,-3-1 0,-1-4 0,2 2 0,-1-2 0,3-6 0,2-2 0,4-4 0,-1-8 0,7 0 0,3-5 0,1 1 0,0 0 0,0-1 0,-2 5 0,-4 4 0,0 6 0,-6 2 0,-1 4 0,-3 6 0,0-4 0,-2 9 0,1-5 0,3 0 0,0-4 0,4-2 0,4-2 0,2-4 0,4 0 0,2-8 0,4 2 0,4-2 0,3 4 0,-1-3 0,1 1 0,-5 4 0,-2 2 0,-4 2 0,-4 4 0,-2 2 0,-4 0 0,-4 7 0,-2-3 0,0 0 0,2-2 0,-1 0 0,1-5 0,2-1 0,4-7 0,2-3 0,0 0 0,4 0 0,-2-2 0,0 2 0,-2 1 0,-4 5 0,-2 0 0,0 4 0,-2-2 0,-3 4 0,1 1 0,4 1 0,0-4 0,6 0 0,2 2 0,0-2 0,2-4 0,0 4 0,0 0 0,-4-2 0,-4 2 0,-6 2 0,-4-2 0,-9-4 0,1 8 0,-19-6 0,0 0-3,0 0-43,0 0 1,-27-16 0,27 16 3</inkml:trace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1:23.610"/>
    </inkml:context>
    <inkml:brush xml:id="br0">
      <inkml:brushProperty name="width" value="0.08333" units="cm"/>
      <inkml:brushProperty name="height" value="0.08333" units="cm"/>
      <inkml:brushProperty name="color" value="#FFE6CB"/>
      <inkml:brushProperty name="fitToCurve" value="1"/>
    </inkml:brush>
  </inkml:definitions>
  <inkml:traceGroup>
    <inkml:annotationXML>
      <emma:emma xmlns:emma="http://www.w3.org/2003/04/emma" version="1.0">
        <emma:interpretation id="{245CA275-19DE-47FB-AA8F-1C146DE7EC55}" emma:medium="tactile" emma:mode="ink">
          <msink:context xmlns:msink="http://schemas.microsoft.com/ink/2010/main" type="inkDrawing" rotatedBoundingBox="8479,9733 15784,9559 15800,10233 8495,10407" shapeName="Other">
            <msink:destinationLink direction="with" ref="{E9B321B4-8AF0-410F-872D-42602CCE3A39}"/>
          </msink:context>
        </emma:interpretation>
      </emma:emma>
    </inkml:annotationXML>
    <inkml:trace contextRef="#ctx0" brushRef="#br0">0 454 18,'0'0'27,"0"0"-13,23-12-3,-11-9 1,8-3-2,-3-11 2,3 0 0,-5-1 1,5 1 0,-14-2 0,4 10-1,-12 5 1,2 22-2,-10-27 0,10 27-2,-29 11-2,13 9-2,-2 5-1,-1 11 1,7 3-3,-2 6 1,7 2-1,7 0 0,7-6-1,7-4 0,2-11 0,9-13 0,2-13 1,5-17-1,-1-9 0,4-13 0,-8-6-1,-3-6 1,-3-2 1,-7 2-2,-8 4 1,-6 14 0,-6 6-1,6 27 0,-31-12 0,11 22 0,-3 13 0,3 5 0,-1 9 0,3 4 0,1 2 0,7 0 0,6-6 0,0-3 0,6-5 0,2-6 0,-4-23 0,12 28 0,-12-28 0,19 6 0,-19-6 0,0 0 0,22 11 0,-22-11 0,13 24 0,-13-24 0,6 31 0,-2-13 0,-4-18 0,4 27 0,-4-27 0,0 0 0,10 20 0,-10-20 0,0 0 0,23-2 0,-23 2 0,27-20 0,-11-1 0,4-5 0,5-11 0,4-8 0,6-6 0,8-6 0,8-5 0,6 1 0,7 0 0,4 3 0,1 9 0,1 8 0,-2 13 0,-3 11 0,-11 19 0,-5 17 0,-8 9 0,-6 15 0,-7 8 0,-3 11 0,-5 7 0,-1 1 0,-1-1 0,1-3 0,-1-7 0,5-12 0,-1-10 0,5-8 0,0-17 0,1-12 0,3-15 0,6-9 0,4-11 0,2-10 0,4-4 0,3-8 0,-3 2 0,4-3 0,-2 3 0,-4 4 0,-2 4 0,-2 10 0,-4 7 0,-4 9 0,0 7 0,-6 12 0,-3 12 0,1 6 0,-5 13 0,-1 8 0,-1 6 0,-1 8 0,-1 2 0,0 2 0,-1 0 0,1-3 0,1-3 0,-1-6 0,2-9 0,3-11 0,3-9 0,3-10 0,6-10 0,4-12 0,6-15 0,2-6 0,8-8 0,-1-6 0,5-4 0,0-5 0,-1 3 0,1 2 0,-3 6 0,-3 4 0,-2 6 0,-4 10 0,-2 9 0,-6 9 0,-2 11 0,-4 10 0,-5 13 0,-3 12 0,-1 8 0,-5 6 0,-5 4 0,0 4 0,1-2 0,-3-4 0,0-6 0,5-8 0,-3-9 0,6-3 0,3-11 0,8-8 0,-1-2 0,7-8 0,4-4 0,2-6 0,4-5 0,2-1 0,3-7 0,-3-6 0,4-2 0,2-10 0,-1 0 0,-1 0 0,2 2 0,-4 2 0,1 7 0,-5 9 0,-2 7 0,-8 13 0,-1 12 0,-5 5 0,-4 10 0,-5 9 0,-1 6 0,-1 3 0,-3 5 0,-3 0 0,0 2 0,0-4 0,3-6 0,3-6 0,-1-3 0,3-7 0,5-11 0,4-4 0,3-8 0,3-4 0,6-5 0,-2-1 0,4-6 0,0-3 0,2-1 0,0-5 0,-4 2 0,3-7 0,-5-1 0,4 0 0,-2 0 0,-2 3 0,2 1 0,0 4 0,0 7 0,0 8 0,0 1 0,-2 9 0,-5 6 0,-1 5 0,-4 9 0,-4 9 0,-5 1 0,-6 9 0,-1 4 0,-5 0 0,2 2 0,-2 0 0,1-4 0,3-7 0,0-3 0,7-1 0,1-5 0,1-7 0,3-3 0,5-5 0,0-6 0,3-6 0,1-2 0,4-11 0,0 1 0,-2-7 0,0 1 0,-2-9 0,1 3 0,-5-5 0,2-2 0,0 0 0,-3-1 0,3 5 0,-2 0 0,2 5 0,-3 1 0,1 7 0,-2 3 0,-3 7 0,3 0 0,-2 4 0,-1 4 0,1 2 0,-3 6 0,-1 6 0,-3 7 0,-3 3 0,-5 7 0,0-2 0,0 1 0,1-1 0,1 2 0,-2-9 0,2 5 0,3-5 0,3-3 0,3-1 0,1-6 0,-1-1 0,1-5 0,3-8 0,2-7 0,-3-3 0,3-4 0,0-7 0,3 1 0,3-5 0,2-3 0,2 1 0,4-2 0,-2 7 0,0 1 0,-4 5 0,-5 2 0,-1 9 0,-6 3 0,-5 2 0,-18 2 0,27 4 0,-27-4 0,18 17 0,-18-17 0,13 28 0,-13-28 0,4 35 0,-4-12 0,0-23 0,-4 40 0,4-40-11,-9 19-45,9-19 1,0 0-2,0 0 1</inkml:trace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1:27.767"/>
    </inkml:context>
    <inkml:brush xml:id="br0">
      <inkml:brushProperty name="width" value="0.08333" units="cm"/>
      <inkml:brushProperty name="height" value="0.08333" units="cm"/>
      <inkml:brushProperty name="color" value="#FFE6CB"/>
      <inkml:brushProperty name="fitToCurve" value="1"/>
    </inkml:brush>
  </inkml:definitions>
  <inkml:traceGroup>
    <inkml:annotationXML>
      <emma:emma xmlns:emma="http://www.w3.org/2003/04/emma" version="1.0">
        <emma:interpretation id="{685D057B-D769-4D52-9409-38B765FB750F}" emma:medium="tactile" emma:mode="ink">
          <msink:context xmlns:msink="http://schemas.microsoft.com/ink/2010/main" type="writingRegion" rotatedBoundingBox="9703,1895 23190,974 23322,2909 9835,3829"/>
        </emma:interpretation>
      </emma:emma>
    </inkml:annotationXML>
    <inkml:traceGroup>
      <inkml:annotationXML>
        <emma:emma xmlns:emma="http://www.w3.org/2003/04/emma" version="1.0">
          <emma:interpretation id="{89D03FD5-4ECE-436D-A56F-C0724AA56917}" emma:medium="tactile" emma:mode="ink">
            <msink:context xmlns:msink="http://schemas.microsoft.com/ink/2010/main" type="paragraph" rotatedBoundingBox="9703,1895 23190,974 23322,2909 9835,38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48878A0-21A5-46C7-BC43-08B6E5025169}" emma:medium="tactile" emma:mode="ink">
              <msink:context xmlns:msink="http://schemas.microsoft.com/ink/2010/main" type="line" rotatedBoundingBox="9703,1895 23190,974 23322,2909 9835,3829"/>
            </emma:interpretation>
          </emma:emma>
        </inkml:annotationXML>
        <inkml:traceGroup>
          <inkml:annotationXML>
            <emma:emma xmlns:emma="http://www.w3.org/2003/04/emma" version="1.0">
              <emma:interpretation id="{C8661069-0502-4D10-8250-1F836F2944AC}" emma:medium="tactile" emma:mode="ink">
                <msink:context xmlns:msink="http://schemas.microsoft.com/ink/2010/main" type="inkWord" rotatedBoundingBox="13070,1457 23230,1283 23257,2844 13097,3018"/>
              </emma:interpretation>
              <emma:one-of disjunction-type="recognition" id="oneOf0">
                <emma:interpretation id="interp0" emma:lang="en-US" emma:confidence="0">
                  <emma:literal>"shared/ovenap"</emma:literal>
                </emma:interpretation>
                <emma:interpretation id="interp1" emma:lang="en-US" emma:confidence="0">
                  <emma:literal>"sharedlovenap"</emma:literal>
                </emma:interpretation>
                <emma:interpretation id="interp2" emma:lang="en-US" emma:confidence="0">
                  <emma:literal>"shared\ovenap"</emma:literal>
                </emma:interpretation>
                <emma:interpretation id="interp3" emma:lang="en-US" emma:confidence="0">
                  <emma:literal>"shaved\ovenap"</emma:literal>
                </emma:interpretation>
                <emma:interpretation id="interp4" emma:lang="en-US" emma:confidence="0">
                  <emma:literal>"shared/ovenap'"</emma:literal>
                </emma:interpretation>
              </emma:one-of>
            </emma:emma>
          </inkml:annotationXML>
          <inkml:trace contextRef="#ctx0" brushRef="#br0">3239-131 114,'0'0'40,"0"0"0,0 0-18,16 27-4,-10 8-4,-8 6-7,2 2-9,2 6-7,-6-11-9,8 3-13,-4-10-9,3-13-1,-3-18 0,0 0 2,18-10 6</inkml:trace>
          <inkml:trace contextRef="#ctx0" brushRef="#br0" timeOffset="187.5063">3493-163 119,'0'0'37,"15"20"-1,-22 7-17,5 5-12,0 5-7,-4 2-10,8 4-15,0-6-10,2 0-1,5-3 0,1-3-1,8-2 2</inkml:trace>
          <inkml:trace contextRef="#ctx0" brushRef="#br0" timeOffset="609.3973">4256-135 116,'0'0'38,"6"-20"0,-24 16-16,-1 14-7,-18 2-2,-4 11-4,-8 1-5,-2 9-4,-5 0 0,11 4 0,4-5 0,15 1 0,15-4 0,18-5 0,19-3 0,21-7 0,15 0 0,10-4 0,6-1 0,-5 1 0,-7 2 0,-13 4 0,-18 7 0,-25 3 0,-22 5 0,-23 8 0,-18 2 0,-15 2 0,-10 0 0,0 0 0,3-11 0,11-3 0,19-11 0,16-13 0,29-5 0,0 0-13,64-35-22,-7-2-8,19-2 0,6-8 1,6-8 1,-4-2 5</inkml:trace>
          <inkml:trace contextRef="#ctx0" brushRef="#br0" timeOffset="1000.0261">4730-467 128,'-7'-27'39,"7"27"0,-18 0-13,4 23-10,3 22-9,-1 12-7,2 19 0,0 8 0,1 10 0,3 6 0,2 0 0,6-8 0,2-12 0,2-19 0,3-16 0,3-20 0,-12-25 0,35-11 0,-15-23 0,5-15 0,6-11 0,1-1 0,1 4 0,2 4 0,-6 12 0,0 22 0,-11 17 0,-18 2 0,23 47 0,-21-4 0,-2 2 0,0 6 0,0-4 0,4-4 0,2-18 0,14-3-34,-20-22-12,43 17 0,-10-21 1,6-1 2</inkml:trace>
          <inkml:trace contextRef="#ctx0" brushRef="#br0" timeOffset="1421.9121">5486 103 99,'19'-32'35,"-7"-1"2,0 9-13,-12-5-7,0 29-3,-8-33-1,8 33 0,-31-2-10,9 18-3,-11 11 0,0 14 0,0 6 0,1 12 0,3 5 0,6 1 0,5-2 0,10-7 0,10-9 0,12-19 0,7-9 0,7-21 0,7-17 0,4-13 0,4-15 0,0-13 0,-2-3 0,-4-3 0,-6 5 0,-9 14 0,-7 10 0,-7 19 0,-8 18 0,0 0 0,-23 41 0,9-2 0,0 14 0,1 0 0,3-2 0,6 2 0,8-6 0,0-12 0,11 0-3,-15-35-35,30 22-5,-9-30 0,6-6 1,-1-17-1</inkml:trace>
          <inkml:trace contextRef="#ctx0" brushRef="#br0" timeOffset="1968.8022">5943-38 150,'0'0'39,"0"0"0,11 45-22,-17-10-9,4 12-6,-5 6-2,5 7 0,0-3 0,2-2 0,0-6 0,2-6 0,0-10 0,2-15 0,-4-18 0,0 0 0,15-20 0,-7-13 0,4-12 0,5-6 0,3-2 0,3 0 0,6 6 0,-3 4 0,5 14 0,-4 7-6,5 19-11,-7-1-5,4 13-1,-7-5 1,7 8 2,-6-8 3,7 4 6,-5-4 8,4-2 8,1 0 8,1-8 4,8 4 3,-8-12 1,10 4-2,-10-13-3,8 5-2,-11-9-2,1 7-8,-15-3-4,-5 5 0,-9 18 0,0 0 0,-37-14 0,6 26 0,-8 8 0,-2 11 0,0 10 0,4 10 0,4 2 0,6 2 0,13 3 0,6-11 0,22-4-30,5-11-13,14-7-1,3-19 1,16-4-1</inkml:trace>
          <inkml:trace contextRef="#ctx0" brushRef="#br0" timeOffset="2437.5709">7182 48 110,'-8'-30'42,"8"30"1,-41-4-10,18 22-13,-12 2-13,3 15-7,-5 4 0,4 8 0,4 0 0,5 2 0,7-2 0,9-8 0,12-8 0,8-13 0,15-10 0,8-16 0,12-14 0,4-13 0,9-12 0,-5-15 0,0-9 0,-1-15 0,-7-8 0,-4-2 0,-8 0 0,-9 10 0,-7 6 0,-5 17 0,-10 14 0,-4 24 0,0 25 0,-18 4 0,2 23 0,-3 16 0,-1 14 0,1 19 0,1 5 0,1 11 0,3 2 0,6 3 0,2-5 0,6-11 0,6-7 0,-8-29 0,12-4-13,-4-21-37,-6-20-1,21 4 0,-3-18-1</inkml:trace>
          <inkml:trace contextRef="#ctx0" brushRef="#br0" timeOffset="2953.2027">8416-690 165,'0'0'44,"0"33"-2,-12 30-38,-21 21-4,-8 26 0,-14 21 0,-9 21 0,-7 5 0,-1 3 0,4-13 0,2-18 0,19-15 0,2-34 0,25-23-44,7-28-3,13-29 1,31 2 0,8-25 1</inkml:trace>
          <inkml:trace contextRef="#ctx0" brushRef="#br0" timeOffset="3328.2173">8831 32 161,'2'-23'43,"-2"23"-1,-23-22-33,23 22-9,-47 6 0,12 6 0,-8 11 0,0 3 0,-2 9 0,4 6 0,6 0 0,10 2 0,15-4 0,12-7 0,17-7 0,13-11 0,11-12 0,13-8 0,3-12 0,5-7 0,-7-5 0,-8-5 0,-5-4 0,-18 0 0,-11 2 0,-20 1 0,-9 7 0,-19-2 0,3 17-4,-9-7-32,10 11-7,6 4-1,23 6 1,0 0 4,0 0 3</inkml:trace>
          <inkml:trace contextRef="#ctx0" brushRef="#br0" timeOffset="4390.7396">9169-68 161,'0'0'45,"35"32"0,-31-9-41,8 16-4,-6 2 0,2 6 0,1 2 0,1 0 0,0-2 0,0-6 0,3-6 0,1-15 0,-14-20 0,33 16 0,-15-26 0,1-8 0,1-7 0,-1-10 0,-1-1 0,-1-7 0,-1 2 0,-2 2 0,1 6 0,-3 3 0,2 5 0,3 7 0,1 9 0,1 7 0,1 6 0,5 5 0,-1 3 0,7 0 0,2-2 0,4-1 0,4-5 0,2-8 0,4-5 0,2-7 0,-1-4 0,-3-5 0,-8-2 0,-9-1 0,-11 1 0,-13 9 0,-4 18 0,-39-23 0,2 25 0,-12 11 0,-5 9 0,1 13 0,0 8 0,8 8 0,10 0 0,14 2 0,13-4 0,16-6 0,13-10 0,14-8 0,14-13 0,6-12 0,13-6 0,-3-19 0,9 3 0,-10-17-24,6 0-2,-17-12 2,2 4 4,-18-6 9,-4 10 9,-6 6 7,-11 4 8,-16 33 7,18-24 3,-18 24 0,5 26-3,-1 7-17,-8 2-3,6 8 0,-4 6 0,4 2 0,0 4 0,2-4 0,-2-6 0,4-4 0,-4-14 0,-2-27 0,10 22 0,-10-22 0,8-33 0,1 3 0,-1-11 0,4-8 0,5-4 0,3-1 0,3 1 0,7 2 0,5 10 0,4-4 0,6 8 0,-2 3 0,7 5 0,-7-2-2,6 7-8,-8-7 1,4 1 4,-10 1 3,-2 0 5,-5 7 3,-11-5 2,-17 27 0,24-32-5,-24 32-3,0 0 0,0 0 0,-18 38 0,6 3 0,-7 10 0,3 11 0,-5 5 0,5 7 0,2-3 0,5-1 0,3-9 0,8-8 0,6-10 0,1-16 0,15 2 0,-5-19-18,3-2-33,-1-10 0,9 0-2,1-8 2</inkml:trace>
          <inkml:trace contextRef="#ctx0" brushRef="#br0" timeOffset="4828.2877">11703-50 199,'0'0'47,"23"-20"-38,-23 20-9,-19-4 0,-5 12 0,-11 2 0,-8 8 0,-8 5 0,-3 8 0,3 1 0,4 7 0,10 0 0,10-6 0,15-1 0,16-5 0,15-5 0,11-13 0,9-7 0,13-15 0,1-9 0,4-7 0,1-5 0,-3-7 0,-4 0 0,-8 4 0,-10 4 0,-12 15 0,-21 18 0,0 0 0,0 0 0,-13 43 0,-3-6 0,2 1 0,1 3 0,9-2 0,6-6 0,11-4 0,-13-29 0,41 26-7,-17-30-40,11-2-1,-4-15 1,12-3 1</inkml:trace>
          <inkml:trace contextRef="#ctx0" brushRef="#br0" timeOffset="5078.2566">12351-103 168,'0'0'47,"23"0"-7,-23 0-40,-13 35 0,-1-3 0,0 13 0,-5 9 0,3 11 0,0 7 0,3 7 0,3 3 0,2-2 0,6-2 0,0-3 0,6-7 0,0-13 0,4-12 0,-4-21 0,11 1 0,-15-23-21,0 0-28,18-39 2,-12-2 0,-4-18 1</inkml:trace>
          <inkml:trace contextRef="#ctx0" brushRef="#br0" timeOffset="5328.2742">12390 48 196,'25'-49'50,"10"14"-41,-7 7-9,9 11 0,2 9 0,-4 6 0,0 6 0,-4 4 0,-5 5 0,-7 7 0,-11 5 0,-14 5 0,-13 3 0,-13 6 0,-14-2 0,-7-2 0,-8-3 0,-5-9 0,11 3 0,-1-15-11,24-1-39,11-16 1,21 6 0,0 0 3</inkml:trace>
          <inkml:trace contextRef="#ctx0" brushRef="#br0" timeOffset="5562.6567">13153-485 179,'10'-21'45,"-10"21"-14,0 0-31,0 0 0,2 23 0,-12 5 0,-4 5 0,-7-6 0,9 5 0,-5-9-12,17 1-15,0-24-17,11 19 1,-11-19 3,41-13 4,-8 3 5</inkml:trace>
          <inkml:trace contextRef="#ctx0" brushRef="#br0" timeOffset="5703.2733">13379-438 158,'0'0'42,"0"0"-1,18 34-27,-20-11-14,-2 3 0,0 11 0,-9-6-37,3 4-5,-4-9-1,4-1-2,10-25-2</inkml:trace>
        </inkml:traceGroup>
      </inkml:traceGroup>
    </inkml:traceGroup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1:14.469"/>
    </inkml:context>
    <inkml:brush xml:id="br0">
      <inkml:brushProperty name="width" value="0.08333" units="cm"/>
      <inkml:brushProperty name="height" value="0.08333" units="cm"/>
      <inkml:brushProperty name="color" value="#92D050"/>
      <inkml:brushProperty name="fitToCurve" value="1"/>
    </inkml:brush>
  </inkml:definitions>
  <inkml:traceGroup>
    <inkml:annotationXML>
      <emma:emma xmlns:emma="http://www.w3.org/2003/04/emma" version="1.0">
        <emma:interpretation id="{7F702EC1-2CB3-4BE3-92F0-174DB08C6A0F}" emma:medium="tactile" emma:mode="ink">
          <msink:context xmlns:msink="http://schemas.microsoft.com/ink/2010/main" type="inkDrawing" rotatedBoundingBox="18173,7713 18324,6924 18769,7009 18617,7798" shapeName="Other"/>
        </emma:interpretation>
      </emma:emma>
    </inkml:annotationXML>
    <inkml:trace contextRef="#ctx0" brushRef="#br0">140 6 106,'0'0'43,"-29"-10"-7,29 10-10,-21-2-5,21 2-4,0 0-11,-18 10-6,18-10 0,0 0 0,0 0 0,0 0 0,0 0 0,0 0 0,18 18 0,-18-18 0,37 12 0,-14-3 0,4-1 0,1 4 0,1 0 0,2 3 0,-3-3 0,-1 0 0,-2 0 0,-3 1 0,-3-3 0,-19-10 0,33 20 0,-33-20 0,26 17 0,-26-17 0,17 20 0,-17-20 0,0 0 0,20 23 0,-20-23 0,4 18 0,-4-18 0,0 0 0,-12 25 0,12-25 0,-27 30 0,7-7 0,-3 5 0,-4 1 0,-5 10 0,-3 0 0,-4 10 0,-2 0 0,2-2 0,0-2 0,4-2 0,0-10 0,11 1 0,-7-13 0,31-21-24,-27 12-38,27-12 2,0 0-1</inkml:trace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1:04.860"/>
    </inkml:context>
    <inkml:brush xml:id="br0">
      <inkml:brushProperty name="width" value="0.08333" units="cm"/>
      <inkml:brushProperty name="height" value="0.08333" units="cm"/>
      <inkml:brushProperty name="color" value="#FFFF00"/>
      <inkml:brushProperty name="fitToCurve" value="1"/>
    </inkml:brush>
  </inkml:definitions>
  <inkml:traceGroup>
    <inkml:annotationXML>
      <emma:emma xmlns:emma="http://www.w3.org/2003/04/emma" version="1.0">
        <emma:interpretation id="{2A20EB6B-8FC8-439D-9789-FD396C89D80D}" emma:medium="tactile" emma:mode="ink">
          <msink:context xmlns:msink="http://schemas.microsoft.com/ink/2010/main" type="inkDrawing" rotatedBoundingBox="15518,8464 15824,7735 16353,7956 16048,8686" semanticType="enclosure" shapeName="Other"/>
        </emma:interpretation>
      </emma:emma>
    </inkml:annotationXML>
    <inkml:trace contextRef="#ctx0" brushRef="#br0">4276-3198 41,'2'-22'17,"-2"22"1,-4-19 0,4 19 0,-17-26-2,17 26-1,-26-27-2,5 13-1,1 6-1,-11-2-1,2 6-2,-6 1-1,0 6 0,-1 1-2,-1 6 0,-2 4-1,2 7 0,2 3-1,2 7 0,2 6 0,5 3 0,-1 8-1,7 3 0,3 2 0,5 2 0,6 2 0,6-2-1,6-3 0,8-5 0,9-4-1,3-9 1,7-5-1,2-9 0,4-11 0,6-9 0,0-9 0,0-5 0,0-8 0,1-5 0,-5-4 0,-2-1 0,-7 1 0,-5 2 0,-7-3 0,-5-5 0,-9-2 0,-6-2 0,-6-2 0,-6-4 0,-5 0 0,-5-4-6,1 8-3,-6 0-8,7 12-14,-3 5-15,-3 5 2,1 11-1,3 2 1,1 12 32</inkml:trace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1:20.516"/>
    </inkml:context>
    <inkml:brush xml:id="br0">
      <inkml:brushProperty name="width" value="0.08333" units="cm"/>
      <inkml:brushProperty name="height" value="0.08333" units="cm"/>
      <inkml:brushProperty name="color" value="#FFE6CB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2BCC261D-DDCD-434B-BEE7-C865DA7150D7}" emma:medium="tactile" emma:mode="ink">
          <msink:context xmlns:msink="http://schemas.microsoft.com/ink/2010/main" type="writingRegion" rotatedBoundingBox="7218,9355 14771,9092 15094,18344 7541,18607"/>
        </emma:interpretation>
      </emma:emma>
    </inkml:annotationXML>
    <inkml:traceGroup>
      <inkml:annotationXML>
        <emma:emma xmlns:emma="http://www.w3.org/2003/04/emma" version="1.0">
          <emma:interpretation id="{28F625E6-17B5-4859-B643-07A714F07A69}" emma:medium="tactile" emma:mode="ink">
            <msink:context xmlns:msink="http://schemas.microsoft.com/ink/2010/main" type="paragraph" rotatedBoundingBox="7285,11924 8109,9211 9237,9554 8414,122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1F18FE6-6D53-41B3-B1CD-09EDCC0F2673}" emma:medium="tactile" emma:mode="ink">
              <msink:context xmlns:msink="http://schemas.microsoft.com/ink/2010/main" type="line" rotatedBoundingBox="7285,11924 8109,9211 9237,9554 8414,12266"/>
            </emma:interpretation>
          </emma:emma>
        </inkml:annotationXML>
        <inkml:traceGroup>
          <inkml:annotationXML>
            <emma:emma xmlns:emma="http://www.w3.org/2003/04/emma" version="1.0">
              <emma:interpretation id="{CF284CEA-2751-4B85-88A7-C641AB844CCD}" emma:medium="tactile" emma:mode="ink">
                <msink:context xmlns:msink="http://schemas.microsoft.com/ink/2010/main" type="inkWord" rotatedBoundingBox="7285,11924 8109,9211 9237,9554 8414,12266"/>
              </emma:interpretation>
              <emma:one-of disjunction-type="recognition" id="oneOf0">
                <emma:interpretation id="interp0" emma:lang="en-US" emma:confidence="0">
                  <emma:literal>-a.</emma:literal>
                </emma:interpretation>
                <emma:interpretation id="interp1" emma:lang="en-US" emma:confidence="0">
                  <emma:literal>tala.</emma:literal>
                </emma:interpretation>
                <emma:interpretation id="interp2" emma:lang="en-US" emma:confidence="0">
                  <emma:literal>Ida.</emma:literal>
                </emma:interpretation>
                <emma:interpretation id="interp3" emma:lang="en-US" emma:confidence="0">
                  <emma:literal>stood</emma:literal>
                </emma:interpretation>
                <emma:interpretation id="interp4" emma:lang="en-US" emma:confidence="0">
                  <emma:literal>-ala.</emma:literal>
                </emma:interpretation>
              </emma:one-of>
            </emma:emma>
          </inkml:annotationXML>
          <inkml:trace contextRef="#ctx0" brushRef="#br0">-3188-1323 42,'0'0'23,"0"0"-4,0 0-4,0 0-2,0 0-4,-21-20 2,21 20-1,-10-39 2,0 20 0,-2-7 0,-5 3-1,-5-5-2,-3 7 0,-10 1-3,0 8 0,-10 1-1,2 11 0,-10 9 0,4 13 0,-5 13-1,7 14 0,4 10 0,10 13 0,9 5-4,9 7 0,17-4 0,13-3 0,14-11 0,12-11 0,10-16 0,8-21 0,7-12 0,4-16 0,-3-15 0,-1-9 0,-7-9 0,-7-6 0,-7-2 0,-10-2 0,-11-5 0,-9-1 0,-11-2 0,-8 4 0,-13-1 0,-7 5 0,-11 6 0,-8 6 0,-9 15 0,-1 9 0,-4 13 0,-1 13 0,1 13 0,6 11 0,5 12 0,7 8 0,11 10 0,9 11 0,13 3 0,10 3 0,11-4 0,9-7 0,9-8 0,8-14 0,6-14 0,6-19 0,1-20 0,3-16 0,1-15 0,-3-10 0,-6-10 0,-6-7 0,-6-9 0,-10-3 0,-9 1 0,-12 3 0,-14 5 0,-8 8 0,-15 12 0,-10 12 0,-8 16 0,-11 13 0,-1 21 0,-5 13 0,5 15 0,3 14 0,11 9 0,10 9 0,15 5 0,14 4 0,14-5 0,12-7 0,11-13 0,8-12 0,10-18 0,2-19 0,4-14 0,1-19 0,1-9 0,-6-15 0,-2-8 0,-6-7 0,-4-3 0,-10-2 0,-11 3 0,-9 11 0,-14 4 0,-9 8 0,-9 10 0,-11 13 0,-10 14 0,-3 14 0,0 13 0,0 7 0,6 13 0,6 10 0,12 9 0,11 5 0,12-2 0,12-3 0,9-11 0,5-6 0,7-19 0,6-13 0,0-22 0,4-11 0,-4-15 0,0-16 0,-3-4 0,-3-10 0,-4 1 0,-9 5 0,-10 8 0,-6 8 0,-8 14 0,6 29 0,-37-8 0,13 27 0,-1 7 0,1 11 0,1 6 0,5 4 0,3 2 0,9-2 0,6-4 0,6-6 0,2-11 0,9-7 0,1-11 0,5-14 0,1-13 0,1-7 0,-4-7 0,-7-10 0,-2 4 0,-14-8 0,-4 13-43,-10 5-9,-7 11-2,-10 3 0,-2 7 3</inkml:trace>
          <inkml:trace contextRef="#ctx0" brushRef="#br1" timeOffset="-50441.7512">-4599 677 63,'0'0'34,"0"0"-4,-18 9-15,18-9-1,0 0-2,39 6-2,-15-10-2,13 2-2,2-2-4,6-5-9,3 5-15,-3 2-17,-6-4-1,-2 4-1,-9 2 0,-1 2 38</inkml:trace>
          <inkml:trace contextRef="#ctx0" brushRef="#br1" timeOffset="-49988.5629">-3785 422 85,'33'0'37,"-4"2"-5,-3 12-22,3 9-2,-2 8-2,-7 11-1,-7 5 1,-7 11-1,-12-1 1,-7 4-3,-9-10 2,-9-2-1,-8-6-1,-2-10 0,-8-11-1,6-7-1,-2-11 0,6-10-1,4-9-1,12-3 0,9-7 1,10-3-1,12 3 0,6 1 1,11 3 0,8 9 1,8 4 1,2 12 1,4 2 0,2 6 0,-4 5 0,3 1-1,-5-4-1,-4-1-4,-3 1-9,-11-10-22,-2-4-10,-3-4 0,-20 4-2,25-14 0</inkml:trace>
          <inkml:trace contextRef="#ctx0" brushRef="#br1" timeOffset="-54676.3738">-3479-1858 52,'16'22'22,"-10"11"-1,-4 20-1,0 25-2,1 26-3,-1 31-1,-4 14-5,2 14 0,-5 5-4,5-7-4,5-14-9,-5-16-23,2-35-7,4-28-2,-2-34-1,-4-34 14</inkml:trace>
        </inkml:traceGroup>
      </inkml:traceGroup>
    </inkml:traceGroup>
    <inkml:traceGroup>
      <inkml:annotationXML>
        <emma:emma xmlns:emma="http://www.w3.org/2003/04/emma" version="1.0">
          <emma:interpretation id="{3B54B81C-F42E-4289-976F-77919D404433}" emma:medium="tactile" emma:mode="ink">
            <msink:context xmlns:msink="http://schemas.microsoft.com/ink/2010/main" type="paragraph" rotatedBoundingBox="8435,15067 14971,14839 15004,15772 8467,160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23A3282-8533-4A89-BE46-FE163C1866B2}" emma:medium="tactile" emma:mode="ink">
              <msink:context xmlns:msink="http://schemas.microsoft.com/ink/2010/main" type="line" rotatedBoundingBox="8435,15067 14971,14839 15004,15772 8467,16000">
                <msink:destinationLink direction="with" ref="{DD399872-295E-4568-9665-E0AF7B4BF27C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F05BDDB9-251C-4F8A-9CE2-C53326DB874F}" emma:medium="tactile" emma:mode="ink">
                <msink:context xmlns:msink="http://schemas.microsoft.com/ink/2010/main" type="inkWord" rotatedBoundingBox="8458,15011 10044,15031 10034,15862 8448,15842"/>
              </emma:interpretation>
              <emma:one-of disjunction-type="recognition" id="oneOf1">
                <emma:interpretation id="interp5" emma:lang="en-US" emma:confidence="0">
                  <emma:literal>-2</emma:literal>
                </emma:interpretation>
                <emma:interpretation id="interp6" emma:lang="en-US" emma:confidence="0">
                  <emma:literal>~2</emma:literal>
                </emma:interpretation>
                <emma:interpretation id="interp7" emma:lang="en-US" emma:confidence="0">
                  <emma:literal>€2</emma:literal>
                </emma:interpretation>
                <emma:interpretation id="interp8" emma:lang="en-US" emma:confidence="0">
                  <emma:literal>~Q</emma:literal>
                </emma:interpretation>
                <emma:interpretation id="interp9" emma:lang="en-US" emma:confidence="0">
                  <emma:literal>22</emma:literal>
                </emma:interpretation>
              </emma:one-of>
            </emma:emma>
          </inkml:annotationXML>
          <inkml:trace contextRef="#ctx0" brushRef="#br0" timeOffset="15453.5677">-3471 4374 133,'0'0'45,"0"0"-1,0 0-25,0 0-6,41-12-12,-12 4-1,6-1 0,4-1 0,10 2 0,-2-2 0,4 4 0,-6 0 0,-2-1 0,-4 7 0,-10-2 0,2 11 0,-31-9-16,26 4-32,-26-4-1,0 0 1,19 2 0,-19-2 3</inkml:trace>
          <inkml:trace contextRef="#ctx0" brushRef="#br0" timeOffset="16016.053">-2394 3898 102,'32'-23'35,"-13"17"0,-19 6-19,37-12-4,-19 10-1,9 8 0,-7 0 0,9 15 0,-6 1 0,3 17-11,-5 8 0,-5 14 0,-8 7 0,-6 7 0,-12 3 0,-6 2 0,-9-5 0,-8-1 0,-4-15 0,-4-10 0,0-14 0,2-11 0,3-13 0,3-15 0,4-13 0,6-13 0,11-11 0,6-6 0,8-4 0,6-3 0,9 1 0,5 6 0,5 8 0,6 11 0,-1 14 0,5 16 0,0 8 0,2 14 0,-4 7 0,2 4 0,-4 6 0,-4-1 0,-1-3 0,-5-6 0,-3-7 0,1-7 0,-3-5 0,-18-12 0,39 0 0,-39 0-20,31-24-32,-19 1 0,5 5-2,-3-7 2</inkml:trace>
        </inkml:traceGroup>
        <inkml:traceGroup>
          <inkml:annotationXML>
            <emma:emma xmlns:emma="http://www.w3.org/2003/04/emma" version="1.0">
              <emma:interpretation id="{4C8E2C2B-563C-4E05-88EA-AF9CEBF74D25}" emma:medium="tactile" emma:mode="ink">
                <msink:context xmlns:msink="http://schemas.microsoft.com/ink/2010/main" type="inkWord" rotatedBoundingBox="10796,15844 10853,15033 11276,15063 11220,15874"/>
              </emma:interpretation>
              <emma:one-of disjunction-type="recognition" id="oneOf2">
                <emma:interpretation id="interp10" emma:lang="en-US" emma:confidence="0">
                  <emma:literal>f</emma:literal>
                </emma:interpretation>
                <emma:interpretation id="interp11" emma:lang="en-US" emma:confidence="0">
                  <emma:literal>!</emma:literal>
                </emma:interpretation>
                <emma:interpretation id="interp12" emma:lang="en-US" emma:confidence="0">
                  <emma:literal>F</emma:literal>
                </emma:interpretation>
                <emma:interpretation id="interp13" emma:lang="en-US" emma:confidence="0">
                  <emma:literal>y</emma:literal>
                </emma:interpretation>
                <emma:interpretation id="interp14" emma:lang="en-US" emma:confidence="0">
                  <emma:literal>p</emma:literal>
                </emma:interpretation>
              </emma:one-of>
            </emma:emma>
          </inkml:annotationXML>
          <inkml:trace contextRef="#ctx0" brushRef="#br0" timeOffset="17984.8487">-1121 4672 155,'0'0'49,"33"2"-1,-1 2-45,-5-8-3,10 4 0,0 0 0,0-4 0,4 10 0,-12-8-23,3 9-24,-5-3 1,6 4-2,-9-2 2,5-2 2</inkml:trace>
          <inkml:trace contextRef="#ctx0" brushRef="#br0" timeOffset="17781.7253">-783 3902 104,'21'-18'39,"-21"18"-7,0 0-13,0 0-1,-13 18-3,-1 6-2,-15-1 0,1 14-11,-13-3-2,2 7 0,-2 0 0,2 4 0,2-6 0,8-2 0,11-2 0,9-7 0,16-7 0,11-5 0,11-4 0,10-8 0,10-4 0,0-4 0,4 2 0,-9-12 0,-3 16-42,-15-4-6,-5 12-1,-21-10 1,0 29 1</inkml:trace>
        </inkml:traceGroup>
        <inkml:traceGroup>
          <inkml:annotationXML>
            <emma:emma xmlns:emma="http://www.w3.org/2003/04/emma" version="1.0">
              <emma:interpretation id="{3D0D4AF1-741A-4B24-9434-7BFF8E87C141}" emma:medium="tactile" emma:mode="ink">
                <msink:context xmlns:msink="http://schemas.microsoft.com/ink/2010/main" type="inkWord" rotatedBoundingBox="12011,15124 12546,15106 12569,15745 12034,15764"/>
              </emma:interpretation>
              <emma:one-of disjunction-type="recognition" id="oneOf3">
                <emma:interpretation id="interp15" emma:lang="en-US" emma:confidence="0">
                  <emma:literal>X&lt;3</emma:literal>
                </emma:interpretation>
                <emma:interpretation id="interp16" emma:lang="en-US" emma:confidence="0">
                  <emma:literal>X&lt;}</emma:literal>
                </emma:interpretation>
                <emma:interpretation id="interp17" emma:lang="en-US" emma:confidence="0">
                  <emma:literal>X&lt;]</emma:literal>
                </emma:interpretation>
                <emma:interpretation id="interp18" emma:lang="en-US" emma:confidence="0">
                  <emma:literal>x</emma:literal>
                </emma:interpretation>
                <emma:interpretation id="interp19" emma:lang="en-US" emma:confidence="0">
                  <emma:literal>XLS</emma:literal>
                </emma:interpretation>
              </emma:one-of>
            </emma:emma>
          </inkml:annotationXML>
          <inkml:trace contextRef="#ctx0" brushRef="#br0" timeOffset="18391.1292">91 4012 116,'0'0'43,"0"0"1,14 29-16,9 2-8,-7-1-16,17 15-4,-2 0 0,8 8 0,2-2 0,4 2 0,-2-1 0,-2-7 0,-4-5 0,-7-7 0,-1-4 0,-29-29 0,37 30 0,-37-30-45,0 0-5,0 0 1,12-32 0,-16 7 2</inkml:trace>
          <inkml:trace contextRef="#ctx0" brushRef="#br0" timeOffset="18656.747">624 3935 181,'0'0'49,"0"0"-24,0 0-25,-29 24 0,11 7 0,-9 8 0,-4 12 0,-8 4 0,-6 8 0,-4 3 0,2-3 0,-2-2 0,1-6 0,7-3 0,2-20 0,17 3 0,-5-17-34,27-18-15,0 0 2,0 0 0,0 0 1</inkml:trace>
          <inkml:trace contextRef="#ctx0" brushRef="#br0" timeOffset="19125.5354">1705 3946 148,'0'0'43,"0"0"-5,19 7-20,-19-7-10,-8 18-8,8-18 0,-29 41 0,6-15 0,-3 3 0,-5 2 0,0 3 0,-2 1 0,3-2 0,-1-2 0,4-3 0,7-1 0,5-3 0,7 1 0,6-5 0,6-1 0,7 1 0,-11-20 0,36 25 0,-7-15 0,4-6 0,12 4 0,-2-8-22,4 2-27,0-6 0,3 4-2,-5-2-1</inkml:trace>
          <inkml:trace contextRef="#ctx0" brushRef="#br0" timeOffset="19891.1558">2460 3783 165,'41'-29'47,"-12"9"-4,22 5-43,-4-1 0,13 8 0,3 0 0,5 8 0,-3 6 0,-5 8 0,-7 9 0,-16 9 0,-18 9 0,-17 4 0,-15 2 0,-13 4 0,-13-4 0,-10-2 0,-1-6 0,-3-12 0,4-7 0,2-5 0,8-7 0,8-4 0,10-4 0,21 0 0,0 0 0,19-6 0,14 6 0,12 8 0,8 4 0,5 5 0,1 3 0,-6 9 0,-8 3 0,-10 11 0,-18-2 0,-15 0 0,-15 0 0,-15-2 0,-11-2 0,-13-7 0,-1 1 0,-10-13 0,1 1 0,-4-13 0,15 2 0,-10-14-22,11 4-32,3-12-2,15-3-1</inkml:trace>
        </inkml:traceGroup>
      </inkml:traceGroup>
    </inkml:traceGroup>
    <inkml:traceGroup>
      <inkml:annotationXML>
        <emma:emma xmlns:emma="http://www.w3.org/2003/04/emma" version="1.0">
          <emma:interpretation id="{15C8EE46-6E66-4BC0-9AF9-866A9541CC81}" emma:medium="tactile" emma:mode="ink">
            <msink:context xmlns:msink="http://schemas.microsoft.com/ink/2010/main" type="paragraph" rotatedBoundingBox="10094,17052 13907,17008 13924,18471 10111,1851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D815C82-2632-4F4E-9F7A-B06D774DAECF}" emma:medium="tactile" emma:mode="ink">
              <msink:context xmlns:msink="http://schemas.microsoft.com/ink/2010/main" type="line" rotatedBoundingBox="10094,17052 13907,17008 13924,18471 10111,18515">
                <msink:destinationLink direction="with" ref="{DD399872-295E-4568-9665-E0AF7B4BF27C}"/>
                <msink:destinationLink direction="with" ref="{6DAB23C0-E13B-4412-BB4C-AE238C655290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D57C8951-21E3-4C00-B85A-2212A39328F9}" emma:medium="tactile" emma:mode="ink">
                <msink:context xmlns:msink="http://schemas.microsoft.com/ink/2010/main" type="inkWord" rotatedBoundingBox="10094,17052 13907,17008 13924,18471 10111,18515"/>
              </emma:interpretation>
              <emma:one-of disjunction-type="recognition" id="oneOf4">
                <emma:interpretation id="interp20" emma:lang="en-US" emma:confidence="0">
                  <emma:literal>{-23)</emma:literal>
                </emma:interpretation>
                <emma:interpretation id="interp21" emma:lang="en-US" emma:confidence="0">
                  <emma:literal>[-2, 3)</emma:literal>
                </emma:interpretation>
                <emma:interpretation id="interp22" emma:lang="en-US" emma:confidence="0">
                  <emma:literal>{-2, 3)</emma:literal>
                </emma:interpretation>
                <emma:interpretation id="interp23" emma:lang="en-US" emma:confidence="0">
                  <emma:literal>[-23)</emma:literal>
                </emma:interpretation>
                <emma:interpretation id="interp24" emma:lang="en-US" emma:confidence="0">
                  <emma:literal>(-2, 3)</emma:literal>
                </emma:interpretation>
              </emma:one-of>
            </emma:emma>
          </inkml:annotationXML>
          <inkml:trace contextRef="#ctx0" brushRef="#br0" timeOffset="25344.4171">-1415 5905 39,'0'0'28,"18"-12"-2,-18 12-4,0 0-2,0 0-1,0 0-2,0 0-4,0 0-1,-31-2-2,11 4-2,-3 0-2,-5 0-1,-3-2-1,-2-2-2,0 2 2,-4-4-2,4 4 0,-1-4 1,3 2-1,2-2 1,9 4 0,1 0 1,19 0-3,-24 0-1,24 0 0,0 0 0,-5 22 0,5-22 0,9 37 0,-3-11 0,0 13 0,0 10 0,2 15 0,1 1 0,1 11 0,-2 10 0,0 6 0,0 4 0,1 4 0,-5-6 0,2-4 0,-2 2 0,-4-8 0,0-8 0,-2-11 0,0-8 0,2-12 0,2-6 0,2-8 0,2-11 0,-6-20 0,21 17 0,-21-17 0,32-7 0,-11-3 0,6 8 0,-27 2-10,43-22-41,-21 9-1,5 7 2,2-4-1</inkml:trace>
          <inkml:trace contextRef="#ctx0" brushRef="#br0" timeOffset="25688.1784">-1180 6705 118,'0'0'41,"0"0"0,0 0-18,31 0-8,-6-2-6,-1-5-3,9 1-4,0 6-8,0-12-13,4 6-22,-4-8-1,3 7 0,-5-5-1,0 2-1</inkml:trace>
          <inkml:trace contextRef="#ctx0" brushRef="#br0" timeOffset="26110.0751">-448 6349 115,'19'-12'42,"8"3"1,-7-5-11,11 16-15,-9-2-11,7 12-6,-10 5 0,-5 9 0,-6 7 0,-6 10 0,-8 6 0,-6 4 0,-9 2 0,-3-1 0,-7 1 0,0-8 0,0-6 0,5-11 0,3-5 0,5-5 0,18-20 0,-13 19 0,13-19 0,21 2 0,1-4 0,5 2 0,6-2 0,2 0 0,4 2 0,-4 0 0,1 8 0,-9-12 0,4 12-17,-9-8-32,3 6-1,-7-8 0,5 2 0</inkml:trace>
          <inkml:trace contextRef="#ctx0" brushRef="#br0" timeOffset="26344.4524">243 6748 152,'0'0'44,"15"28"0,-5 3-29,-12 0-15,4 5 0,-6 5 0,2 2 0,0 2 0,-2-4 0,4 0 0,-6-19-4,6 3-41,0-25 0,6 18-1,-6-18 0,18-10 1</inkml:trace>
          <inkml:trace contextRef="#ctx0" brushRef="#br0" timeOffset="26891.3701">1023 6183 128,'6'-18'39,"-6"18"-1,14-21-20,7 17-5,-1-6-3,7 10-1,2-4-9,3 10 0,-1 0 0,0 11 0,-13 3 0,-3 9 0,-15 5 0,-11 1 0,-9 0 0,-7 0 0,-10 2 0,-4-5 0,0-1 0,0-9 0,2-5 0,11-1 0,5-6 0,23-10 0,-18 4 0,18-4 0,28-18 0,3 6 0,8 4 0,8 1 0,2 5 0,1 11 0,-5 7 0,-4 8 0,-11 11 0,-9 8 0,-11 4 0,-12-2 0,-10 0 0,-11-2 0,-7-2 0,-5-6 0,-8-9 0,-2-7 0,1-1 0,-7-14 0,14 2-36,-2-12-13,15 0-1,3-10 1,21 16 0</inkml:trace>
          <inkml:trace contextRef="#ctx0" brushRef="#br0" timeOffset="27235.0921">1777 5866 157,'41'21'46,"-4"7"0,6 26-40,-14 5-6,4 14 0,-15 7 0,-6 16 0,-14 7 0,-12-3 0,-13-4 0,-5-6 0,-5-6 0,-10-13 0,8-3 0,-11-19-45,5-10-4,-6-17-1,6-12-2</inkml:trace>
        </inkml:traceGroup>
      </inkml:traceGroup>
    </inkml:traceGroup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0:22.981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E9B321B4-8AF0-410F-872D-42602CCE3A39}" emma:medium="tactile" emma:mode="ink">
          <msink:context xmlns:msink="http://schemas.microsoft.com/ink/2010/main" type="inkDrawing" rotatedBoundingBox="12106,10528 12134,9553 12168,9554 12140,10529" semanticType="callout" shapeName="Other">
            <msink:sourceLink direction="with" ref="{245CA275-19DE-47FB-AA8F-1C146DE7EC55}"/>
            <msink:sourceLink direction="with" ref="{8CEB3310-FCA4-4C67-A62C-69E8B37A1DFB}"/>
          </msink:context>
        </emma:interpretation>
      </emma:emma>
    </inkml:annotationXML>
    <inkml:trace contextRef="#ctx0" brushRef="#br0">211-1597 39,'2'-20'32,"-2"20"-11,0 0 0,0 0-1,20 18-3,-18 11-1,2 18-1,-6 10-4,4 20-2,-8 6-3,4 13-1,-4 0-2,0 0-2,4-5-6,-2-15-7,4-17-27,-4-6-2,-3-15-1,5-5-1,-6-7 10</inkml:trace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0:23.465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245FBD64-CCE9-4119-AF6F-1C0455AB75A5}" emma:medium="tactile" emma:mode="ink">
          <msink:context xmlns:msink="http://schemas.microsoft.com/ink/2010/main" type="writingRegion" rotatedBoundingBox="11924,11171 12330,11171 12330,11687 11924,11687"/>
        </emma:interpretation>
      </emma:emma>
    </inkml:annotationXML>
    <inkml:traceGroup>
      <inkml:annotationXML>
        <emma:emma xmlns:emma="http://www.w3.org/2003/04/emma" version="1.0">
          <emma:interpretation id="{D9ED84C8-4B36-423F-82F4-05CB7E71263F}" emma:medium="tactile" emma:mode="ink">
            <msink:context xmlns:msink="http://schemas.microsoft.com/ink/2010/main" type="paragraph" rotatedBoundingBox="11924,11171 12330,11171 12330,11687 11924,116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8F38364-74A1-4506-A673-8CB8F1698B0C}" emma:medium="tactile" emma:mode="ink">
              <msink:context xmlns:msink="http://schemas.microsoft.com/ink/2010/main" type="line" rotatedBoundingBox="11924,11171 12330,11171 12330,11687 11924,11687"/>
            </emma:interpretation>
          </emma:emma>
        </inkml:annotationXML>
        <inkml:traceGroup>
          <inkml:annotationXML>
            <emma:emma xmlns:emma="http://www.w3.org/2003/04/emma" version="1.0">
              <emma:interpretation id="{1210B3CB-8EF3-4ADE-9E9D-61FC6021A3C3}" emma:medium="tactile" emma:mode="ink">
                <msink:context xmlns:msink="http://schemas.microsoft.com/ink/2010/main" type="inkWord" rotatedBoundingBox="11924,11171 12330,11171 12330,11687 11924,11687"/>
              </emma:interpretation>
              <emma:one-of disjunction-type="recognition" id="oneOf0">
                <emma:interpretation id="interp0" emma:lang="en-US" emma:confidence="0">
                  <emma:literal>O</emma:literal>
                </emma:interpretation>
                <emma:interpretation id="interp1" emma:lang="en-US" emma:confidence="0">
                  <emma:literal>0</emma:literal>
                </emma:interpretation>
                <emma:interpretation id="interp2" emma:lang="en-US" emma:confidence="0">
                  <emma:literal>o</emma:literal>
                </emma:interpretation>
                <emma:interpretation id="interp3" emma:lang="en-US" emma:confidence="0">
                  <emma:literal>C</emma:literal>
                </emma:interpretation>
                <emma:interpretation id="interp4" emma:lang="en-US" emma:confidence="0">
                  <emma:literal>8</emma:literal>
                </emma:interpretation>
              </emma:one-of>
            </emma:emma>
          </inkml:annotationXML>
          <inkml:trace contextRef="#ctx0" brushRef="#br0">356 112 30,'15'-21'19,"-15"21"-2,8-22 1,-8 22 0,-10-22 0,10 22 0,-33-10-3,8 16 0,-10 2-3,0 8-3,-10 4-1,2 13-2,0 3-1,6 9-1,4 0 0,11 3 1,8 1-3,11 0 1,14-7-1,11-5-1,9-13 1,8-10 0,4-7 0,4-14-3,0-13 1,-1-10 1,-5-9-2,-9-7 1,-7-1-1,-11-6-3,-6 2-2,-12-1-5,-2 7-10,-12 4-13,-3 5-8,1 10 0,1 3 1,19 23 10</inkml:trace>
        </inkml:traceGroup>
      </inkml:traceGroup>
    </inkml:traceGroup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1:50.173"/>
    </inkml:context>
    <inkml:brush xml:id="br0">
      <inkml:brushProperty name="width" value="0.08333" units="cm"/>
      <inkml:brushProperty name="height" value="0.08333" units="cm"/>
      <inkml:brushProperty name="color" value="#FFE6CB"/>
      <inkml:brushProperty name="fitToCurve" value="1"/>
    </inkml:brush>
  </inkml:definitions>
  <inkml:traceGroup>
    <inkml:annotationXML>
      <emma:emma xmlns:emma="http://www.w3.org/2003/04/emma" version="1.0">
        <emma:interpretation id="{8BD60371-0053-47B2-A61E-C5E926028D24}" emma:medium="tactile" emma:mode="ink">
          <msink:context xmlns:msink="http://schemas.microsoft.com/ink/2010/main" type="inkDrawing" rotatedBoundingBox="9065,11419 17551,14310 16134,18467 7649,15576" semanticType="callout" shapeName="Other">
            <msink:sourceLink direction="with" ref="{DD399872-295E-4568-9665-E0AF7B4BF27C}"/>
            <msink:sourceLink direction="with" ref="{6DAB23C0-E13B-4412-BB4C-AE238C655290}"/>
          </msink:context>
        </emma:interpretation>
      </emma:emma>
    </inkml:annotationXML>
    <inkml:trace contextRef="#ctx0" brushRef="#br0">0 415 50,'14'-21'29,"4"-1"-8,3 10-2,-1-1-2,7 9-2,0-4-1,10 10-1,2-8-1,16 6 0,2-2 0,19 4-1,8-6-1,21-2-1,10-2-1,12-1-5,6 1-3,7 0 0,1 0 0,3 0 0,-1 2 0,1 0 0,-5 1 0,0 1 0,1 0 0,1-2 0,7 4 0,10-2 0,8-2 0,8 2 0,11-2 0,6-1 0,9 1 0,6 0 0,3-4 0,-8 0 0,-5 2 0,-3-1 0,-4-1 0,-7 0 0,-7 0 0,-9 0 0,-8-1 0,-1 1 0,-3-4 0,-6 4 0,-5-5 0,-1 7 0,-3 0 0,3 4 0,1 0 0,1 4 0,-5 2 0,-1 2 0,-3 2 0,-6 0 0,-2 0 0,-4 2 0,-10 1 0,-6-3 0,-7 2 0,-5-2 0,-7 2 0,-6-2 0,-6 0 0,-9-3 0,-5-1 0,-11 4 0,-8-6 0,-8 2 0,-6 2 0,-7 2 0,-22-6 0,29 20 0,-23 1 0,-4 3 0,-2 19 0,-6 15 0,-4 17 0,-3 19 0,-9 21 0,-1 20 0,-5 20 0,-3 19 0,-4 12 0,2 6 0,-2 4 0,3 9 0,3 3 0,0-1 0,5-11 0,1-6 0,5-10 0,5-4 0,1-12 0,4-15 0,4-16 0,2-6 0,2-11 0,2-3 0,0-13 0,2-14 0,-2-6 0,0-11 0,0-8 0,0-7 0,0-12 0,0-5 0,0 0 0,0-4 0,0 0 0,-2-1 0,2 1 0,-2-2 0,0-3 0,0-1 0,0-5 0,0-3 0,0-19 0,0 22 0,0-22 0,0 0 0,0 0 0,0 0 0,0 0 0,0 0-41,0 0-6,-33-18 0,1 16 0,-18 0 0</inkml:trace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1:48.939"/>
    </inkml:context>
    <inkml:brush xml:id="br0">
      <inkml:brushProperty name="width" value="0.08333" units="cm"/>
      <inkml:brushProperty name="height" value="0.08333" units="cm"/>
      <inkml:brushProperty name="color" value="#FFE6CB"/>
      <inkml:brushProperty name="fitToCurve" value="1"/>
    </inkml:brush>
  </inkml:definitions>
  <inkml:traceGroup>
    <inkml:annotationXML>
      <emma:emma xmlns:emma="http://www.w3.org/2003/04/emma" version="1.0">
        <emma:interpretation id="{DD399872-295E-4568-9665-E0AF7B4BF27C}" emma:medium="tactile" emma:mode="ink">
          <msink:context xmlns:msink="http://schemas.microsoft.com/ink/2010/main" type="inkDrawing" rotatedBoundingBox="8181,14216 8286,18552 8231,18554 8125,14218" semanticType="verticalRange" shapeName="Line">
            <msink:sourceLink direction="with" ref="{823A3282-8533-4A89-BE46-FE163C1866B2}"/>
            <msink:sourceLink direction="with" ref="{ED815C82-2632-4F4E-9F7A-B06D774DAECF}"/>
            <msink:destinationLink direction="with" ref="{8BD60371-0053-47B2-A61E-C5E926028D24}"/>
          </msink:context>
        </emma:interpretation>
      </emma:emma>
    </inkml:annotationXML>
    <inkml:trace contextRef="#ctx0" brushRef="#br0">50 98 4,'-18'-33'14,"18"33"-9,-14-26 1,14 26 2,-11-25 2,11 25 3,-8-20 1,8 20 2,0 0 2,0 0 0,0 0 0,0 0-2,-2 43-2,2 12-2,2 33-1,-2 22 0,8 42-1,-4 32-1,5 36-1,-3 32 0,8 28-1,-4 18-2,5 17-5,-5 4 0,2-4 0,-6-14 0,1-19 0,-3-29 0,-2-24 0,0-40 0,-2-36 0,2-30 0,-4-35 0,6-25 0,-10-39-24,6-24-22,-6-30-1,6-23 0,-2-25-1,-3-26 6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27:11.173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DDDB4E9B-FBC0-4945-8C44-A2F8025A8AA9}" emma:medium="tactile" emma:mode="ink">
          <msink:context xmlns:msink="http://schemas.microsoft.com/ink/2010/main" type="writingRegion" rotatedBoundingBox="9297,11321 18168,11185 18206,13695 9335,13830"/>
        </emma:interpretation>
      </emma:emma>
    </inkml:annotationXML>
    <inkml:traceGroup>
      <inkml:annotationXML>
        <emma:emma xmlns:emma="http://www.w3.org/2003/04/emma" version="1.0">
          <emma:interpretation id="{B7354241-278E-449F-A306-7EA9C6BDD5D3}" emma:medium="tactile" emma:mode="ink">
            <msink:context xmlns:msink="http://schemas.microsoft.com/ink/2010/main" type="paragraph" rotatedBoundingBox="9297,11321 18168,11185 18185,12293 9314,124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DA63196-AEBA-465B-8AF3-5DCF721B2D80}" emma:medium="tactile" emma:mode="ink">
              <msink:context xmlns:msink="http://schemas.microsoft.com/ink/2010/main" type="line" rotatedBoundingBox="9297,11321 18168,11185 18185,12293 9314,12429"/>
            </emma:interpretation>
          </emma:emma>
        </inkml:annotationXML>
        <inkml:traceGroup>
          <inkml:annotationXML>
            <emma:emma xmlns:emma="http://www.w3.org/2003/04/emma" version="1.0">
              <emma:interpretation id="{630B8800-AE17-4737-95F6-BF13F173EC78}" emma:medium="tactile" emma:mode="ink">
                <msink:context xmlns:msink="http://schemas.microsoft.com/ink/2010/main" type="inkWord" rotatedBoundingBox="9297,11321 18168,11185 18185,12293 9314,12429"/>
              </emma:interpretation>
              <emma:one-of disjunction-type="recognition" id="oneOf0">
                <emma:interpretation id="interp0" emma:lang="en-US" emma:confidence="0.5">
                  <emma:literal>8×-10=-14</emma:literal>
                </emma:interpretation>
                <emma:interpretation id="interp1" emma:lang="en-US" emma:confidence="0">
                  <emma:literal>8x10 = -14</emma:literal>
                </emma:interpretation>
                <emma:interpretation id="interp2" emma:lang="en-US" emma:confidence="0">
                  <emma:literal>8x10 = +4</emma:literal>
                </emma:interpretation>
                <emma:interpretation id="interp3" emma:lang="en-US" emma:confidence="0">
                  <emma:literal>8x10 = .14</emma:literal>
                </emma:interpretation>
                <emma:interpretation id="interp4" emma:lang="en-US" emma:confidence="0">
                  <emma:literal>8x10 = €4</emma:literal>
                </emma:interpretation>
              </emma:one-of>
            </emma:emma>
          </inkml:annotationXML>
          <inkml:trace contextRef="#ctx0" brushRef="#br0">558 157 58,'0'0'32,"25"-16"-5,-25 16-1,18-22-3,-18 22-4,10-29-1,-12 11-4,2 18-2,-10-33-2,10 33-2,-31-27-2,7 19-4,-9 4-2,-6 6 0,-8 6 0,-7 9 0,-3 7 0,-3 9 0,1 4 0,4 8 0,3 4 0,13 2 0,11-2 0,9 2 0,17-6 0,12-4 0,13-6 0,10-9 0,10-9 0,6-11 0,4-8 0,5-13 0,-1-9 0,-3-7 0,-5-8 0,-6 0 0,-10 1 0,-7 1 0,-9 2 0,-11 4 0,-10 11 0,-11 2 0,-3 9 0,-13-1 0,4 14 0,-9-6-20,11 14-18,-2-1-9,7 1 0,20-12 3,-21 29 2</inkml:trace>
          <inkml:trace contextRef="#ctx0" brushRef="#br0" timeOffset="500.0314">539 460 104,'21'-2'38,"-21"2"-6,0 0-10,4-20-6,-4 20-2,0 0-1,-18-15-2,18 15-6,-35-8-5,8 8 0,0 4 0,-7 4 0,-1 9 0,-6 1 0,2 9 0,-2 9 0,2 5 0,0 4 0,6 2 0,4 4 0,9 3 0,5-5 0,11 0 0,8-10 0,11-7 0,9-11 0,9-9 0,8-20 0,8-11 0,3-11 0,3-9 0,2-8 0,-1-4 0,-5 0 0,-6 2 0,-8 4 0,-10 6 0,-9 4 0,-5 11 0,-13 24 0,-7-31 0,7 31 0,0 0 0,0 0 0,0 0-43,0 0-8,0 0 1,23 2 1,-5-4 4</inkml:trace>
          <inkml:trace contextRef="#ctx0" brushRef="#br0" timeOffset="812.574">1030 245 138,'18'-30'46,"-18"30"-6,0 0-18,23-6-13,-23 6-9,18 22 0,-8 1 0,5 11 0,1 7 0,4 10 0,3 2 0,6 5 0,4 3 0,6 0 0,-1-5 0,6-5 0,-3-2 0,-3-6 0,-5-9 0,-6-5 0,-7-8 0,-20-21 0,25 16 0,-25-16-35,0 0-18,-14-29 1,14 29 1,-19-34 1</inkml:trace>
          <inkml:trace contextRef="#ctx0" brushRef="#br0" timeOffset="1078.2108">1464 325 136,'2'-29'47,"-4"3"2,2 26-26,-2-29-23,2 29 0,0 0 0,-18 31 0,-3 4 0,-3 12 0,-9 12 0,-8 13 0,-4 11 0,-7 9 0,-1 0 0,0-14 0,8-4 0,0-13-50,8-8-1,6-18-3,14-17-2</inkml:trace>
          <inkml:trace contextRef="#ctx0" brushRef="#br0" timeOffset="21514.1131">2307 366 110,'0'0'46,"0"0"-8,0 0-12,-6-23-4,6 23-9,18-2-13,1 4 0,5-6 0,13 4 0,6-4 0,11 0 0,1-4 0,9 0 0,-1 2 0,1-2 0,-7 1 0,-8-1 0,-4 4 0,-12-2 0,-4 4 0,-29 2-3,27-10-48,-27 10 2,0 0-1,0 0 3,0 0 0</inkml:trace>
          <inkml:trace contextRef="#ctx0" brushRef="#br0" timeOffset="21795.3764">3281-25 101,'20'-22'43,"-20"22"-7,0 0-7,25 39-5,-25 0-6,4 22-14,-2 9-4,0 13 0,0 7 0,0 6 0,2-2 0,-2-8 0,3-6 0,-5-27 0,10-6-25,-6-16-24,4-11-2,-8-20 0,27 0 0</inkml:trace>
          <inkml:trace contextRef="#ctx0" brushRef="#br0" timeOffset="22170.3864">3999-2 135,'0'0'48,"0"0"0,0 0-24,-17 35-24,7 12 0,-15 14 0,5 15 0,-7 8 0,7 6 0,3 2 0,7 2 0,10-9 0,6-5 0,11-16 0,9-15 0,7-23 0,8-16 0,6-18 0,4-18 0,1-19 0,-3-17 0,0-13 0,-8-11 0,-4 0 0,-12-2 0,-11 8 0,-16 1 0,-8 21 0,-25-3-19,-14 16-35,-19 2-1,-6 6-1,-4 3 0</inkml:trace>
          <inkml:trace contextRef="#ctx0" brushRef="#br0" timeOffset="22889.1694">5370 261 84,'-22'-6'42,"22"6"2,0 0-13,0 0-7,0 0-4,18 0-10,9 2-10,4-4 0,8-1 0,6 1 0,2 0 0,2 2 0,-12-6 0,8 8-21,-18 0-28,-7 7-3,-20-9 3,2 22-2</inkml:trace>
          <inkml:trace contextRef="#ctx0" brushRef="#br0" timeOffset="23076.6791">5204 565 142,'-6'25'51,"6"-25"0,37 24-40,-12-17-11,16 1 0,8-6 0,2-6 0,15 8-5,-13-8-45,4 6-1,-3 0 0,7 2-1</inkml:trace>
          <inkml:trace contextRef="#ctx0" brushRef="#br0" timeOffset="23436.0786">6820 504 146,'0'0'50,"0"0"-1,0 0-39,0 0-10,39-8 0,-10 6 0,6 2 0,4-2 0,-1 0 0,8 4 0,-5-6 0,8 4-36,-8-4-15,6 4 0,-4-9-1,2 1 2</inkml:trace>
          <inkml:trace contextRef="#ctx0" brushRef="#br0" timeOffset="23670.4671">7616 128 116,'0'0'47,"6"-23"1,-6 23-12,0 0-28,-6 41-8,6 4 0,-7 8 0,1 13 0,0 3 0,0 9 0,0 0 0,2-7 0,8 3 0,-8-21-23,8-4-27,0-20 0,6-7-1,-10-22 1</inkml:trace>
          <inkml:trace contextRef="#ctx0" brushRef="#br0" timeOffset="24029.8801">8110 113 170,'0'0'50,"0"0"-15,0 0-35,18 25 0,-16 4 0,-2 5 0,-2 3 0,-2 4 0,0-2 0,6-2 0,2-9 0,4-7 0,-8-21 0,41 18 0,-6-20 0,10-6 0,11-6 0,3-3 0,7 1 0,1 2 0,-1 3 0,-2-3 0,-7 6 0,-8 0 0,-4 8 0,-16-13 0,0 11-43,-29 2-7,29-4-2,-29 4 2,0 0 3</inkml:trace>
          <inkml:trace contextRef="#ctx0" brushRef="#br0" timeOffset="24264.2455">8721-116 135,'-4'-22'51,"-4"4"0,8 18-33,-17 20-18,13 9 0,-6 14 0,4 18 0,-7 15 0,3 7 0,0 7 0,0 2 0,3 0 0,-1-10 0,2-8 0,-4-21 0,12-6 0,-10-16-51,4-9-6,4-22 0,0 0 0</inkml:trace>
        </inkml:traceGroup>
      </inkml:traceGroup>
    </inkml:traceGroup>
    <inkml:traceGroup>
      <inkml:annotationXML>
        <emma:emma xmlns:emma="http://www.w3.org/2003/04/emma" version="1.0">
          <emma:interpretation id="{F6C0816C-5C6A-450E-B728-00785A579D13}" emma:medium="tactile" emma:mode="ink">
            <msink:context xmlns:msink="http://schemas.microsoft.com/ink/2010/main" type="paragraph" rotatedBoundingBox="11695,12873 18062,12736 18083,13690 11715,1382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1D3AF2C-1DB0-4366-A2C6-98962DD9E0B2}" emma:medium="tactile" emma:mode="ink">
              <msink:context xmlns:msink="http://schemas.microsoft.com/ink/2010/main" type="line" rotatedBoundingBox="11695,12873 18062,12736 18083,13690 11715,13827">
                <msink:destinationLink direction="with" ref="{48948856-296B-4417-ACAC-5DEC7AC7145F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6C9707B-0591-4665-8E55-081CCD321D16}" emma:medium="tactile" emma:mode="ink">
                <msink:context xmlns:msink="http://schemas.microsoft.com/ink/2010/main" type="inkWord" rotatedBoundingBox="11695,12873 13735,12829 13755,13753 11715,13797"/>
              </emma:interpretation>
              <emma:one-of disjunction-type="recognition" id="oneOf1">
                <emma:interpretation id="interp5" emma:lang="en-US" emma:confidence="1">
                  <emma:literal>+10</emma:literal>
                </emma:interpretation>
                <emma:interpretation id="interp6" emma:lang="en-US" emma:confidence="0">
                  <emma:literal>t10</emma:literal>
                </emma:interpretation>
                <emma:interpretation id="interp7" emma:lang="en-US" emma:confidence="0">
                  <emma:literal>+00</emma:literal>
                </emma:interpretation>
                <emma:interpretation id="interp8" emma:lang="en-US" emma:confidence="0">
                  <emma:literal>+90</emma:literal>
                </emma:interpretation>
                <emma:interpretation id="interp9" emma:lang="en-US" emma:confidence="0">
                  <emma:literal>++0</emma:literal>
                </emma:interpretation>
              </emma:one-of>
            </emma:emma>
          </inkml:annotationXML>
          <inkml:trace contextRef="#ctx0" brushRef="#br0" timeOffset="24951.7964">2672 1676 83,'18'-19'41,"-18"19"2,15 33-14,-17 0-5,10 20-5,-8 6-4,6 11-14,-4 1-1,4 3 0,-2-3 0,-2-13 0,5-7-29,-12-17-18,1-7-1,4-27 0,-22 18 0</inkml:trace>
          <inkml:trace contextRef="#ctx0" brushRef="#br0" timeOffset="25139.2746">2401 1982 153,'0'0'49,"43"-12"0,-12 8-45,16 6-4,9-4 0,1-6 0,11 6-28,-7 0-19,5 4-3,-11-8-1,7-1 0</inkml:trace>
          <inkml:trace contextRef="#ctx0" brushRef="#br0" timeOffset="25358.0685">3404 1614 147,'0'0'48,"0"0"-1,20 47-34,-22-4-13,7 16 0,-3 13 0,2 12 0,0 2 0,0 4 0,2-2 0,-6-15 0,10 1-4,-6-29-46,7-8-1,-11-37-1,28 18 2,-7-34 3</inkml:trace>
          <inkml:trace contextRef="#ctx0" brushRef="#br0" timeOffset="25701.8334">4025 1665 179,'4'-28'50,"-4"28"-24,0 0-26,0 0 0,-26 47 0,11 2 0,-1 12 0,0 17 0,3 4 0,5 4 0,6-1 0,10-5 0,9-10 0,9-17 0,11-16 0,8-19 0,11-16 0,1-18 0,0-21 0,1-10 0,-7-14 0,-6-13 0,-14-2 0,-13-1 0,-16-1 0,-14 2 0,-17 13 0,-16-1 0,-2 19 0,-18 0-20,7 7-33,-1-1 1,12 10-2,12 3 1</inkml:trace>
        </inkml:traceGroup>
        <inkml:traceGroup>
          <inkml:annotationXML>
            <emma:emma xmlns:emma="http://www.w3.org/2003/04/emma" version="1.0">
              <emma:interpretation id="{291C825C-53A2-4007-B8DE-252E4F2B6160}" emma:medium="tactile" emma:mode="ink">
                <msink:context xmlns:msink="http://schemas.microsoft.com/ink/2010/main" type="inkWord" rotatedBoundingBox="16163,12812 18063,12771 18083,13690 16183,13731"/>
              </emma:interpretation>
              <emma:one-of disjunction-type="recognition" id="oneOf2">
                <emma:interpretation id="interp10" emma:lang="en-US" emma:confidence="1">
                  <emma:literal>+10</emma:literal>
                </emma:interpretation>
                <emma:interpretation id="interp11" emma:lang="en-US" emma:confidence="0">
                  <emma:literal>t10</emma:literal>
                </emma:interpretation>
                <emma:interpretation id="interp12" emma:lang="en-US" emma:confidence="0">
                  <emma:literal>ho</emma:literal>
                </emma:interpretation>
                <emma:interpretation id="interp13" emma:lang="en-US" emma:confidence="0">
                  <emma:literal>+00</emma:literal>
                </emma:interpretation>
                <emma:interpretation id="interp14" emma:lang="en-US" emma:confidence="0">
                  <emma:literal>Ho</emma:literal>
                </emma:interpretation>
              </emma:one-of>
            </emma:emma>
          </inkml:annotationXML>
          <inkml:trace contextRef="#ctx0" brushRef="#br0" timeOffset="26373.7011">6871 1982 164,'11'-18'49,"-11"18"-7,32 0-42,-11 0 0,8 2 0,7 0 0,-1-10 0,8 10-30,0-8-19,7 2 0,-1-7-2,8-1 1</inkml:trace>
          <inkml:trace contextRef="#ctx0" brushRef="#br0" timeOffset="26201.8207">7126 1733 129,'-13'-23'45,"13"23"-8,0 0-14,-4 35-5,6 4-15,-2 10-3,-2 16 0,-4 9 0,0 0 0,0 3 0,-7-11 0,9-5-17,-12-16-31,6-14 1,10-31-4,-29 10 2</inkml:trace>
          <inkml:trace contextRef="#ctx0" brushRef="#br0" timeOffset="26592.4628">7739 1612 172,'20'-22'49,"-20"22"-15,4 32-34,-4 3 0,-4 14 0,2 19 0,-6 9 0,2 11 0,0 0 0,-1-2 0,5-4 0,-6-17 0,12-7-15,-6-28-34,8-9 0,-6-21 0,27-19 1</inkml:trace>
          <inkml:trace contextRef="#ctx0" brushRef="#br0" timeOffset="26983.1406">8268 1573 128,'16'-30'47,"-16"30"0,0 0-14,0 0-33,14 32 0,-24 13 0,0 15 0,-2 11 0,-1 13 0,-1 4 0,8 2 0,4-6 0,6-13 0,14-9 0,7-17 0,10-21 0,10-18 0,8-20 0,7-17 0,1-14 0,1-8 0,-11-10 0,-2-5 0,-12-3 0,-12-1 0,-13 5 0,-16 3 0,-23 7 0,-6 8 0,-14 2 0,-10 4 0,-5 8 0,-3 7 0,5 7 0,-3-3 0,24 18-33,-6-3-19,20 18-1,-2-1 0,13 10 0</inkml:trace>
        </inkml:traceGroup>
      </inkml:traceGroup>
    </inkml:traceGroup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1:50.736"/>
    </inkml:context>
    <inkml:brush xml:id="br0">
      <inkml:brushProperty name="width" value="0.08333" units="cm"/>
      <inkml:brushProperty name="height" value="0.08333" units="cm"/>
      <inkml:brushProperty name="color" value="#FFE6CB"/>
      <inkml:brushProperty name="fitToCurve" value="1"/>
    </inkml:brush>
  </inkml:definitions>
  <inkml:traceGroup>
    <inkml:annotationXML>
      <emma:emma xmlns:emma="http://www.w3.org/2003/04/emma" version="1.0">
        <emma:interpretation id="{6DAB23C0-E13B-4412-BB4C-AE238C655290}" emma:medium="tactile" emma:mode="ink">
          <msink:context xmlns:msink="http://schemas.microsoft.com/ink/2010/main" type="inkDrawing" rotatedBoundingBox="8662,18816 15842,18609 15845,18731 8666,18939" semanticType="underline" shapeName="Other">
            <msink:sourceLink direction="with" ref="{ED815C82-2632-4F4E-9F7A-B06D774DAECF}"/>
            <msink:destinationLink direction="with" ref="{8BD60371-0053-47B2-A61E-C5E926028D24}"/>
          </msink:context>
        </emma:interpretation>
      </emma:emma>
    </inkml:annotationXML>
    <inkml:trace contextRef="#ctx0" brushRef="#br0">0 295 128,'70'-12'48,"30"-13"0,38 11-22,28-13-21,47 3-5,33-3 0,35 7 0,29 3 0,26 7 0,31 2 0,21 4 0,22 0 0,12 2 0,7-3 0,12 3 0,-11-4 0,-3 0 0,-28 0 0,-27 0 0,-44 0 0,-51-6 0,-36 3-35,-58-3-17,-54-2-4,-55-3 0</inkml:trace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</inkml:traceFormat>
        <inkml:channelProperties>
          <inkml:channelProperty channel="X" name="resolution" value="159.96094" units="1/cm"/>
          <inkml:channelProperty channel="Y" name="resolution" value="284.375" units="1/cm"/>
        </inkml:channelProperties>
      </inkml:inkSource>
      <inkml:timestamp xml:id="ts0" timeString="2013-10-27T23:50:08.105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5C3BD32A-9981-402B-8F9F-06F5522F5CCC}" emma:medium="tactile" emma:mode="ink">
          <msink:context xmlns:msink="http://schemas.microsoft.com/ink/2010/main" type="inkDrawing" rotatedBoundingBox="13834,19246 13849,19246 13849,19261 13834,19261" shapeName="Other"/>
        </emma:interpretation>
      </emma:emma>
    </inkml:annotationXML>
    <inkml:trace contextRef="#ctx0" brushRef="#br0">1911 8075</inkml:trace>
  </inkml:traceGroup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2:58.977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66276968-BD64-4419-B782-ABFF8F7E5132}" emma:medium="tactile" emma:mode="ink">
          <msink:context xmlns:msink="http://schemas.microsoft.com/ink/2010/main" type="writingRegion" rotatedBoundingBox="21463,10038 22013,10038 22013,10991 21463,10991"/>
        </emma:interpretation>
      </emma:emma>
    </inkml:annotationXML>
    <inkml:traceGroup>
      <inkml:annotationXML>
        <emma:emma xmlns:emma="http://www.w3.org/2003/04/emma" version="1.0">
          <emma:interpretation id="{CD4B15A5-1E3C-46A0-AF63-C5979FF36FF0}" emma:medium="tactile" emma:mode="ink">
            <msink:context xmlns:msink="http://schemas.microsoft.com/ink/2010/main" type="paragraph" rotatedBoundingBox="21463,10038 22013,10038 22013,10991 21463,109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D12A2D7-5230-4508-AE04-98A2ACFEF144}" emma:medium="tactile" emma:mode="ink">
              <msink:context xmlns:msink="http://schemas.microsoft.com/ink/2010/main" type="line" rotatedBoundingBox="21463,10038 22013,10038 22013,10991 21463,10991"/>
            </emma:interpretation>
          </emma:emma>
        </inkml:annotationXML>
        <inkml:traceGroup>
          <inkml:annotationXML>
            <emma:emma xmlns:emma="http://www.w3.org/2003/04/emma" version="1.0">
              <emma:interpretation id="{C6F4C9F6-8BE6-479A-89CB-B04CEA54085B}" emma:medium="tactile" emma:mode="ink">
                <msink:context xmlns:msink="http://schemas.microsoft.com/ink/2010/main" type="inkWord" rotatedBoundingBox="21463,10038 22013,10038 22013,10991 21463,10991"/>
              </emma:interpretation>
              <emma:one-of disjunction-type="recognition" id="oneOf0">
                <emma:interpretation id="interp0" emma:lang="en-US" emma:confidence="1">
                  <emma:literal>&gt;</emma:literal>
                </emma:interpretation>
                <emma:interpretation id="interp1" emma:lang="en-US" emma:confidence="0">
                  <emma:literal>,</emma:literal>
                </emma:interpretation>
                <emma:interpretation id="interp2" emma:lang="en-US" emma:confidence="0">
                  <emma:literal>y</emma:literal>
                </emma:interpretation>
                <emma:interpretation id="interp3" emma:lang="en-US" emma:confidence="0">
                  <emma:literal>)</emma:literal>
                </emma:interpretation>
                <emma:interpretation id="interp4" emma:lang="en-US" emma:confidence="0">
                  <emma:literal>'</emma:literal>
                </emma:interpretation>
              </emma:one-of>
            </emma:emma>
          </inkml:annotationXML>
          <inkml:trace contextRef="#ctx0" brushRef="#br0">19 6 58,'0'0'35,"-22"-9"-4,22 9-9,0 0-4,-7 21-4,7-21-3,17 20-2,1-5 0,1-1-1,9 4 0,1 1 0,10 3-1,2 1 0,4 1-1,0-1-2,5-1-4,-1-1 0,-4-3 0,-6-4 0,-4-1 0,-9-5 0,-7 2 0,-19-10 0,2 27 0,-21-7 0,-7 11 0,-13 10 0,-6 10 0,-7 6 0,-3 6 0,2 3 0,-1-1 0,11-1 0,-2-15-17,14-6-31,3-13-2,5-9 0,5-7-1,-1-8 13</inkml:trace>
        </inkml:traceGroup>
      </inkml:traceGroup>
    </inkml:traceGroup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2:58.555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818B0698-F668-4317-846F-FEEE8B1FF041}" emma:medium="tactile" emma:mode="ink">
          <msink:context xmlns:msink="http://schemas.microsoft.com/ink/2010/main" type="inkDrawing" rotatedBoundingBox="3080,10268 21796,10156 21798,10414 3081,10525" shapeName="Other"/>
        </emma:interpretation>
      </emma:emma>
    </inkml:annotationXML>
    <inkml:trace contextRef="#ctx0" brushRef="#br0">0 191 48,'0'0'33,"0"0"-8,26-2-5,-26 2-2,44 6-1,-16-4-3,13 5-1,2-10-1,11 10-3,5-5-1,9 6-1,6-4-2,8 2-1,6 0 0,8 0-2,7 0 0,9 3 0,11-5 0,11 2 1,13-4-1,15 0 1,19-4-1,16 2-2,10-6 0,16-2 0,9-1 0,8-1 0,2 0 0,2 0 0,0 2 0,2-1 0,0 5 0,2-2 0,2-2 0,2 4 0,5-4 0,3 4 0,1-3 0,1-1 0,2 4 0,3-2 0,0 4 0,-3-2 0,3 0 0,-7 4 0,1-4 0,-5 0 0,0 0 0,-2-1 0,1-1 0,-3 0 0,2-2 0,0 2 0,-3-4 0,-1-1 0,-2-3 0,-2 4 0,-6 0 0,-2-1 0,-7 3 0,1 0 0,-2 2 0,-5 4 0,-3 2 0,-3 0 0,-2 0 0,-1 4 0,-7 0 0,-6 2 0,-2-4 0,0 0 0,0 4 0,-6-3 0,-7 1 0,3-2 0,0-2 0,-3 2 0,-7 0 0,-5 2 0,-6-4 0,-2 2 0,-6 0 0,-6 2 0,-6 0 0,-3-2 0,-7 0 0,-3 0 0,1 4 0,-3-4 0,-4 3 0,-4-1 0,-4 2 0,-4 2 0,-4 0 0,0 0 0,-8 0 0,-1 1 0,-5 1 0,-1-2 0,-3 0 0,-3 2 0,-6-1 0,-2-1 0,-10 0 0,-8 0 0,-5-4 0,-5 2 0,-5-2 0,-2-1 0,-2 1 0,1-4 0,-5 0 0,0 2 0,-4-2 0,-6-2 0,-2 6 0,-13-10-10,1 8-13,-21-2-22,0 0-1,-5-23 0,5 23 0,-36-26 8</inkml:trace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3:18.103"/>
    </inkml:context>
    <inkml:brush xml:id="br0">
      <inkml:brushProperty name="width" value="0.08333" units="cm"/>
      <inkml:brushProperty name="height" value="0.08333" units="cm"/>
      <inkml:brushProperty name="color" value="#92D050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ECF8F424-3C88-40F6-A373-B200F887669C}" emma:medium="tactile" emma:mode="ink">
          <msink:context xmlns:msink="http://schemas.microsoft.com/ink/2010/main" type="writingRegion" rotatedBoundingBox="8354,7485 14768,5769 15067,6888 8653,8604"/>
        </emma:interpretation>
      </emma:emma>
    </inkml:annotationXML>
    <inkml:traceGroup>
      <inkml:annotationXML>
        <emma:emma xmlns:emma="http://www.w3.org/2003/04/emma" version="1.0">
          <emma:interpretation id="{42BE9A53-561D-4D6A-9989-E7B43FFF6A7D}" emma:medium="tactile" emma:mode="ink">
            <msink:context xmlns:msink="http://schemas.microsoft.com/ink/2010/main" type="paragraph" rotatedBoundingBox="8354,7485 14768,5769 15067,6888 8653,860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AB8F026-D781-4E47-8454-5D264339E13E}" emma:medium="tactile" emma:mode="ink">
              <msink:context xmlns:msink="http://schemas.microsoft.com/ink/2010/main" type="line" rotatedBoundingBox="8354,7485 14768,5769 15067,6888 8653,8604"/>
            </emma:interpretation>
          </emma:emma>
        </inkml:annotationXML>
        <inkml:traceGroup>
          <inkml:annotationXML>
            <emma:emma xmlns:emma="http://www.w3.org/2003/04/emma" version="1.0">
              <emma:interpretation id="{C6189CF6-5988-4645-83E1-623E09086D0C}" emma:medium="tactile" emma:mode="ink">
                <msink:context xmlns:msink="http://schemas.microsoft.com/ink/2010/main" type="inkWord" rotatedBoundingBox="8463,7893 8980,7755 9141,8356 8624,8495"/>
              </emma:interpretation>
              <emma:one-of disjunction-type="recognition" id="oneOf0">
                <emma:interpretation id="interp0" emma:lang="en-US" emma:confidence="0">
                  <emma:literal>o</emma:literal>
                </emma:interpretation>
                <emma:interpretation id="interp1" emma:lang="en-US" emma:confidence="0">
                  <emma:literal>O</emma:literal>
                </emma:interpretation>
                <emma:interpretation id="interp2" emma:lang="en-US" emma:confidence="0">
                  <emma:literal>0</emma:literal>
                </emma:interpretation>
                <emma:interpretation id="interp3" emma:lang="en-US" emma:confidence="0">
                  <emma:literal>8</emma:literal>
                </emma:interpretation>
                <emma:interpretation id="interp4" emma:lang="en-US" emma:confidence="0">
                  <emma:literal>Q</emma:literal>
                </emma:interpretation>
              </emma:one-of>
            </emma:emma>
          </inkml:annotationXML>
          <inkml:trace contextRef="#ctx0" brushRef="#br0">-2977 1427 44,'0'0'21,"0"0"0,4-27-2,-4 27 0,-13-24-2,13 24-2,-24-31-1,24 31-2,-41-28-2,18 17-1,-8 3-1,7 8 0,-9-2-1,4 10-1,1 1-1,1 7 0,0 2-1,3 9 0,1-3-1,3 13 0,3-2-2,3 8-1,2-2 0,5 6 0,5-2 0,8 0 0,7 0 0,5-6 0,7-3 0,8-5 0,4-4 0,4-7 0,2-8 0,2-5 0,-2-10 0,2-9 0,-4-6 0,-2-7 0,-6-3 0,-5-9 0,-7-6 0,-7-2 0,-4 0 0,-10 0 0,-8 4 0,-6-2 0,-5 4 0,-9 2 0,1 13 0,-8-11-21,0 7-27,-4 3-1,3 5-1,-1 3 1,4 1 12</inkml:trace>
        </inkml:traceGroup>
        <inkml:traceGroup>
          <inkml:annotationXML>
            <emma:emma xmlns:emma="http://www.w3.org/2003/04/emma" version="1.0">
              <emma:interpretation id="{40A2C6E2-EBA0-486C-AE76-68D7881C1FEF}" emma:medium="tactile" emma:mode="ink">
                <msink:context xmlns:msink="http://schemas.microsoft.com/ink/2010/main" type="inkWord" rotatedBoundingBox="11885,6540 14768,5769 15067,6888 12184,7659"/>
              </emma:interpretation>
              <emma:one-of disjunction-type="recognition" id="oneOf1">
                <emma:interpretation id="interp5" emma:lang="en-US" emma:confidence="0">
                  <emma:literal>X&lt;-2</emma:literal>
                </emma:interpretation>
                <emma:interpretation id="interp6" emma:lang="en-US" emma:confidence="0">
                  <emma:literal>x...</emma:literal>
                </emma:interpretation>
                <emma:interpretation id="interp7" emma:lang="en-US" emma:confidence="0">
                  <emma:literal>xo-a</emma:literal>
                </emma:interpretation>
                <emma:interpretation id="interp8" emma:lang="en-US" emma:confidence="0">
                  <emma:literal>x&lt;-2</emma:literal>
                </emma:interpretation>
                <emma:interpretation id="interp9" emma:lang="en-US" emma:confidence="0">
                  <emma:literal>X&lt;.2</emma:literal>
                </emma:interpretation>
              </emma:one-of>
            </emma:emma>
          </inkml:annotationXML>
          <inkml:trace contextRef="#ctx0" brushRef="#br1" timeOffset="-17453.5561">1515-141 115,'0'0'42,"-6"20"-11,6-20-7,-31 31-8,11-9-5,-7 1-3,0 1-3,-3 1-2,1 2-3,0-3 0,0 1 0,5-5 0,3 0 0,5-1 0,8-1 0,8-18 0,0 23 0,0-23 0,16 20 0,3-14 0,-1-2 0,5 1 0,1-5 0,7 4 0,-8-8-11,9 6-9,-9-2-19,4 2-6,-1-2 0,1 0 0,2 4 1</inkml:trace>
          <inkml:trace contextRef="#ctx0" brushRef="#br1" timeOffset="-17141.0491">2009 51 102,'0'0'42,"33"-6"0,-4 8-22,-3-6-8,7 6-4,2-4-4,-2-2-7,8 2-10,-12-4-17,1 1-11,3-1-2,-6-2 1,-1 0-1</inkml:trace>
          <inkml:trace contextRef="#ctx0" brushRef="#br1" timeOffset="-16703.5701">2715-229 105,'34'-25'43,"-11"15"1,8 6-22,-5-6-5,9 8-4,-6 2-2,4 10-11,-9 2 0,-3 11 0,-13 3 0,-6 11 0,-12 6 0,-11 6 0,-7 2 0,-9 2 0,-6 1 0,-2-3 0,0-4 0,1-6 0,6-7 0,5-5 0,8-5 0,11-5 0,14-19 0,0 22 0,18-13 0,7-5 0,8-4 0,6 0 0,4-2 0,4 2 0,2 0 0,-2-2 0,-6 0 0,-2-1 0,0 8 0,-10-3-35,-5 2-15,-24-4-1,25 8-1,-25-8 1</inkml:trace>
          <inkml:trace contextRef="#ctx0" brushRef="#br1" timeOffset="-18219.2381">-10 16 67,'6'-18'38,"-6"18"-3,28 6-11,-28-6-5,39 27-2,-16-9-2,8 15-4,-1 3-1,7 7-4,-2 0 0,8 6-2,-4-4-1,2 0-3,0-2 0,-6-8 0,-2-8 0,-8-5 0,1-3-10,-26-19-16,25 12-19,-25-12 0,0 0-1,8-19 0,-8 19 10</inkml:trace>
          <inkml:trace contextRef="#ctx0" brushRef="#br1" timeOffset="-17906.7298">640-66 82,'0'0'40,"0"0"-3,0 0-12,-31 19-7,10 5-4,-12 5-4,-3 12-3,-12 2-1,-5 6-2,-6-2 0,-1 0-3,3-6 1,3-2-2,5-9 0,10-9-5,13-3-3,1-12-7,25-6-8,0 0-7,0 0-9,0 0-5,0 0 2,0 0 2,27-14 37</inkml:trace>
        </inkml:traceGroup>
      </inkml:traceGroup>
    </inkml:traceGroup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3:03.946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E21BFBD0-84D8-4A79-A603-9615DC9A3F0C}" emma:medium="tactile" emma:mode="ink">
          <msink:context xmlns:msink="http://schemas.microsoft.com/ink/2010/main" type="writingRegion" rotatedBoundingBox="7957,9934 9179,9934 9179,12290 7957,12290">
            <msink:destinationLink direction="with" ref="{51CE2D46-C517-4166-9DAA-E01B222B619E}"/>
          </msink:context>
        </emma:interpretation>
      </emma:emma>
    </inkml:annotationXML>
    <inkml:traceGroup>
      <inkml:annotationXML>
        <emma:emma xmlns:emma="http://www.w3.org/2003/04/emma" version="1.0">
          <emma:interpretation id="{B48672ED-2ED5-4551-8C12-BE64AA5429AD}" emma:medium="tactile" emma:mode="ink">
            <msink:context xmlns:msink="http://schemas.microsoft.com/ink/2010/main" type="paragraph" rotatedBoundingBox="7957,9934 9179,9934 9179,12290 7957,122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DF94A6D-CC74-442C-A36F-C619413B6BE7}" emma:medium="tactile" emma:mode="ink">
              <msink:context xmlns:msink="http://schemas.microsoft.com/ink/2010/main" type="line" rotatedBoundingBox="7957,9934 9179,9934 9179,12290 7957,12290"/>
            </emma:interpretation>
          </emma:emma>
        </inkml:annotationXML>
        <inkml:traceGroup>
          <inkml:annotationXML>
            <emma:emma xmlns:emma="http://www.w3.org/2003/04/emma" version="1.0">
              <emma:interpretation id="{A04363A2-C128-463B-8BCC-B436568EB528}" emma:medium="tactile" emma:mode="ink">
                <msink:context xmlns:msink="http://schemas.microsoft.com/ink/2010/main" type="inkWord" rotatedBoundingBox="7957,9934 9179,9934 9179,12290 7957,12290"/>
              </emma:interpretation>
              <emma:one-of disjunction-type="recognition" id="oneOf0">
                <emma:interpretation id="interp0" emma:lang="en-US" emma:confidence="0">
                  <emma:literal>L</emma:literal>
                </emma:interpretation>
                <emma:interpretation id="interp1" emma:lang="en-US" emma:confidence="0">
                  <emma:literal>!</emma:literal>
                </emma:interpretation>
                <emma:interpretation id="interp2" emma:lang="en-US" emma:confidence="0">
                  <emma:literal>k</emma:literal>
                </emma:interpretation>
                <emma:interpretation id="interp3" emma:lang="en-US" emma:confidence="0">
                  <emma:literal>K</emma:literal>
                </emma:interpretation>
                <emma:interpretation id="interp4" emma:lang="en-US" emma:confidence="0">
                  <emma:literal>:</emma:literal>
                </emma:interpretation>
              </emma:one-of>
            </emma:emma>
          </inkml:annotationXML>
          <inkml:trace contextRef="#ctx0" brushRef="#br0">-692 1883 150,'-10'18'48,"10"-18"1,20 8-41,3-6-8,10-4 0,4 2 0,4-6 0,6 8 0,-6-6-12,8 6-30,-8-2-5,0 4-2,-4 0 1,0 2-1</inkml:trace>
          <inkml:trace contextRef="#ctx0" brushRef="#br0" timeOffset="375.0124">20 1846 122,'26'-31'46,"-3"23"-12,-1-6-15,13 10-4,-2-1-4,4 12-3,-6 5-8,-3 8 0,-11 7 0,-7 8 0,-12 6 0,-12 6 0,-7 4 0,-8 2 0,-7 0 0,-1-2 0,0-6 0,4-4 0,4-8 0,9-9 0,5-5 0,15-19 0,0 0 0,0 0 0,27-2 0,4-11 0,4 3 0,4-2 0,10 8 0,-6-9-4,12 13-47,-1-2 0,5 7-1,-4 1-1,9 0 10</inkml:trace>
          <inkml:trace contextRef="#ctx0" brushRef="#br0" timeOffset="-281.2488">11 8 62,'0'0'30,"-4"-21"-2,4 21-2,0 0-4,0 0-3,0 0-5,4 37-3,-6-15-3,0 17-2,0 10 0,0 17-1,-2 7-2,4 13 1,0 8-1,4 2-1,0-4 0,2-6-2,-1-10-3,1-17-6,2-3-16,-6-16-21,-4-9 0,-4-6-1,-2 1 0,-5-3 20</inkml:trace>
        </inkml:traceGroup>
      </inkml:traceGroup>
    </inkml:traceGroup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3:05.321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FFFF00"/>
      <inkml:brushProperty name="fitToCurve" value="1"/>
    </inkml:brush>
    <inkml:brush xml:id="br2">
      <inkml:brushProperty name="width" value="0.08333" units="cm"/>
      <inkml:brushProperty name="height" value="0.08333" units="cm"/>
      <inkml:brushProperty name="color" value="#FBDEC8"/>
      <inkml:brushProperty name="fitToCurve" value="1"/>
    </inkml:brush>
  </inkml:definitions>
  <inkml:traceGroup>
    <inkml:annotationXML>
      <emma:emma xmlns:emma="http://www.w3.org/2003/04/emma" version="1.0">
        <emma:interpretation id="{2680E1EB-F20A-410A-9162-0375DA1744EC}" emma:medium="tactile" emma:mode="ink">
          <msink:context xmlns:msink="http://schemas.microsoft.com/ink/2010/main" type="writingRegion" rotatedBoundingBox="17598,8373 17844,12379 16915,12436 16669,8430"/>
        </emma:interpretation>
      </emma:emma>
    </inkml:annotationXML>
    <inkml:traceGroup>
      <inkml:annotationXML>
        <emma:emma xmlns:emma="http://www.w3.org/2003/04/emma" version="1.0">
          <emma:interpretation id="{562A9B68-76FE-47F3-BA29-6EEE54BC37BE}" emma:medium="tactile" emma:mode="ink">
            <msink:context xmlns:msink="http://schemas.microsoft.com/ink/2010/main" type="paragraph" rotatedBoundingBox="17598,8373 17844,12379 16915,12436 16669,84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A9B5D8D-2C37-4D1E-AF31-666D8A3AAAEB}" emma:medium="tactile" emma:mode="ink">
              <msink:context xmlns:msink="http://schemas.microsoft.com/ink/2010/main" type="line" rotatedBoundingBox="17598,8373 17844,12379 16915,12436 16669,8430"/>
            </emma:interpretation>
          </emma:emma>
        </inkml:annotationXML>
        <inkml:traceGroup>
          <inkml:annotationXML>
            <emma:emma xmlns:emma="http://www.w3.org/2003/04/emma" version="1.0">
              <emma:interpretation id="{CFBB4DC1-5B24-468B-A825-603E34B0364D}" emma:medium="tactile" emma:mode="ink">
                <msink:context xmlns:msink="http://schemas.microsoft.com/ink/2010/main" type="inkWord" rotatedBoundingBox="17598,8373 17844,12379 16915,12436 16669,8430"/>
              </emma:interpretation>
              <emma:one-of disjunction-type="recognition" id="oneOf0">
                <emma:interpretation id="interp0" emma:lang="en-US" emma:confidence="0">
                  <emma:literal>☺</emma:literal>
                </emma:interpretation>
                <emma:interpretation id="interp1" emma:lang="en-US" emma:confidence="0">
                  <emma:literal>t</emma:literal>
                </emma:interpretation>
                <emma:interpretation id="interp2" emma:lang="en-US" emma:confidence="0">
                  <emma:literal>,</emma:literal>
                </emma:interpretation>
                <emma:interpretation id="interp3" emma:lang="en-US" emma:confidence="0">
                  <emma:literal>y</emma:literal>
                </emma:interpretation>
                <emma:interpretation id="interp4" emma:lang="en-US" emma:confidence="0">
                  <emma:literal>&amp;</emma:literal>
                </emma:interpretation>
              </emma:one-of>
            </emma:emma>
          </inkml:annotationXML>
          <inkml:trace contextRef="#ctx0" brushRef="#br0">0 46 71,'4'-31'28,"-4"31"-2,0 0-2,6-18-2,-6 18-4,0 0-2,9 32-1,-11-5-4,6 16-1,-6 6-2,2 16-2,2 9-6,0 12 0,0 2 0,2 0 0,-4-4 0,2-9 0,0-3 0,-4-21 0,6-2-22,-8-14-23,-2-11-2,6-24 1,-11 21-1,11-21 1</inkml:trace>
          <inkml:trace contextRef="#ctx0" brushRef="#br1" timeOffset="5531.3992">-72-1265 44,'0'0'24,"-18"-16"-4,18 16-1,-27-12-4,27 12-1,-35-13-2,35 13-1,-41-6-1,21 8-1,-9-2 1,5 6-1,-7-2-1,0 7-1,-2 1 0,2 4-1,-1 3-1,5 7 0,0 5-1,3 4 0,1-1-1,9 7 0,2-4 0,5 6 0,5-2-3,6 0 0,5-6 0,9 1 0,7-1 0,7-4 0,7-5 0,5-3 0,1-5 0,2-8 0,4-7 0,-2-10 0,-4-5 0,-2-8 0,-4-7 0,-2-6 0,-8-3 0,-6-1 0,-9-6 0,-4 0 0,-6 2 0,-6 0 0,-8 4 0,-6-2 0,-1 5-6,-12-7-14,5 12-12,-13-1-13,4 3-2,-6 4 1,4 3 2,0 8 30</inkml:trace>
          <inkml:trace contextRef="#ctx0" brushRef="#br2" timeOffset="30657.0883">168 128 42,'21'-21'34,"-21"21"-5,18-16-8,-18 16 0,15-27 0,-15 9-3,0 18-3,0-35-1,0 35-2,-19-39-2,1 23-2,-11-7-1,-4 5-4,-10-1-3,-8 3 0,-9 2 0,-3 6 0,-7 4 0,2 8 0,5 6 0,-1 12 0,9 5 0,10 12 0,6 6 0,8 10 0,9 4 0,5 9 0,7-1 0,8 11 0,4 0 0,8-1 0,9-3 0,9-3 0,5-7 0,12-7 0,6-8 0,9-14 0,1-11 0,5-9 0,4-15 0,-5-8 0,5-11 0,-6-7 0,-3-11 0,-8-6 0,-3-8 0,-7-2 0,-8-5 0,-9 1 0,-9-2 0,-11 2 0,-10 3 0,-11-1 0,-9 4 0,-9 2 0,-8 4 0,-4 6 0,-4 6 0,-1 7 0,5 7 0,6 7 0,7 10 0,3 2 0,10 10 0,1-1 0,10 9 0,8-18 0,-17 29-41,17-29-10,-22 34 1,5-15 2,-1-1 1</inkml:trace>
          <inkml:trace contextRef="#ctx0" brushRef="#br0" timeOffset="968.7728">-242 1827 65,'0'0'36,"0"0"2,0 0-12,0 0-6,-8 38-1,-2-11-5,6 8-2,-9 2-3,7 6-1,-4-3-3,4 3-2,-5-8-3,9-2 0,0-11 0,9-3 0,-7-19 0,24 20 0,1-18 0,3-4 0,9-2 0,6-2 0,5-4 0,1 2 0,0-3 0,-2-1 0,-2 4 0,-6-4-6,-4 8-11,-12-9-12,-5 5-16,-18 8 0,0 0 1,17-22 1,-17 22 18</inkml:trace>
          <inkml:trace contextRef="#ctx0" brushRef="#br0" timeOffset="1234.41">129 1761 105,'0'0'42,"-8"-28"-7,8 28-12,0 0-4,0 22-5,-2 5-3,6 20-5,-6 10-6,4 17 0,-6 9 0,2 9 0,-2 4 0,0 3 0,0-9 0,0-11 0,2-9 0,-3-21 0,10-12-21,-8-19-26,3-18 0,0 0-3,3-35 1</inkml:trace>
        </inkml:traceGroup>
      </inkml:traceGroup>
    </inkml:traceGroup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3:14.400"/>
    </inkml:context>
    <inkml:brush xml:id="br0">
      <inkml:brushProperty name="width" value="0.08333" units="cm"/>
      <inkml:brushProperty name="height" value="0.08333" units="cm"/>
      <inkml:brushProperty name="color" value="#FFFF00"/>
      <inkml:brushProperty name="fitToCurve" value="1"/>
    </inkml:brush>
  </inkml:definitions>
  <inkml:traceGroup>
    <inkml:annotationXML>
      <emma:emma xmlns:emma="http://www.w3.org/2003/04/emma" version="1.0">
        <emma:interpretation id="{79CA1DD0-A14D-4B29-97EB-596C67871EE9}" emma:medium="tactile" emma:mode="ink">
          <msink:context xmlns:msink="http://schemas.microsoft.com/ink/2010/main" type="inkDrawing" rotatedBoundingBox="3763,8880 16596,8548 16611,9130 3778,9462" shapeName="Other"/>
        </emma:interpretation>
      </emma:emma>
    </inkml:annotationXML>
    <inkml:trace contextRef="#ctx0" brushRef="#br0">12831-3 35,'0'0'33,"0"0"-6,0 0-6,0 0-2,-21-4-3,21 4-2,-22 19-2,22-19-1,-33 24-3,33-24-1,-35 31-2,16-17 0,1-6-3,18-8 1,-31 17-1,31-17 1,-24 2-1,24-2 1,-23-11-1,23 11 1,-25-20-1,25 20 0,-28-27 0,28 27-1,-35-30 1,16 17-1,-1 3 0,-3 2 0,-1 4 0,-5 6 1,-4 0-1,-2 4 0,-4 4 1,-2 3-1,-4-1 0,2 2 0,0 1-1,2-3 0,0-2 0,4 2 0,2-6 0,1-1 0,-1-1 0,-2-4 0,-4-4 0,-4-1 0,-5-3 0,-3-6 0,-4 0 0,-1-1 0,-3 1 0,1 0 0,-1 1 0,3 3 0,1 4 0,4 4 0,1 2 0,3 2 0,6 6 0,-2 3 0,4 1 0,4 2 0,2 2 0,4 1 0,3 1 0,-1-3 0,7-5 0,-1-2 0,2-8 0,1-2 0,1-6 0,-1 0 0,-1-7 0,-1 5 0,-1 0 0,-1 2 0,-3 4 0,-4-1 0,-1 5 0,1 2 0,-6 3 0,0-1 0,-4 2 0,-2 0 0,2 4 0,-2 0 0,0 1 0,-2 3 0,2 0 0,-3 1 0,5-1 0,0-2 0,3-4 0,1-4 0,-2-4 0,4-4 0,2-2 0,-2-2 0,2 2 0,-2 0 0,-1 0 0,-1 6 0,-2 2 0,0 2 0,-4 2 0,0 2 0,-3-6 0,3 4 0,-2-6 0,2 0 0,-2-2 0,2 0 0,4 0 0,-2-4 0,4 4 0,-4-2 0,6 6 0,0-2 0,1 2 0,-1 0 0,0 2 0,-2 2 0,2 0 0,-2 0 0,-2-4 0,0 1 0,-4-6 0,0 1 0,-4-2 0,-2-2 0,0 0 0,-5 2 0,3-2 0,0 4 0,2 4 0,-1 0 0,5 2 0,0-2 0,2 2 0,2 0 0,-2 2 0,-2 0 0,-4-3 0,-3 1 0,1-2 0,-2 0 0,-3-2 0,1-2 0,2 0 0,2-2 0,1-3 0,3 1 0,4 0 0,2-4 0,0 2 0,6 2 0,-2-3 0,5 5 0,-3 4 0,4 0 0,-2 2 0,0 4 0,3 1 0,-1 1 0,0-2 0,0 2 0,0-4 0,1-2 0,-1-2 0,-2 2 0,2-4 0,-3-2 0,1 0 0,-2 2 0,2-2 0,-6 0 0,6 2 0,-4-2 0,1 2 0,-1 0 0,-2-2 0,-2 1 0,0-1 0,4 0 0,-2 4 0,0-2 0,0 0 0,2 0 0,2 0 0,2 0 0,-2 2 0,-2 2 0,1 0 0,-3-2 0,0 6 0,-2-2 0,0 3 0,2-3 0,-4-2 0,2 4 0,-2-4 0,-1 6 0,-1-2 0,0 4 0,-2 3 0,0-1 0,2 2 0,2-4 0,4-1 0,-2-7 0,4-2 0,4-4 0,0-7 0,3 1 0,-1-2 0,-2 0 0,2-1 0,3 5 0,-1-2 0,0 4 0,0 2 0,3 2 0,1 0 0,-4 4 0,1 2 0,-1-2 0,0 6 0,-1-2 0,-3 0 0,-2 2 0,-2 3 0,0-5 0,-2 0 0,-4-2 0,-2-6 0,2-2 0,0-4 0,-2-3 0,0-1 0,2-2 0,2-2 0,-3 3 0,6 3 0,-4 0 0,1 4 0,-2 2 0,0 2 0,2 2 0,-2 4 0,2-2 0,-4 4 0,4 0 0,-6 2 0,4 0 0,-2 0 0,0 1 0,-2-3 0,-1-4 0,1-2 0,-2-2 0,2-4 0,2-5 0,-2 1 0,-1 0 0,3 0 0,0 2 0,0 3 0,0 5 0,-2 7 0,2 1 0,2 2 0,2 2 0,0 1 0,2-1 0,2-2 0,4-4 0,-2-2 0,2-4 0,-2-2 0,1-2 0,-1 0 0,-2 2 0,-2-2 0,-2 2 0,2 4 0,-2 2 0,-4 4 0,0 0 0,0 3 0,-3 1 0,3-2 0,-6 0 0,0-2 0,-3-3 0,3-1 0,0-2 0,0-2 0,-1-2 0,1 2 0,2-2 0,2 2 0,0 2 0,4 0 0,2 0 0,2 4 0,0 0 0,2 2 0,2 2 0,0-1 0,0 1 0,2-2 0,-2 0 0,-1 0 0,-1-2 0,2 1 0,-2-3 0,2 4 0,0-2 0,0 6 0,0 3 0,3-1 0,-1-2 0,0 3 0,2-1 0,-2-4 0,3-2 0,-1-4 0,-2-2 0,2-2 0,-1-2 0,-1 0 0,2-4 0,0 4 0,3-2 0,3 0 0,2 0 0,1 0 0,22 4 0,-31 0 0,31 0 0,-25 4 0,25-4 0,-18 10 0,18-10 0,0 0 0,-27 16 0,27-16 0,0 0 0,-20 11 0,20-11 0,0 0 0,-25-4 0,25 4 0,0 0-4,-20-5-1,20 5 0,0 0 0,-11-20 1,11 20 1,5-18 1,-5 18 0,12-27-1,-12 27 1,14-25 2,-14 25-1,17-26 1,-17 26 0,20-29 0,-20 29 0,23-30 0,-23 30 1,26-29 0,-26 29 1,23-23 1,-23 23 0,0 0 0,14-20 0,-14 20 1,0 0 0,-18 2 0,18-2 0,-31 16 0,9 1-4,-1 1 0,-4 3 0,3 3 0,-5 1 0,4-1 0,-1 3 0,3-5 0,3 1 0,3-5 0,17-18 0,-18 33 0,18-33 0,0 27 0,0-27 0,22 24 0,-3-10 0,7-1 0,5 3 0,6-2 0,8 5 0,7-3 0,17 7-16,-1-5-34,8-4 1,-2 7-3,-3-7 0,1 9 17</inkml:trace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3:02.509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3E973FC8-F884-47A0-85FC-D952E2F1DBA9}" emma:medium="tactile" emma:mode="ink">
          <msink:context xmlns:msink="http://schemas.microsoft.com/ink/2010/main" type="inkDrawing" rotatedBoundingBox="12024,9853 12027,10964 11998,10965 11996,9853" semanticType="callout" shapeName="Other">
            <msink:sourceLink direction="with" ref="{7CCD91B8-8062-4C28-BC95-B0935E742584}"/>
          </msink:context>
        </emma:interpretation>
      </emma:emma>
    </inkml:annotationXML>
    <inkml:trace contextRef="#ctx0" brushRef="#br0">3337-93 77,'0'0'31,"0"0"-2,19 39-6,-13 6-2,-6 13-4,4 17-3,-4 11-4,0 8-3,-4 6-1,4-2-4,-2-1-4,0-12-6,4-9-11,-4-8-23,4-15 0,-2-2-1,0-10-2,-2 4 10</inkml:trace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3:25.040"/>
    </inkml:context>
    <inkml:brush xml:id="br0">
      <inkml:brushProperty name="width" value="0.08333" units="cm"/>
      <inkml:brushProperty name="height" value="0.08333" units="cm"/>
      <inkml:brushProperty name="color" value="#92D050"/>
      <inkml:brushProperty name="fitToCurve" value="1"/>
    </inkml:brush>
  </inkml:definitions>
  <inkml:traceGroup>
    <inkml:annotationXML>
      <emma:emma xmlns:emma="http://www.w3.org/2003/04/emma" version="1.0">
        <emma:interpretation id="{E52E261C-0312-4627-A557-405EFD1E1B81}" emma:medium="tactile" emma:mode="ink">
          <msink:context xmlns:msink="http://schemas.microsoft.com/ink/2010/main" type="writingRegion" rotatedBoundingBox="16924,1516 24689,1127 24750,2365 16985,2753"/>
        </emma:interpretation>
      </emma:emma>
    </inkml:annotationXML>
    <inkml:traceGroup>
      <inkml:annotationXML>
        <emma:emma xmlns:emma="http://www.w3.org/2003/04/emma" version="1.0">
          <emma:interpretation id="{483DDE06-ED5D-4013-9280-334516FF7AA4}" emma:medium="tactile" emma:mode="ink">
            <msink:context xmlns:msink="http://schemas.microsoft.com/ink/2010/main" type="paragraph" rotatedBoundingBox="16924,1516 24689,1127 24750,2365 16985,27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020DAA7-3646-4B0D-AAA3-A8C064C50E03}" emma:medium="tactile" emma:mode="ink">
              <msink:context xmlns:msink="http://schemas.microsoft.com/ink/2010/main" type="line" rotatedBoundingBox="16924,1516 24689,1127 24750,2365 16985,2753"/>
            </emma:interpretation>
          </emma:emma>
        </inkml:annotationXML>
        <inkml:traceGroup>
          <inkml:annotationXML>
            <emma:emma xmlns:emma="http://www.w3.org/2003/04/emma" version="1.0">
              <emma:interpretation id="{1138F741-1B9A-4BC0-90E6-694057D4A4FA}" emma:medium="tactile" emma:mode="ink">
                <msink:context xmlns:msink="http://schemas.microsoft.com/ink/2010/main" type="inkWord" rotatedBoundingBox="20643,1330 24689,1128 24728,1927 20683,2129"/>
              </emma:interpretation>
              <emma:one-of disjunction-type="recognition" id="oneOf0">
                <emma:interpretation id="interp0" emma:lang="en-US" emma:confidence="0">
                  <emma:literal>"Everything"</emma:literal>
                </emma:interpretation>
                <emma:interpretation id="interp1" emma:lang="en-US" emma:confidence="0">
                  <emma:literal>"EVE Rye itiNG"</emma:literal>
                </emma:interpretation>
                <emma:interpretation id="interp2" emma:lang="en-US" emma:confidence="0">
                  <emma:literal>"EVE Rye 1tiNG"</emma:literal>
                </emma:interpretation>
                <emma:interpretation id="interp3" emma:lang="en-US" emma:confidence="0">
                  <emma:literal>"everything"</emma:literal>
                </emma:interpretation>
                <emma:interpretation id="interp4" emma:lang="en-US" emma:confidence="0">
                  <emma:literal>"EVE Rye ItiNG"</emma:literal>
                </emma:interpretation>
              </emma:one-of>
            </emma:emma>
          </inkml:annotationXML>
          <inkml:trace contextRef="#ctx0" brushRef="#br0">3712 7 143,'25'-18'39,"-2"7"1,9 5-26,5-4-2,11 6-5,-1-2-7,4 0 0,-2 2 0,-2 2 0,-6 4 0,-12-4 0,0 10-26,-29-8-16,18 6 1,-18-6-1,0 0 1,-26 4 2,26-4 16,-37 6 23,12-6 12,2 4 25,-1 2 3,3 7 3,-3 1 2,7 11 1,-3-5-15,10 21-31,-7-2 0,11 12 0,-4-2 0,6 6 0,0 0 0,4-4 0,4-4 0,0-16 0,8 4 0,-12-35-6,23 28-43,-23-28-1,26 0 0,-26 0-1</inkml:trace>
          <inkml:trace contextRef="#ctx0" brushRef="#br0" timeOffset="234.3738">4414-13 212,'0'0'43,"8"28"-43,-8-3 0,2 12 0,-2 6 0,-2 4 0,0 4 0,0 0 0,2-2 0,-2-12 0,8 2-5,-6-15-43,6-6 0,-6-18 2,0 0-1</inkml:trace>
          <inkml:trace contextRef="#ctx0" brushRef="#br0" timeOffset="796.8887">4469 156 209,'0'0'46,"0"0"-46,33 6 0,-15-1 0,9-5 0,6 4 0,-4-15 0,14 11 0,-7-14-24,12 6-24,-3-8 2,10 5 4,-10-11 8,9 10 18,-7-1 17,-8-3 23,4 12 17,-13-4 5,3 12 0,-33-4-4,37 20-32,-37-20-10,10 49 0,-12-18 0,-2 6 0,0 4 0,-4-4 0,4 3 0,-6-11 0,10 2 0,0-31-18,0 24-31,0-24-1,20-14 0,-3-7 2</inkml:trace>
          <inkml:trace contextRef="#ctx0" brushRef="#br0" timeOffset="453.151">4805-79 208,'0'0'47,"2"37"-47,-2 0 0,-6 10 0,0 6 0,-2 2 0,0 2 0,2 3 0,-5-11 0,11 0 0,-12-12-11,6-9-37,6-28-1,-17 23 0,17-23 2</inkml:trace>
          <inkml:trace contextRef="#ctx0" brushRef="#br0" timeOffset="1015.6444">5517-19 228,'0'0'27,"12"53"-27,-20-17 0,0 5 0,-2 4 0,-1 0 0,3 2 0,-2-8 0,8 0 0,-8-18 0,10-21-33,0 0-15,0 0 2,0 0 1,14-41 2</inkml:trace>
          <inkml:trace contextRef="#ctx0" brushRef="#br0" timeOffset="1296.9094">5585-46 163,'0'0'46,"26"-27"-1,-5 33-44,-21-6-1,20 31 0,-10-4 0,3 12 0,1 1 0,3 5 0,-3 2 0,0-2 0,3-6 0,3-6 0,-3-13 0,1-9 0,-18-11 0,29-15 0,-17-11 0,-2-11 0,-6-14 0,-6-10 0,0-3 0,-4-1 0,2 3 0,-6 7 0,10 16 0,-10 5 0,10 34-38,14-23-11,6 31 0,5 0 0</inkml:trace>
          <inkml:trace contextRef="#ctx0" brushRef="#br0" timeOffset="1640.6633">6848-289 239,'6'-25'16,"-6"25"-16,-25-20 0,-12 11 0,-10 14 0,-10 11 0,-7 10 0,1 13 0,-3 10 0,6 11 0,9 5 0,12 5 0,13-1 0,17-3 0,14-7 0,15-8 0,15-14 0,10-13 0,12-9 0,11-13 0,6-8 0,2-9 0,2-5 0,-19-11 0,3 5 0,-25-7-37,-11 6-13,-24-5 0,-12 7 1</inkml:trace>
          <inkml:trace contextRef="#ctx0" brushRef="#br0" timeOffset="1906.2998">6636 28 232,'-4'28'23,"4"-28"-23,25 4 0,-2-4 0,9 0 0,3-4 0,6-4 0,6 2 0,3-4 0,-3 6 0,-2-1 0,-2 5 0,-10 7 0,-11 5 0,-5 6 0,-9 5 0,-6 3 0,-2 3 0,-2-5 0,6 3 0,-4-27 0,16 35 0,-16-35-4,25 8-44,-25-8 0,41-20 2,-23-1 0</inkml:trace>
          <inkml:trace contextRef="#ctx0" brushRef="#br0" timeOffset="2125.0511">7485-443 187,'0'0'45,"0"0"-22,-20 15-23,12 9 0,-1 1 0,-5-3 0,12 7-2,-8-7-40,8-1-2,2-21-1,0 0 1,30 0 2</inkml:trace>
          <inkml:trace contextRef="#ctx0" brushRef="#br0" timeOffset="2281.3043">7744-461 191,'0'0'48,"0"0"-32,-13 22-16,13-22 0,-14 41 0,14-41 0,-16 39 0,5-20-34,7-1-16,4-18-2,-4 24-1</inkml:trace>
          <inkml:trace contextRef="#ctx0" brushRef="#br0" timeOffset="-3234.4336">83-1 82,'-6'-28'37,"6"28"0,0 0-7,0 0-3,0 0-5,0 0-6,-12 47-12,-1-13-4,5 9 0,-6 4 0,4 0 0,-1-2 0,5-6 0,6-4 0,-4-17 0,4-18-23,23 15-20,-3-24 0,1-9 0,7-4 0,3-9 4</inkml:trace>
          <inkml:trace contextRef="#ctx0" brushRef="#br0" timeOffset="-3046.9495">303 50 118,'0'0'37,"0"0"-2,0 0-12,-9 35-7,1-15-6,4 9-3,-2 2-1,2-1-4,2 1-1,-2-4-5,8-3-6,-4-24-11,6 27-17,-6-27-1,18 8-1,-18-8 1,29-12 1</inkml:trace>
          <inkml:trace contextRef="#ctx0" brushRef="#br0" timeOffset="-2734.4547">559 123 108,'0'0'40,"0"0"0,12 21-11,-16-3-7,6 15-7,-8 0-14,4 7-1,0 1 0,0 4 0,-2 0 0,4-2 0,2-4 0,4-10 0,6 1 0,5-9 0,5-5 0,7-8 0,6-4 0,6-6 0,2-6 0,2 0 0,2 0 0,-12-9 0,0 7-44,-13-4-1,-1 4 0,-21 10 0,6-21 3</inkml:trace>
          <inkml:trace contextRef="#ctx0" brushRef="#br0" timeOffset="-2546.9257">606 412 152,'0'0'43,"23"-15"-2,1 1-22,15 0-19,2-3 0,0-1 0,4 6-5,-8-9-36,-10 9-2,-27 12 0,0 0 0,-2-19-1</inkml:trace>
          <inkml:trace contextRef="#ctx0" brushRef="#br0" timeOffset="-2078.1799">524 200 102,'0'0'37,"-21"-27"2,21 27-10,19-33-10,3 19-8,7-4-7,2 1-8,6 5-3,-2-2-2,4 5-2,-4-3 0,6 6 0,-7-4 1,5 4 4,-2 0 5,-4-3 5,0 5 5,-6-2 2,-3 10 1,-24-4 2,37 12 1,-37-12 0,23 39-11,-17-10-4,6 12 0,-4 0 0,9 10 0,-3-2 0,7 4 0,1-6 0,5-6 0,-1-4 0,1-11 0,2-7 0,-5-7 0,-1-10 0,-1-8 0,-22 6 0,29-27 0,-21 5 0,1-5 0,-3-5 0,-2-5 0,4-4 0,-8-4 0,8 4 0,-6-8 0,13 12 0,-13-8-18,12 12-26,-4 3-2,5 7 4,-1 5 2,4 2 3</inkml:trace>
          <inkml:trace contextRef="#ctx0" brushRef="#br0" timeOffset="-1781.2932">1668-28 141,'21'35'40,"-13"-7"-5,-6 5-13,4 14-6,-6 0-15,4 8-1,-4-2 0,2 3 0,0-7 0,4-2 0,1-8 0,3-7 0,2-3 0,5-9 0,1-1 0,2-7 0,5-2 0,4-6 0,2-4 0,1-6 0,3-2 0,-2-6 0,6 4-1,-14-13-29,5 3-14,-11-3 1,-1 1 0,-8-3 3,-10 1 2</inkml:trace>
          <inkml:trace contextRef="#ctx0" brushRef="#br0" timeOffset="-1625.0356">1844 310 151,'0'0'41,"25"-13"1,-4 13-21,1-6-21,5-2 0,4 4 0,-7-6-31,3 2-9,-3-5-3,-3 5 1,-21 8-2</inkml:trace>
          <inkml:trace contextRef="#ctx0" brushRef="#br0" timeOffset="-1421.9175">1797 75 168,'0'0'44,"0"0"-1,31-17-43,-8 11 0,-1 0 0,11 8-1,-2-6-41,4 6-2,-5-4 0,3 6 1,-2-2-1</inkml:trace>
          <inkml:trace contextRef="#ctx0" brushRef="#br0" timeOffset="-1203.1652">2359 68 164,'6'33'44,"-8"-8"-1,4 11-39,-6 5-4,6 6 0,-4 7 0,2 5 0,0 2 0,-4-1 0,4-1 0,-4-14 0,8 0 0,-10-19-30,8-5-14,-2-21 1,0 0 1,0 0 2,-4-35 2</inkml:trace>
          <inkml:trace contextRef="#ctx0" brushRef="#br0" timeOffset="-468.735">2402 183 115,'31'-41'37,"4"6"3,8 15-12,-8-5-8,8 19-5,-12-2-15,-1 16 0,-30-8 0,27 31 0,-31-7 0,-8 5 0,-13 4 0,-6-1 0,-6 3 0,0 0 0,3-4 0,3-1 0,12-3 0,11-3 0,12 1 0,-4-25 0,43 33 0,-6-23 0,8-4 0,2-6 0,7-4 0,-7-8 0,8-1-4,-12-5-42,-2-2 0,-6-9 1,-2 2-1,-8-3 2,-5 3 21,-3 1 23,-9-1 9,-2 6 27,-6 21 4,6-26 1,-6 26 2,0 0 0,0 0-7,0 0-30,4 35-6,4-11 0,3 5 0,-1 1 0,4 1 0,3-2 0,3-7 0,1-3 0,7-5 0,-5-12 0,10 0 0,-9-18-18,11 5-7,-12-15 3,10 1 4,-9-7 5,-1-3 9,-1 6 8,-9-5 11,3 9 5,-12-2 2,-4 27 0,6-30-5,-6 30-17,0 0 0,0 0 0,-20 32 0,14-3 0,-7 10 0,5 10 0,-6 8 0,-1 9 0,3 1 0,-2 5 0,-1 1 0,3-1 0,4-1 0,-4-13 0,12 3 0,-5-20-31,7-2-19,-2-11 0,9-7 2,-9-21 2</inkml:trace>
        </inkml:traceGroup>
      </inkml:traceGroup>
    </inkml:traceGroup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27:38.859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48948856-296B-4417-ACAC-5DEC7AC7145F}" emma:medium="tactile" emma:mode="ink">
          <msink:context xmlns:msink="http://schemas.microsoft.com/ink/2010/main" type="inkDrawing" rotatedBoundingBox="8868,14274 20290,13880 20292,13921 8869,14315" semanticType="underline" shapeName="Other">
            <msink:sourceLink direction="with" ref="{51D3AF2C-1DB0-4366-A2C6-98962DD9E0B2}"/>
          </msink:context>
        </emma:interpretation>
      </emma:emma>
    </inkml:annotationXML>
    <inkml:trace contextRef="#ctx0" brushRef="#br0">0 415 151,'58'0'42,"26"-2"-2,33 0-35,41-2-5,41 0 3,47-2 0,39 0 0,43-4 1,43 1 0,101-7-4,-13 0 0,43-7 0,31-1 0,31-3 0,25 2 0,11 1 0,11 4 0,5-3 0,-11 5 0,32-1 0,-75 5 0,-35 2 0,-41 1 0,-47 1 0,-54-2 0,-116 6 0,0-9 0,-112 5-22,-7-6-25,-54 6-2,-48-5 0,-48 15 0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3:20.275"/>
    </inkml:context>
    <inkml:brush xml:id="br0">
      <inkml:brushProperty name="width" value="0.08333" units="cm"/>
      <inkml:brushProperty name="height" value="0.08333" units="cm"/>
      <inkml:brushProperty name="color" value="#92D050"/>
      <inkml:brushProperty name="fitToCurve" value="1"/>
    </inkml:brush>
  </inkml:definitions>
  <inkml:traceGroup>
    <inkml:annotationXML>
      <emma:emma xmlns:emma="http://www.w3.org/2003/04/emma" version="1.0">
        <emma:interpretation id="{FDA512BF-7402-4356-AA8E-9A9A25EA94DD}" emma:medium="tactile" emma:mode="ink">
          <msink:context xmlns:msink="http://schemas.microsoft.com/ink/2010/main" type="inkDrawing" rotatedBoundingBox="3779,8023 8500,7913 8508,8233 3786,8344" semanticType="scratchOut" shapeName="Other"/>
        </emma:interpretation>
      </emma:emma>
    </inkml:annotationXML>
    <inkml:trace contextRef="#ctx0" brushRef="#br0">4708 46 40,'0'0'32,"-14"-18"-8,14 18-4,0 0-3,-23-19-2,23 19-1,-18-10-2,18 10-1,-27-2-2,9 4-2,18-2 0,-41 24-2,18-1 0,-5-3-1,-1 9-1,-4-4 0,-2-1-1,-2 1 0,0-5-1,0-8 1,1-3-1,-3-7 0,2-9-1,-4-5 1,2-2-1,-2-7 1,2 1 0,0 0 0,2-1 0,-2 3 1,6 3-1,0 5 1,3 6 0,1 0 0,0 10 0,0 4-1,3 3 0,-1 3-1,3 4 0,-3 1 0,2-1 0,-1 1 0,-1-5 0,4-4 0,-3-3 0,-1-5 0,0-4 0,-1-4 0,1-3 0,-2-3 0,1 0 0,1-2 0,0-1 0,-1 1 0,1 2 0,4 0 0,-1 2 0,-1-1 0,1 5 0,-5 2 0,4 2 0,-3 4 0,-1 4 0,0 5 0,0-3 0,1 4 0,3-1 0,-4-3 0,3 2 0,-1-6 0,5-2 0,-3-4 0,-2 0 0,1 0 0,-3-2 0,2 0 0,3-4 0,-5 2 0,0-2 0,-1 0 0,-1 0 0,-2-1 0,0-1 0,-2 4 0,-4 2 0,2 2 0,-2 2 0,3 0 0,-1 2 0,4 0 0,2 3 0,4-3 0,3 2 0,-1-2 0,1 6 0,-1 0 0,0 3 0,-1 1 0,-1 0 0,-2 3 0,1-3 0,-1 2 0,2-6 0,1-5 0,1-8 0,-2-3 0,3-8 0,1-2 0,-8-5 0,5-3 0,-3-1 0,-2 3 0,-1 1 0,-3 7 0,0 6 0,-2 2 0,4 4 0,-4 4 0,2 2 0,3 6 0,-1 2 0,4 0 0,-2 7 0,5-1 0,-1 1 0,0 1 0,3 1 0,-1-3 0,0-2 0,-1-3 0,-1-7 0,-2-4 0,1-6 0,-5-7 0,-4-5 0,-2-4 0,-2-3 0,0 3 0,0-1 0,0 3 0,0 6 0,4 3 0,2 9 0,7 0 0,-1 2 0,2 5 0,3 1 0,-1-2 0,2 2 0,-1-2 0,-1 4 0,-1-3 0,1-3 0,0-2 0,1-4 0,1 2 0,-1-2 0,1 0 0,-2-3 0,1 5 0,-1 3 0,1 1 0,-1 2 0,0 0 0,5 2 0,1-2 0,1-6 0,18 0 0,-23-4-2,23 4-13,-12-18-7,12 18-5,4-41-2,6 16-6,-1-5-4,3-3-2,4 2 4,-1-4 30</inkml:trace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3:20.587"/>
    </inkml:context>
    <inkml:brush xml:id="br0">
      <inkml:brushProperty name="width" value="0.08333" units="cm"/>
      <inkml:brushProperty name="height" value="0.08333" units="cm"/>
      <inkml:brushProperty name="color" value="#92D050"/>
      <inkml:brushProperty name="fitToCurve" value="1"/>
    </inkml:brush>
  </inkml:definitions>
  <inkml:traceGroup>
    <inkml:annotationXML>
      <emma:emma xmlns:emma="http://www.w3.org/2003/04/emma" version="1.0">
        <emma:interpretation id="{BEF7CA9C-B1B3-4576-A72F-30E46DB2CC93}" emma:medium="tactile" emma:mode="ink">
          <msink:context xmlns:msink="http://schemas.microsoft.com/ink/2010/main" type="inkDrawing" rotatedBoundingBox="3610,8316 3661,7812 4029,7849 3979,8354" shapeName="Other"/>
        </emma:interpretation>
      </emma:emma>
    </inkml:annotationXML>
    <inkml:trace contextRef="#ctx0" brushRef="#br0">-4615 55 57,'0'0'35,"4"-27"-4,-4 27-4,0 0-4,0 0-3,0 0-3,0 0-3,-19 13-2,9 5-1,-10 3-3,-1 7-8,-6-3 0,-3 7 0,-3-5 0,0 4 0,0-5 0,7-5 0,1-5 0,25-16 0,-27 27 0,27-27 0,0 0 0,15 22 0,5-16 0,5 5 0,8-3 0,-1 6 0,7 0 0,0 5 0,6 5-10,-14 1-40,0 3-1,-11 3-2,-1-4-1</inkml:trace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2:57.415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51CE2D46-C517-4166-9DAA-E01B222B619E}" emma:medium="tactile" emma:mode="ink">
          <msink:context xmlns:msink="http://schemas.microsoft.com/ink/2010/main" type="inkDrawing" rotatedBoundingBox="2747,10932 3030,9640 3606,9767 3322,11059" semanticType="verticalRange" shapeName="Other">
            <msink:sourceLink direction="with" ref="{E21BFBD0-84D8-4A79-A603-9615DC9A3F0C}"/>
          </msink:context>
        </emma:interpretation>
      </emma:emma>
    </inkml:annotationXML>
    <inkml:trace contextRef="#ctx0" brushRef="#br0">544 0 33,'0'0'33,"0"0"1,0 0-11,12 31-1,-12-31-4,0 33 0,-10-15-1,4 13-3,-10-7-2,-5 13-2,-8 0-2,-3 6-1,-11 4-1,-1 8-6,-5 0 0,0 3 0,0-1 0,2 2 0,6-6 0,4-4 0,6-8 0,8-4 0,5-8 0,8-7 0,6-1 0,4-21 0,8 34 0,-8-34 0,35 31 0,-9-10 0,5 3 0,4 7 0,6-1 0,-2 5 0,2 2 0,-2 2 0,-4 0 0,-2-5 0,-3 1 0,-5-10 0,-3 3 0,-22-28-9,35 37-13,-35-37-19,17 25-6,-17-25 0,0 0 1,0 0 4</inkml:trace>
  </inkml:traceGroup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3:40.088"/>
    </inkml:context>
    <inkml:brush xml:id="br0">
      <inkml:brushProperty name="width" value="0.08333" units="cm"/>
      <inkml:brushProperty name="height" value="0.08333" units="cm"/>
      <inkml:brushProperty name="color" value="#FBDEC8"/>
      <inkml:brushProperty name="fitToCurve" value="1"/>
    </inkml:brush>
  </inkml:definitions>
  <inkml:traceGroup>
    <inkml:annotationXML>
      <emma:emma xmlns:emma="http://www.w3.org/2003/04/emma" version="1.0">
        <emma:interpretation id="{7CCD91B8-8062-4C28-BC95-B0935E742584}" emma:medium="tactile" emma:mode="ink">
          <msink:context xmlns:msink="http://schemas.microsoft.com/ink/2010/main" type="inkDrawing" rotatedBoundingBox="2944,9964 16881,9562 16917,10815 2980,11216" shapeName="Other">
            <msink:destinationLink direction="with" ref="{3E973FC8-F884-47A0-85FC-D952E2F1DBA9}"/>
          </msink:context>
        </emma:interpretation>
      </emma:emma>
    </inkml:annotationXML>
    <inkml:trace contextRef="#ctx0" brushRef="#br0">13925 222 104,'-12'-18'40,"12"18"-7,-9-27-13,-1 9-5,10 18-2,-22-29-3,22 29-1,-29-28-1,29 28-5,-33-27-3,33 27 0,-37-24 0,17 13 0,-1 7 0,1 6 0,-7 7 0,0 9 0,-1 7 0,-3 7 0,0 7 0,0 4 0,1 2 0,1 0 0,2-6 0,5-4 0,-3-9 0,7-12 0,-3-5 0,3-11 0,18 2 0,-31-35 0,12 8 0,1-5 0,0-3 0,-3 0 0,-4 0 0,1 3 0,-3 3 0,-1 11 0,-3 1 0,-2 11 0,-4 8 0,0 8 0,2 9 0,-2 11 0,-2 3 0,2 10 0,5 6 0,1 0 0,4-4 0,3-2 0,3-6 0,3-11 0,3-5 0,15-21 0,-24-4 0,16-15 0,-3-9 0,3-7 0,2-6 0,0 0 0,0-2 0,-3 9 0,1 5 0,0 8 0,8 21 0,-20-12 0,20 12 0,-29 8 0,8 7 0,-1 5 0,-1 5 0,-3 3 0,-1 1 0,-2 2 0,-2-1 0,1-3 0,1-9 0,2-7 0,-1-9 0,-3-11 0,2-9 0,-4-9 0,1-7 0,-3-3 0,-2-2 0,-2 2 0,0 6 0,-2 5 0,0 8 0,4 3 0,-4 13 0,4 6 0,0 9 0,2-1 0,0 0 0,3 8 0,3 1 0,2-1 0,3-1 0,1 1 0,3-7 0,-1-3 0,3-6 0,18-4 0,-37-17 0,18-1 0,1-2 0,-3-5 0,-1 5 0,3-3 0,-3 3 0,1 5 0,-1 9 0,-5 12 0,2 1 0,-3 7 0,-1 2 0,-2 11 0,-2-3 0,3 3 0,-1-5 0,0-7 0,4-5 0,1-8 0,-1-6 0,3-10 0,1-3 0,2-5 0,-1-3 0,3 5 0,-1-1 0,-3 3 0,3 6 0,-3 8 0,-1 4 0,-3 6 0,0 4 0,1 0 0,1 4 0,1-1 0,-1-1 0,2-4 0,3-2 0,-1-2 0,-1-6 0,-1-2 0,1-2 0,-1-2 0,1 0 0,-3-5 0,0 3 0,-1 2 0,-1 2 0,0-2 0,-1 10 0,-3 0 0,-6 2 0,4 4 0,-2 4 0,1 5 0,-3 1 0,0 7 0,2-1 0,2 1 0,2 3 0,3 1 0,1-7 0,2-1 0,3-13 0,3-2 0,1-12 0,18 6 0,-31-39 0,13 7 0,1-1 0,-3-6 0,-1 4 0,-3-2 0,-1 13 0,-4 8 0,-6 9 0,-1 16 0,-5 11 0,-3 9 0,1 5 0,-6 7 0,2 2 0,-2 2 0,4-6 0,0-2 0,4-13 0,2-5 0,4-11 0,4-4 0,-2-16 0,2-5 0,5-7 0,-1-9 0,-2-4 0,3 3 0,-5 1 0,0 4 0,1 7 0,-1 7 0,-2 7 0,0 8 0,-4 6 0,2 7 0,-4 3 0,3 5 0,-5 9 0,-3 1 0,-1 6 0,0-1 0,-2 5 0,0-6 0,0-4 0,-5-9 0,5-9 0,2-9 0,0-11 0,0-5 0,4-10 0,0-9 0,0-2 0,4 1 0,0-3 0,0-4 0,2 14 0,3 9 0,-3 12 0,4 10 0,-2 8 0,-2 7 0,0 3 0,3 9 0,-5-4 0,-2-7 0,-4-3 0,-2-5 0,-1-8 0,-5-4 0,-2-8 0,0-8 0,-5-5 0,-1-9 0,1-1 0,-3-2 0,1 3 0,3 5 0,-7 5 0,5 8 0,1 4 0,-1 12 0,2 4 0,-1 8 0,1 3 0,-3 3 0,7-1 0,0-1 0,1-1 0,3-5 0,2-8 0,4-4 0,2-8 0,0-4 0,2-6 0,-2-11 0,2 5 0,2-3 0,0 7 0,0-2 0,-2 5 0,0 7 0,-4 6 0,2 8 0,2-4 0,-2 5 0,2-1 0,-2 0 0,4 4 0,-1 5 0,5 5 0,-2 7 0,2 3 0,-2 3 0,0 4 0,0 2 0,3-8 0,-3-5 0,-2-13 0,-2-11 0,0-6 0,-4-11 0,0-9 0,0-11 0,-4-4 0,-1-6 0,-1 0 0,0 3 0,-2 7 0,2 8 0,-5 13 0,-1 12 0,4 10 0,-3 13 0,3 9 0,0 7 0,4 0 0,2 2 0,1-6 0,1 0 0,2-9 0,2-3 0,-4-11 0,2-6 0,0-10 0,0-8 0,-2-9 0,4-7 0,-6-7 0,2-2 0,2 2 0,-2-4 0,2 13 0,0 3 0,2 13 0,0 6 0,2 10 0,0 11 0,2 1 0,-1 4 0,-1-1 0,0 1 0,0-3 0,2-7 0,0-4 0,-2-8 0,2-4 0,-2-8 0,1-2 0,-1-5 0,2-5 0,-4 1 0,0 5 0,0 3 0,-2 7 0,0 6 0,0 6 0,2 2 0,-2 7 0,2-1 0,4-2 0,2 0 0,0-6 0,3-1 0,-1-8 0,2-1 0,-1-4 0,1-2 0,-4 0 0,0-3 0,2 1 0,-3-2 0,1 1 0,-4 9 0,4 4 0,-4 4 0,0 6 0,2 9 0,1-3 0,-1 11 0,-2-3 0,4 0 0,-2-3 0,4-3 0,5 1 0,-3-7 0,2-2 0,-1-6 0,-1 0 0,-4-2 0,-4 0 0,-4-2 0,0 0 0,-4 4 0,0 2 0,-2 4 0,0-2 0,2 3 0,3-1 0,1-2 0,0-2 0,5-4 0,-1-2 0,6-2 0,0-4 0,7 2 0,-1-1 0,2 7 0,3 5 0,-3 5 0,1 4 0,-5 2 0,-2 5 0,-1 3 0,-1-1 0,0-3 0,2 1 0,1-7 0,5-4 0,3 3 0,20-13 0,-25 16 0,25-16 0,0 0 0,0 0 0,0 0 0,0 0 0,0 0 0,0 0 0,6-41 0,-2 8 0,-2-10 0,0-10 0,3-10 0,-3-9 0,4-9 0,-2-3 0,2 2 0,2 2 0,0 13 0,1 7 0,-1 22 0,-8 38 0,0 0 0,18 45 0,-14 24 0,2 27 0,-1 23 0,-1 14 0,2 10 0,0-2 0,0-6 0,0-17 0,-2-19 0,0-24 0,1-24 0,-5-24 0,0-27 0,-5-19 0,1-26 0,-4-16 0,0-21 0,-2-16 0,-5-16 0,3-9 0,0-4 0,2 3 0,-1 7 0,3 15 0,0 20 0,0 19 0,2 26 0,6 37 0,0 0 0,-19 57 0,13 21 0,-2 14 0,2 14 0,1 13 0,-1 1 0,4-1 0,-2-13 0,2-22 0,0-21 0,0-20 0,2-20 0,0-23 0,-2-21 0,2-26 0,-4-12 0,0-19 0,2-16 0,-7-6 0,-1 0 0,0 8 0,-2 10 0,-5 19 0,3 22 0,14 41 0,-39 10 0,21 37 0,-3 21 0,3 15 0,-1 7 0,3 4 0,3-2 0,3-12 0,4-12 0,6-25 0,2-19 0,-2-24 0,10-20 0,-2-19 0,1-18 0,-1-17 0,0-14 0,-4-2 0,-4-2 0,-2 8 0,-2 13 0,-6 20 0,0 20 0,10 31 0,-31 18 0,14 23 0,1 12 0,2 9 0,-1-1 0,9-2 0,-4-20 0,20-16-50,9-17-8,17-16-1,20-13-1</inkml:trace>
  </inkml:traceGroup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3:41.025"/>
    </inkml:context>
    <inkml:brush xml:id="br0">
      <inkml:brushProperty name="width" value="0.08333" units="cm"/>
      <inkml:brushProperty name="height" value="0.08333" units="cm"/>
      <inkml:brushProperty name="color" value="#FBDEC8"/>
      <inkml:brushProperty name="fitToCurve" value="1"/>
    </inkml:brush>
  </inkml:definitions>
  <inkml:traceGroup>
    <inkml:annotationXML>
      <emma:emma xmlns:emma="http://www.w3.org/2003/04/emma" version="1.0">
        <emma:interpretation id="{D86BB90B-7D62-48D5-8AC1-D96D18BC2B63}" emma:medium="tactile" emma:mode="ink">
          <msink:context xmlns:msink="http://schemas.microsoft.com/ink/2010/main" type="writingRegion" rotatedBoundingBox="8187,14580 12275,14286 12485,17201 8397,17496"/>
        </emma:interpretation>
      </emma:emma>
    </inkml:annotationXML>
    <inkml:traceGroup>
      <inkml:annotationXML>
        <emma:emma xmlns:emma="http://www.w3.org/2003/04/emma" version="1.0">
          <emma:interpretation id="{A207E47E-AFED-4368-B12D-645D210C3347}" emma:medium="tactile" emma:mode="ink">
            <msink:context xmlns:msink="http://schemas.microsoft.com/ink/2010/main" type="paragraph" rotatedBoundingBox="9369,14495 11781,14294 11866,15308 9454,1551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DD973BD-D711-41E0-A3D7-AD6884A33852}" emma:medium="tactile" emma:mode="ink">
              <msink:context xmlns:msink="http://schemas.microsoft.com/ink/2010/main" type="line" rotatedBoundingBox="9369,14495 11781,14294 11866,15308 9454,15510"/>
            </emma:interpretation>
          </emma:emma>
        </inkml:annotationXML>
        <inkml:traceGroup>
          <inkml:annotationXML>
            <emma:emma xmlns:emma="http://www.w3.org/2003/04/emma" version="1.0">
              <emma:interpretation id="{6C68086A-9271-423F-BBE7-F6D990D25C99}" emma:medium="tactile" emma:mode="ink">
                <msink:context xmlns:msink="http://schemas.microsoft.com/ink/2010/main" type="inkWord" rotatedBoundingBox="9369,14495 11781,14294 11866,15308 9454,15510"/>
              </emma:interpretation>
              <emma:one-of disjunction-type="recognition" id="oneOf0">
                <emma:interpretation id="interp0" emma:lang="en-US" emma:confidence="0">
                  <emma:literal>$44</emma:literal>
                </emma:interpretation>
                <emma:interpretation id="interp1" emma:lang="en-US" emma:confidence="0">
                  <emma:literal>¥44</emma:literal>
                </emma:interpretation>
                <emma:interpretation id="interp2" emma:lang="en-US" emma:confidence="0">
                  <emma:literal>144</emma:literal>
                </emma:interpretation>
                <emma:interpretation id="interp3" emma:lang="en-US" emma:confidence="0">
                  <emma:literal>XLS</emma:literal>
                </emma:interpretation>
                <emma:interpretation id="interp4" emma:lang="en-US" emma:confidence="0">
                  <emma:literal>Xing</emma:literal>
                </emma:interpretation>
              </emma:one-of>
            </emma:emma>
          </inkml:annotationXML>
          <inkml:trace contextRef="#ctx0" brushRef="#br0">743 4602 85,'0'0'40,"-22"-14"1,22 14-11,-6-21-9,6 21-4,0 0-2,18-20-9,1 30-6,-19-10 0,43 43 0,-17-6 0,11 16 0,-2 6 0,6 11 0,0 3 0,4 1 0,-2-5 0,0-3 0,-4-11 0,-2-8 0,-8-10 0,-4-8 0,-5-9 0,-20-20 0,21 20 0,-21-20 0,0 0 0,-9-18-43,9 18-10,-22-31 0,9 13 1,-1-9 3</inkml:trace>
          <inkml:trace contextRef="#ctx0" brushRef="#br0" timeOffset="625.0173">1933 4682 130,'28'-15'44,"-9"5"2,-1 10-30,-18 0-3,0 0-7,-6 31-6,-12-3 0,-13 3 0,-2 4 0,-8 2 0,4 4 0,-4-5 0,8 3 0,5-6 0,13 0 0,11-9 0,10-3 0,17-9 0,8-4 0,8-4 0,4-2 0,6-2 0,-4-4 0,2 10 0,-14-6 0,4 13-51,-17-5-1,1 8-1,-21-16-1</inkml:trace>
          <inkml:trace contextRef="#ctx0" brushRef="#br0" timeOffset="281.2628">1291 4612 151,'6'-20'49,"-8"-1"0,2 21-43,0 0-6,0 0 0,-27 33 0,3 6 0,-11 14 0,-8 14 0,-6 9 0,-7 12 0,-3 2 0,5-2 0,3-6 0,6-13 0,10-14 0,11-16 0,11-12 0,13-27 0,0 0 0,0 0-39,41-29-14,-12-1 0,10-1 0,2-10 1</inkml:trace>
          <inkml:trace contextRef="#ctx0" brushRef="#br0" timeOffset="2796.9487">2659 4708 68,'4'-20'37,"2"-3"-2,-6 23-3,20-34-6,-20 34-4,19-19-5,-19 19-3,0 0-10,0 37-4,-13-6 0,3 8 0,-8 3 0,1 5 0,-1-2 0,1-4 0,7-8 0,2-8 0,8-25 0,2 24 0,-2-24 0,33-6 0,-2-4 0,8-7 0,6 3 0,6-2 0,4-1 0,-1 5 0,-5 2 0,-2 0 0,-8 8 0,-6 2 0,-11 2 0,-1 2 0,-21-4 0,22 8 0,-22-8 0,0 0 0,0 0 0,0 0 0,23-12-21,-29-11-12,10 5-3,-6-15 0,0 0 4,-6-14 6,4 0 11,-3-4 13,-1-4 13,6 14 11,-8-4 8,4 14 3,0 5 0,6 26-2,0 0-6,0 0-9,-23 31-16,17 9 0,0 14 0,6 15 0,-4 11 0,4 14 0,-2 0 0,4 4 0,-2-8 0,2-6 0,-2-11 0,-2-17 0,6-5 0,-6-27-6,4-3-45,-2-21-1,0 0-1,0 0-1</inkml:trace>
        </inkml:traceGroup>
      </inkml:traceGroup>
    </inkml:traceGroup>
    <inkml:traceGroup>
      <inkml:annotationXML>
        <emma:emma xmlns:emma="http://www.w3.org/2003/04/emma" version="1.0">
          <emma:interpretation id="{5E86DC61-286D-418C-9EEE-C003CCDD0383}" emma:medium="tactile" emma:mode="ink">
            <msink:context xmlns:msink="http://schemas.microsoft.com/ink/2010/main" type="paragraph" rotatedBoundingBox="8313,16329 12401,16034 12485,17201 8397,1749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D62DB39-B521-48BB-9284-C3919BF13009}" emma:medium="tactile" emma:mode="ink">
              <msink:context xmlns:msink="http://schemas.microsoft.com/ink/2010/main" type="line" rotatedBoundingBox="8313,16329 12401,16034 12485,17201 8397,17496">
                <msink:destinationLink direction="with" ref="{3FB75BE6-C1FC-4846-8F47-15F0A956F110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4BDB4B0B-09A2-489E-A095-8741DDAB3938}" emma:medium="tactile" emma:mode="ink">
                <msink:context xmlns:msink="http://schemas.microsoft.com/ink/2010/main" type="inkWord" rotatedBoundingBox="8396,16299 10747,16408 10701,17407 8349,17297"/>
              </emma:interpretation>
              <emma:one-of disjunction-type="recognition" id="oneOf1">
                <emma:interpretation id="interp5" emma:lang="en-US" emma:confidence="0">
                  <emma:literal>(-0,</emma:literal>
                </emma:interpretation>
                <emma:interpretation id="interp6" emma:lang="en-US" emma:confidence="0">
                  <emma:literal>(-00,</emma:literal>
                </emma:interpretation>
                <emma:interpretation id="interp7" emma:lang="en-US" emma:confidence="0">
                  <emma:literal>to,</emma:literal>
                </emma:interpretation>
                <emma:interpretation id="interp8" emma:lang="en-US" emma:confidence="0">
                  <emma:literal>too,</emma:literal>
                </emma:interpretation>
                <emma:interpretation id="interp9" emma:lang="en-US" emma:confidence="0">
                  <emma:literal>(-20,</emma:literal>
                </emma:interpretation>
              </emma:one-of>
            </emma:emma>
          </inkml:annotationXML>
          <inkml:trace contextRef="#ctx0" brushRef="#br0" timeOffset="3812.6111">-38 6409 84,'4'-20'40,"-2"2"-1,-2 18-11,0 0-10,0 0-5,-30-9-3,30 9-2,-39 43-2,16 2 0,-8 13-3,1 11-3,1 11 0,0 8 0,5 4 0,7 2 0,7-4 0,10-10 0,10-7 0,7-14 0,15-3-3,1-20-41,12-9-2,0-19 0,5-8-1,-1-10 0</inkml:trace>
          <inkml:trace contextRef="#ctx0" brushRef="#br0" timeOffset="4046.9814">81 6972 155,'0'0'46,"33"-23"-5,-8 23-32,3-2-5,7 0-6,8 8-9,-4-12-15,8 8-17,0-6-1,9 2-1,-3-6 1,5 0 5</inkml:trace>
          <inkml:trace contextRef="#ctx0" brushRef="#br0" timeOffset="4672.0138">1061 6861 118,'19'37'42,"-17"-18"1,0 11-22,-8-9-6,-3 9-5,-9-5-4,-5-1-6,-5-5 0,-7-1 0,-4-6 0,-2-1 0,-2-5 0,2-8 0,2-2 0,8-5 0,4-7 0,9-4 0,12-5 0,8-8 0,12-5 0,9-1 0,10-2 0,4-2 0,6 8 0,2 2 0,0 5 0,-4 11 0,-2 7 0,-4 8 0,-5 8 0,-1 11 0,0 3 0,-3 9 0,3 3 0,-2 3 0,4 2 0,1 2 0,1-4 0,2-3 0,2-5 0,0-7 0,0-9 0,2-7 0,-4-8 0,-5-9 0,-1-7 0,-6-9 0,-7-6 0,-4-7 0,-6-1 0,-6-4 0,-8-2 0,-6 6 0,-7 6 0,-9 10 0,-7 7 0,-4 12 0,-6 10 0,-1 10 0,3 8 0,2 9 0,6 4 0,7 3 0,9 5 0,1-6 0,18 6-34,-3-8-12,12-3-1,3-9 0,12-5 1</inkml:trace>
          <inkml:trace contextRef="#ctx0" brushRef="#br0" timeOffset="4906.4135">2039 6884 188,'13'18'51,"-1"15"-35,-12 8-16,-2 6 0,0 4 0,-6 4 0,-1 2 0,-5-3 0,8 1-4,-6-16-43,3-5-1,1-15-1,8-19 1,0 0 1</inkml:trace>
        </inkml:traceGroup>
        <inkml:traceGroup>
          <inkml:annotationXML>
            <emma:emma xmlns:emma="http://www.w3.org/2003/04/emma" version="1.0">
              <emma:interpretation id="{6A42E83E-1B22-481B-8FC5-09AB6A2DB4E3}" emma:medium="tactile" emma:mode="ink">
                <msink:context xmlns:msink="http://schemas.microsoft.com/ink/2010/main" type="inkWord" rotatedBoundingBox="11050,16355 12329,16023 12562,16920 11283,17252"/>
              </emma:interpretation>
              <emma:one-of disjunction-type="recognition" id="oneOf2">
                <emma:interpretation id="interp10" emma:lang="en-US" emma:confidence="1">
                  <emma:literal>4)</emma:literal>
                </emma:interpretation>
                <emma:interpretation id="interp11" emma:lang="en-US" emma:confidence="0">
                  <emma:literal>4</emma:literal>
                </emma:interpretation>
                <emma:interpretation id="interp12" emma:lang="en-US" emma:confidence="0">
                  <emma:literal>4))</emma:literal>
                </emma:interpretation>
                <emma:interpretation id="interp13" emma:lang="en-US" emma:confidence="0">
                  <emma:literal>tm)</emma:literal>
                </emma:interpretation>
                <emma:interpretation id="interp14" emma:lang="en-US" emma:confidence="0">
                  <emma:literal>tv)</emma:literal>
                </emma:interpretation>
              </emma:one-of>
            </emma:emma>
          </inkml:annotationXML>
          <inkml:trace contextRef="#ctx0" brushRef="#br0" timeOffset="5218.8932">2542 6579 152,'10'-20'46,"-10"20"0,0 0-35,-8 20-11,-3 3 0,-1 9 0,-2 1 0,2 0 0,3-3 0,5-3 0,4-27 0,27 29 0,2-23 0,10-4 0,2-2 0,10 0 0,2-4 0,0 0 0,-1 4 0,-11-6 0,2 8-11,-15-9-35,-3 7-1,-25 0 1,27-14-2,-27 14 2</inkml:trace>
          <inkml:trace contextRef="#ctx0" brushRef="#br0" timeOffset="5484.521">2966 6366 190,'0'0'49,"0"0"-33,-16 35-16,12 2 0,-3 12 0,1 10 0,0 5 0,0 9 0,0 1 0,0 2 0,4-5 0,2-7 0,0-5 0,0-10 0,6 0 0,-8-20 0,8 1-47,-6-30-2,10 31 0,-10-31 2,0 0 1</inkml:trace>
          <inkml:trace contextRef="#ctx0" brushRef="#br0" timeOffset="5812.6887">3553 6107 188,'36'28'51,"-3"-3"-35,8 24-16,-6 6 0,2 15 0,-14 10 0,-9 5 0,-18 5 0,-15-2 0,-11 4 0,-22-16 0,1 4-9,-14-19-44,7-6 0,-8-16-2,13-8 0</inkml:trace>
        </inkml:traceGroup>
      </inkml:traceGroup>
    </inkml:traceGroup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3:02.993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E238DB0D-3BD9-458D-8CCD-3047E1F6D90D}" emma:medium="tactile" emma:mode="ink">
          <msink:context xmlns:msink="http://schemas.microsoft.com/ink/2010/main" type="writingRegion" rotatedBoundingBox="11769,11770 12314,11770 12314,12333 11769,12333"/>
        </emma:interpretation>
      </emma:emma>
    </inkml:annotationXML>
    <inkml:traceGroup>
      <inkml:annotationXML>
        <emma:emma xmlns:emma="http://www.w3.org/2003/04/emma" version="1.0">
          <emma:interpretation id="{5483B47F-1AA2-4B71-9989-B54C38E4C8A0}" emma:medium="tactile" emma:mode="ink">
            <msink:context xmlns:msink="http://schemas.microsoft.com/ink/2010/main" type="paragraph" rotatedBoundingBox="11769,11770 12314,11770 12314,12333 11769,123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50BC9BF-A3FB-4083-BBA9-D58E05B6A675}" emma:medium="tactile" emma:mode="ink">
              <msink:context xmlns:msink="http://schemas.microsoft.com/ink/2010/main" type="line" rotatedBoundingBox="11769,11770 12314,11770 12314,12333 11769,12333"/>
            </emma:interpretation>
          </emma:emma>
        </inkml:annotationXML>
        <inkml:traceGroup>
          <inkml:annotationXML>
            <emma:emma xmlns:emma="http://www.w3.org/2003/04/emma" version="1.0">
              <emma:interpretation id="{837EF399-638F-404E-A3F4-0B09090E4D05}" emma:medium="tactile" emma:mode="ink">
                <msink:context xmlns:msink="http://schemas.microsoft.com/ink/2010/main" type="inkWord" rotatedBoundingBox="11687,12151 12156,11689 12453,11991 11984,12453"/>
              </emma:interpretation>
              <emma:one-of disjunction-type="recognition" id="oneOf0">
                <emma:interpretation id="interp0" emma:lang="en-US" emma:confidence="0">
                  <emma:literal>0</emma:literal>
                </emma:interpretation>
                <emma:interpretation id="interp1" emma:lang="en-US" emma:confidence="0">
                  <emma:literal>O</emma:literal>
                </emma:interpretation>
                <emma:interpretation id="interp2" emma:lang="en-US" emma:confidence="0">
                  <emma:literal>o</emma:literal>
                </emma:interpretation>
                <emma:interpretation id="interp3" emma:lang="en-US" emma:confidence="0">
                  <emma:literal>C</emma:literal>
                </emma:interpretation>
                <emma:interpretation id="interp4" emma:lang="en-US" emma:confidence="0">
                  <emma:literal>J</emma:literal>
                </emma:interpretation>
              </emma:one-of>
            </emma:emma>
          </inkml:annotationXML>
          <inkml:trace contextRef="#ctx0" brushRef="#br0">3571 1942 25,'21'-12'28,"-21"12"-2,8-19-5,-8 19-1,-2-22-2,2 22 0,-27-17-1,7 17-2,-17-2-2,-2 15-1,-13-1-2,3 12-1,-8 3-1,5 8-1,1 6-1,8 6-4,8 2-2,17 2 0,10-2 0,14-2 0,12-4 0,13-8 0,12-11 0,6-7 0,9-15 0,1-11 0,-1-9 0,-3-9 0,-6-7 0,-6-7 0,-8-2 0,-14-8 0,-1 4-11,-24-9-26,0 1-10,-10-6 0,-11 0 0,-6 1 0</inkml:trace>
        </inkml:traceGroup>
      </inkml:traceGroup>
    </inkml:traceGroup>
  </inkml:traceGroup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3:47.604"/>
    </inkml:context>
    <inkml:brush xml:id="br0">
      <inkml:brushProperty name="width" value="0.08333" units="cm"/>
      <inkml:brushProperty name="height" value="0.08333" units="cm"/>
      <inkml:brushProperty name="color" value="#FBDEC8"/>
      <inkml:brushProperty name="fitToCurve" value="1"/>
    </inkml:brush>
  </inkml:definitions>
  <inkml:traceGroup>
    <inkml:annotationXML>
      <emma:emma xmlns:emma="http://www.w3.org/2003/04/emma" version="1.0">
        <emma:interpretation id="{63D0467C-0DF0-4057-937E-2584726376E8}" emma:medium="tactile" emma:mode="ink">
          <msink:context xmlns:msink="http://schemas.microsoft.com/ink/2010/main" type="inkDrawing" rotatedBoundingBox="7564,17492 7597,14102 7656,14103 7623,17493" semanticType="callout" shapeName="Other">
            <msink:sourceLink direction="with" ref="{96187F68-AE14-4FD2-9583-928C24E34F11}"/>
            <msink:sourceLink direction="with" ref="{3FB75BE6-C1FC-4846-8F47-15F0A956F110}"/>
          </msink:context>
        </emma:interpretation>
      </emma:emma>
    </inkml:annotationXML>
    <inkml:trace contextRef="#ctx0" brushRef="#br0">45 0 82,'0'0'36,"-6"33"1,10 12-17,-6 14-3,10 27-2,-8 22-2,7 36 0,-7 23-3,4 25 0,-6 19-8,2 20-2,-6 6 0,-1 7 0,-1-7 0,2-10 0,-4-13 0,2-13 0,-1-23 0,5-25 0,2-26 0,4-21 0,0-20 0,0-23 0,7-22 0,-9-41 0,0 0 0,0 0-4,20-53-14,-22-21-6,12-13-5,-10-34-3,8-18-3,-3-27 1,1-14 4,-2-6 0,-2-6 12</inkml:trace>
  </inkml:traceGroup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3:48.432"/>
    </inkml:context>
    <inkml:brush xml:id="br0">
      <inkml:brushProperty name="width" value="0.08333" units="cm"/>
      <inkml:brushProperty name="height" value="0.08333" units="cm"/>
      <inkml:brushProperty name="color" value="#FBDEC8"/>
      <inkml:brushProperty name="fitToCurve" value="1"/>
    </inkml:brush>
  </inkml:definitions>
  <inkml:traceGroup>
    <inkml:annotationXML>
      <emma:emma xmlns:emma="http://www.w3.org/2003/04/emma" version="1.0">
        <emma:interpretation id="{96187F68-AE14-4FD2-9583-928C24E34F11}" emma:medium="tactile" emma:mode="ink">
          <msink:context xmlns:msink="http://schemas.microsoft.com/ink/2010/main" type="inkDrawing" rotatedBoundingBox="8463,12247 14310,14752 13114,17546 7266,15041" shapeName="Other">
            <msink:destinationLink direction="with" ref="{63D0467C-0DF0-4057-937E-2584726376E8}"/>
          </msink:context>
        </emma:interpretation>
      </emma:emma>
    </inkml:annotationXML>
    <inkml:trace contextRef="#ctx0" brushRef="#br0">0 279 34,'8'-39'27,"11"10"2,-1 5-8,3-3-3,10 9-2,-5-3 1,13 11 0,-2-4 2,18 6-1,9-3-2,18 9-2,12-6-5,23 8-9,12-2 0,25 4 0,18-4 0,15 4 0,12 0 0,12-2 0,9 2 0,5 2 0,1-2 0,-5 3 0,-6-1 0,-1-2 0,-11 0 0,-7 0 0,-13-2 0,-9-4 0,-8-2 0,-4-3 0,-10-3 0,-10 0 0,-11 2 0,-10-1 0,-13 5 0,-11 4 0,-15 2 0,-17 6 0,-13 7 0,-11 5 0,-13 0 0,-3-3 0,-9 3 0,-16-18 0,25 33 0,-25-33 0,23 28 0,-23-28 0,18 29 0,-10-6 0,0 3 0,-1 5 0,-1 10 0,0 6 0,0 10 0,0 10 0,-4 11 0,0 10 0,-4 14 0,0 11 0,-4 9 0,2 11 0,0 8 0,2 9 0,4 3 0,2 5 0,2-3 0,6-2 0,3-3 0,5-5 0,1-10 0,5-7 0,-3-9 0,6-7 0,-5-7 0,-1-9 0,-5-8 0,-3-6 0,-7-11 0,-4-5 0,-2-11 0,-4-10 0,0-8 0,0-13 0,4-1 0,-2-23 0,12 24 0,-12-24 0,0 0-1,0 0-50,23 14 0,-23-14-1,0 0 2</inkml:trace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3:48.979"/>
    </inkml:context>
    <inkml:brush xml:id="br0">
      <inkml:brushProperty name="width" value="0.08333" units="cm"/>
      <inkml:brushProperty name="height" value="0.08333" units="cm"/>
      <inkml:brushProperty name="color" value="#FBDEC8"/>
      <inkml:brushProperty name="fitToCurve" value="1"/>
    </inkml:brush>
  </inkml:definitions>
  <inkml:traceGroup>
    <inkml:annotationXML>
      <emma:emma xmlns:emma="http://www.w3.org/2003/04/emma" version="1.0">
        <emma:interpretation id="{3FB75BE6-C1FC-4846-8F47-15F0A956F110}" emma:medium="tactile" emma:mode="ink">
          <msink:context xmlns:msink="http://schemas.microsoft.com/ink/2010/main" type="inkDrawing" rotatedBoundingBox="8007,17541 13541,17613 13539,17732 8005,17660" semanticType="underline" shapeName="Other">
            <msink:sourceLink direction="with" ref="{ED62DB39-B521-48BB-9284-C3919BF13009}"/>
            <msink:destinationLink direction="with" ref="{63D0467C-0DF0-4057-937E-2584726376E8}"/>
          </msink:context>
        </emma:interpretation>
      </emma:emma>
    </inkml:annotationXML>
    <inkml:trace contextRef="#ctx0" brushRef="#br0">-6 35 185,'6'-20'50,"15"9"-30,14 9-20,14 0 0,18 8 0,11-4 0,19 9 0,11-1 0,26 0 0,24-4 0,24-2 0,27-4 0,29-4 0,25 2 0,17-4 0,22-2 0,7-2 0,3 3 0,6 3 0,-2 2 0,-15 4 0,-14 2 0,-12 5 0,-25 3 0,-22 2 0,-27 3 0,-37-1 0,-31 6 0,-33-9 0,-20 5 0,-47-12-11,-33-6-45,0 0-1,-59 10 0</inkml:trace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27T23:54:12.430"/>
    </inkml:context>
    <inkml:brush xml:id="br0">
      <inkml:brushProperty name="width" value="0.08333" units="cm"/>
      <inkml:brushProperty name="height" value="0.08333" units="cm"/>
      <inkml:brushProperty name="color" value="#FFFFFF"/>
      <inkml:brushProperty name="fitToCurve" value="1"/>
    </inkml:brush>
  </inkml:definitions>
  <inkml:traceGroup>
    <inkml:annotationXML>
      <emma:emma xmlns:emma="http://www.w3.org/2003/04/emma" version="1.0">
        <emma:interpretation id="{EA02223B-C6B3-453D-B02C-E25C13FF538B}" emma:medium="tactile" emma:mode="ink">
          <msink:context xmlns:msink="http://schemas.microsoft.com/ink/2010/main" type="inkDrawing" rotatedBoundingBox="9746,7556 16712,7647 16711,7759 9744,7668" semanticType="underline" shapeName="Other">
            <msink:sourceLink direction="with" ref="{AB76531F-E98D-444C-A565-2833890E9F51}"/>
            <msink:sourceLink direction="with" ref="{0991E19A-A957-42E9-BDB1-1A3F836A28A9}"/>
          </msink:context>
        </emma:interpretation>
      </emma:emma>
    </inkml:annotationXML>
    <inkml:trace contextRef="#ctx0" brushRef="#br0">-13 94 140,'-14'-21'45,"14"21"-3,43-22-32,4 10-1,29 3-1,20-1-7,23 6-1,19-6 0,32 8 0,31 0 0,28 2 0,40-2 0,30 10 0,34-4 0,27 4 0,26 0 0,14 3 0,10-1 0,4 2 0,-16-2 0,-15-4 0,-24 0 0,-21 3 0,-30-3 0,-33-2 0,-41 2 0,-38-4 0,-34 2 0,-34-2 0,-34 2 0,-33-12 0,-20 8-29,-41 0-24,0 0 2,0 0-2,-55-16 3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516624"/>
            <a:ext cx="7315200" cy="2595025"/>
          </a:xfr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166530"/>
            <a:ext cx="7315200" cy="1144632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F44FB-BA8A-44A1-AE32-D8825F5FE09C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684318-962B-423D-8E81-976E5657142E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F44FB-BA8A-44A1-AE32-D8825F5FE09C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84318-962B-423D-8E81-976E5657142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48400" y="1826709"/>
            <a:ext cx="1492499" cy="448445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4524" y="1826709"/>
            <a:ext cx="5241476" cy="448445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F44FB-BA8A-44A1-AE32-D8825F5FE09C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84318-962B-423D-8E81-976E5657142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F44FB-BA8A-44A1-AE32-D8825F5FE09C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84318-962B-423D-8E81-976E5657142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017572"/>
            <a:ext cx="7315200" cy="1293592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3865097"/>
            <a:ext cx="7315200" cy="109843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F44FB-BA8A-44A1-AE32-D8825F5FE09C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84318-962B-423D-8E81-976E5657142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F44FB-BA8A-44A1-AE32-D8825F5FE09C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84318-962B-423D-8E81-976E5657142E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914400" y="2743200"/>
            <a:ext cx="3566160" cy="35935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81728" y="2743200"/>
            <a:ext cx="3566160" cy="3595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6348" y="2743200"/>
            <a:ext cx="336499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5144" y="2743200"/>
            <a:ext cx="336206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F44FB-BA8A-44A1-AE32-D8825F5FE09C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84318-962B-423D-8E81-976E5657142E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914400" y="3383280"/>
            <a:ext cx="3566160" cy="2953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81727" y="3383280"/>
            <a:ext cx="3566160" cy="2953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F44FB-BA8A-44A1-AE32-D8825F5FE09C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84318-962B-423D-8E81-976E5657142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F44FB-BA8A-44A1-AE32-D8825F5FE09C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84318-962B-423D-8E81-976E5657142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5362"/>
            <a:ext cx="2950936" cy="217301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1752" y="1826709"/>
            <a:ext cx="4207848" cy="4476614"/>
          </a:xfrm>
        </p:spPr>
        <p:txBody>
          <a:bodyPr anchor="ctr"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61095"/>
            <a:ext cx="2950936" cy="22453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F44FB-BA8A-44A1-AE32-D8825F5FE09C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84318-962B-423D-8E81-976E5657142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8800"/>
            <a:ext cx="2953512" cy="2176272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191000" y="2286000"/>
            <a:ext cx="4038600" cy="3352800"/>
          </a:xfrm>
          <a:solidFill>
            <a:schemeClr val="accent2"/>
          </a:solidFill>
          <a:ln w="12700">
            <a:noFill/>
          </a:ln>
          <a:effectLst>
            <a:reflection blurRad="12700" stA="30000" endPos="30000" dist="31750" dir="5400000" sy="-100000" algn="bl" rotWithShape="0"/>
          </a:effectLst>
          <a:scene3d>
            <a:camera prst="perspectiveRight" fov="2700000">
              <a:rot lat="240000" lon="900000" rev="0"/>
            </a:camera>
            <a:lightRig rig="threePt" dir="t">
              <a:rot lat="0" lon="0" rev="2700000"/>
            </a:lightRig>
          </a:scene3d>
          <a:sp3d/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59936"/>
            <a:ext cx="2953512" cy="224942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F44FB-BA8A-44A1-AE32-D8825F5FE09C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84318-962B-423D-8E81-976E5657142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435268" y="573807"/>
            <a:ext cx="86236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569419" y="573807"/>
            <a:ext cx="576072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769833"/>
            <a:ext cx="7315200" cy="35395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07690" y="548797"/>
            <a:ext cx="1189132" cy="29791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alpha val="50000"/>
                  </a:schemeClr>
                </a:solidFill>
              </a:defRPr>
            </a:lvl1pPr>
          </a:lstStyle>
          <a:p>
            <a:fld id="{79AF44FB-BA8A-44A1-AE32-D8825F5FE09C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4415" y="548797"/>
            <a:ext cx="941203" cy="3017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3684318-962B-423D-8E81-976E5657142E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08688" y="855956"/>
            <a:ext cx="2246489" cy="301227"/>
          </a:xfrm>
          <a:prstGeom prst="rect">
            <a:avLst/>
          </a:prstGeom>
        </p:spPr>
        <p:txBody>
          <a:bodyPr vert="horz" lIns="91440" tIns="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30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customXml" Target="../ink/ink19.xml"/><Relationship Id="rId7" Type="http://schemas.openxmlformats.org/officeDocument/2006/relationships/customXml" Target="../ink/ink21.xm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5" Type="http://schemas.openxmlformats.org/officeDocument/2006/relationships/customXml" Target="../ink/ink20.xml"/><Relationship Id="rId4" Type="http://schemas.openxmlformats.org/officeDocument/2006/relationships/image" Target="../media/image6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25.xml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4.xml"/><Relationship Id="rId5" Type="http://schemas.openxmlformats.org/officeDocument/2006/relationships/image" Target="../media/image16.emf"/><Relationship Id="rId4" Type="http://schemas.openxmlformats.org/officeDocument/2006/relationships/customXml" Target="../ink/ink23.xml"/><Relationship Id="rId9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9.xml"/><Relationship Id="rId13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5.emf"/><Relationship Id="rId12" Type="http://schemas.openxmlformats.org/officeDocument/2006/relationships/customXml" Target="../ink/ink31.xml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8.xml"/><Relationship Id="rId11" Type="http://schemas.openxmlformats.org/officeDocument/2006/relationships/image" Target="../media/image77.emf"/><Relationship Id="rId5" Type="http://schemas.openxmlformats.org/officeDocument/2006/relationships/image" Target="../media/image74.emf"/><Relationship Id="rId10" Type="http://schemas.openxmlformats.org/officeDocument/2006/relationships/customXml" Target="../ink/ink30.xml"/><Relationship Id="rId4" Type="http://schemas.openxmlformats.org/officeDocument/2006/relationships/customXml" Target="../ink/ink27.xml"/><Relationship Id="rId9" Type="http://schemas.openxmlformats.org/officeDocument/2006/relationships/image" Target="../media/image7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35.xml"/><Relationship Id="rId13" Type="http://schemas.openxmlformats.org/officeDocument/2006/relationships/image" Target="../media/image24.emf"/><Relationship Id="rId18" Type="http://schemas.openxmlformats.org/officeDocument/2006/relationships/customXml" Target="../ink/ink40.xml"/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12" Type="http://schemas.openxmlformats.org/officeDocument/2006/relationships/customXml" Target="../ink/ink37.xml"/><Relationship Id="rId17" Type="http://schemas.openxmlformats.org/officeDocument/2006/relationships/image" Target="../media/image26.emf"/><Relationship Id="rId2" Type="http://schemas.openxmlformats.org/officeDocument/2006/relationships/customXml" Target="../ink/ink32.xml"/><Relationship Id="rId16" Type="http://schemas.openxmlformats.org/officeDocument/2006/relationships/customXml" Target="../ink/ink39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4.xml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10" Type="http://schemas.openxmlformats.org/officeDocument/2006/relationships/customXml" Target="../ink/ink36.xml"/><Relationship Id="rId19" Type="http://schemas.openxmlformats.org/officeDocument/2006/relationships/image" Target="../media/image27.emf"/><Relationship Id="rId4" Type="http://schemas.openxmlformats.org/officeDocument/2006/relationships/customXml" Target="../ink/ink33.xml"/><Relationship Id="rId9" Type="http://schemas.openxmlformats.org/officeDocument/2006/relationships/image" Target="../media/image22.emf"/><Relationship Id="rId14" Type="http://schemas.openxmlformats.org/officeDocument/2006/relationships/customXml" Target="../ink/ink3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4.xml"/><Relationship Id="rId13" Type="http://schemas.openxmlformats.org/officeDocument/2006/relationships/image" Target="../media/image25.emf"/><Relationship Id="rId18" Type="http://schemas.openxmlformats.org/officeDocument/2006/relationships/customXml" Target="../ink/ink49.xml"/><Relationship Id="rId3" Type="http://schemas.openxmlformats.org/officeDocument/2006/relationships/image" Target="../media/image19.emf"/><Relationship Id="rId21" Type="http://schemas.openxmlformats.org/officeDocument/2006/relationships/image" Target="../media/image29.emf"/><Relationship Id="rId7" Type="http://schemas.openxmlformats.org/officeDocument/2006/relationships/image" Target="../media/image22.emf"/><Relationship Id="rId12" Type="http://schemas.openxmlformats.org/officeDocument/2006/relationships/customXml" Target="../ink/ink46.xml"/><Relationship Id="rId17" Type="http://schemas.openxmlformats.org/officeDocument/2006/relationships/image" Target="../media/image27.emf"/><Relationship Id="rId2" Type="http://schemas.openxmlformats.org/officeDocument/2006/relationships/customXml" Target="../ink/ink41.xml"/><Relationship Id="rId16" Type="http://schemas.openxmlformats.org/officeDocument/2006/relationships/customXml" Target="../ink/ink48.xml"/><Relationship Id="rId20" Type="http://schemas.openxmlformats.org/officeDocument/2006/relationships/customXml" Target="../ink/ink5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3.xml"/><Relationship Id="rId11" Type="http://schemas.openxmlformats.org/officeDocument/2006/relationships/image" Target="../media/image28.emf"/><Relationship Id="rId5" Type="http://schemas.openxmlformats.org/officeDocument/2006/relationships/image" Target="../media/image20.emf"/><Relationship Id="rId15" Type="http://schemas.openxmlformats.org/officeDocument/2006/relationships/image" Target="../media/image26.emf"/><Relationship Id="rId23" Type="http://schemas.openxmlformats.org/officeDocument/2006/relationships/image" Target="../media/image30.emf"/><Relationship Id="rId10" Type="http://schemas.openxmlformats.org/officeDocument/2006/relationships/customXml" Target="../ink/ink45.xml"/><Relationship Id="rId19" Type="http://schemas.openxmlformats.org/officeDocument/2006/relationships/image" Target="../media/image21.emf"/><Relationship Id="rId4" Type="http://schemas.openxmlformats.org/officeDocument/2006/relationships/customXml" Target="../ink/ink42.xml"/><Relationship Id="rId9" Type="http://schemas.openxmlformats.org/officeDocument/2006/relationships/image" Target="../media/image23.emf"/><Relationship Id="rId14" Type="http://schemas.openxmlformats.org/officeDocument/2006/relationships/customXml" Target="../ink/ink47.xml"/><Relationship Id="rId22" Type="http://schemas.openxmlformats.org/officeDocument/2006/relationships/customXml" Target="../ink/ink5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55.xml"/><Relationship Id="rId13" Type="http://schemas.openxmlformats.org/officeDocument/2006/relationships/image" Target="../media/image240.emf"/><Relationship Id="rId3" Type="http://schemas.openxmlformats.org/officeDocument/2006/relationships/image" Target="../media/image190.emf"/><Relationship Id="rId7" Type="http://schemas.openxmlformats.org/officeDocument/2006/relationships/image" Target="../media/image210.emf"/><Relationship Id="rId12" Type="http://schemas.openxmlformats.org/officeDocument/2006/relationships/customXml" Target="../ink/ink57.xml"/><Relationship Id="rId2" Type="http://schemas.openxmlformats.org/officeDocument/2006/relationships/customXml" Target="../ink/ink5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4.xml"/><Relationship Id="rId11" Type="http://schemas.openxmlformats.org/officeDocument/2006/relationships/image" Target="../media/image230.emf"/><Relationship Id="rId5" Type="http://schemas.openxmlformats.org/officeDocument/2006/relationships/image" Target="../media/image200.emf"/><Relationship Id="rId10" Type="http://schemas.openxmlformats.org/officeDocument/2006/relationships/customXml" Target="../ink/ink56.xml"/><Relationship Id="rId4" Type="http://schemas.openxmlformats.org/officeDocument/2006/relationships/customXml" Target="../ink/ink53.xml"/><Relationship Id="rId9" Type="http://schemas.openxmlformats.org/officeDocument/2006/relationships/image" Target="../media/image220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5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5" Type="http://schemas.openxmlformats.org/officeDocument/2006/relationships/image" Target="../media/image3.emf"/><Relationship Id="rId4" Type="http://schemas.openxmlformats.org/officeDocument/2006/relationships/customXml" Target="../ink/ink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emf"/><Relationship Id="rId2" Type="http://schemas.openxmlformats.org/officeDocument/2006/relationships/customXml" Target="../ink/ink5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3" Type="http://schemas.openxmlformats.org/officeDocument/2006/relationships/oleObject" Target="../embeddings/oleObject2.bin"/><Relationship Id="rId7" Type="http://schemas.openxmlformats.org/officeDocument/2006/relationships/customXml" Target="../ink/ink60.xml"/><Relationship Id="rId12" Type="http://schemas.openxmlformats.org/officeDocument/2006/relationships/image" Target="../media/image30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0.emf"/><Relationship Id="rId11" Type="http://schemas.openxmlformats.org/officeDocument/2006/relationships/customXml" Target="../ink/ink62.xml"/><Relationship Id="rId5" Type="http://schemas.openxmlformats.org/officeDocument/2006/relationships/customXml" Target="../ink/ink59.xml"/><Relationship Id="rId10" Type="http://schemas.openxmlformats.org/officeDocument/2006/relationships/image" Target="../media/image290.emf"/><Relationship Id="rId4" Type="http://schemas.openxmlformats.org/officeDocument/2006/relationships/image" Target="../media/image2.wmf"/><Relationship Id="rId9" Type="http://schemas.openxmlformats.org/officeDocument/2006/relationships/customXml" Target="../ink/ink6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customXml" Target="../ink/ink67.xml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39" Type="http://schemas.openxmlformats.org/officeDocument/2006/relationships/customXml" Target="../ink/ink80.xml"/><Relationship Id="rId3" Type="http://schemas.openxmlformats.org/officeDocument/2006/relationships/oleObject" Target="../embeddings/oleObject4.bin"/><Relationship Id="rId21" Type="http://schemas.openxmlformats.org/officeDocument/2006/relationships/customXml" Target="../ink/ink71.xml"/><Relationship Id="rId34" Type="http://schemas.openxmlformats.org/officeDocument/2006/relationships/image" Target="../media/image47.emf"/><Relationship Id="rId42" Type="http://schemas.openxmlformats.org/officeDocument/2006/relationships/image" Target="../media/image51.emf"/><Relationship Id="rId7" Type="http://schemas.openxmlformats.org/officeDocument/2006/relationships/customXml" Target="../ink/ink64.xml"/><Relationship Id="rId12" Type="http://schemas.openxmlformats.org/officeDocument/2006/relationships/image" Target="../media/image36.emf"/><Relationship Id="rId17" Type="http://schemas.openxmlformats.org/officeDocument/2006/relationships/customXml" Target="../ink/ink69.xml"/><Relationship Id="rId25" Type="http://schemas.openxmlformats.org/officeDocument/2006/relationships/customXml" Target="../ink/ink73.xml"/><Relationship Id="rId33" Type="http://schemas.openxmlformats.org/officeDocument/2006/relationships/customXml" Target="../ink/ink77.xml"/><Relationship Id="rId38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29" Type="http://schemas.openxmlformats.org/officeDocument/2006/relationships/customXml" Target="../ink/ink75.xml"/><Relationship Id="rId41" Type="http://schemas.openxmlformats.org/officeDocument/2006/relationships/customXml" Target="../ink/ink8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11" Type="http://schemas.openxmlformats.org/officeDocument/2006/relationships/customXml" Target="../ink/ink66.xml"/><Relationship Id="rId24" Type="http://schemas.openxmlformats.org/officeDocument/2006/relationships/image" Target="../media/image42.emf"/><Relationship Id="rId32" Type="http://schemas.openxmlformats.org/officeDocument/2006/relationships/image" Target="../media/image46.emf"/><Relationship Id="rId37" Type="http://schemas.openxmlformats.org/officeDocument/2006/relationships/customXml" Target="../ink/ink79.xml"/><Relationship Id="rId40" Type="http://schemas.openxmlformats.org/officeDocument/2006/relationships/image" Target="../media/image50.emf"/><Relationship Id="rId5" Type="http://schemas.openxmlformats.org/officeDocument/2006/relationships/customXml" Target="../ink/ink63.xml"/><Relationship Id="rId15" Type="http://schemas.openxmlformats.org/officeDocument/2006/relationships/customXml" Target="../ink/ink68.xml"/><Relationship Id="rId23" Type="http://schemas.openxmlformats.org/officeDocument/2006/relationships/customXml" Target="../ink/ink72.xml"/><Relationship Id="rId28" Type="http://schemas.openxmlformats.org/officeDocument/2006/relationships/image" Target="../media/image44.emf"/><Relationship Id="rId36" Type="http://schemas.openxmlformats.org/officeDocument/2006/relationships/image" Target="../media/image48.emf"/><Relationship Id="rId10" Type="http://schemas.openxmlformats.org/officeDocument/2006/relationships/image" Target="../media/image35.emf"/><Relationship Id="rId19" Type="http://schemas.openxmlformats.org/officeDocument/2006/relationships/customXml" Target="../ink/ink70.xml"/><Relationship Id="rId31" Type="http://schemas.openxmlformats.org/officeDocument/2006/relationships/customXml" Target="../ink/ink76.xml"/><Relationship Id="rId4" Type="http://schemas.openxmlformats.org/officeDocument/2006/relationships/image" Target="../media/image4.wmf"/><Relationship Id="rId9" Type="http://schemas.openxmlformats.org/officeDocument/2006/relationships/customXml" Target="../ink/ink65.xml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customXml" Target="../ink/ink74.xml"/><Relationship Id="rId30" Type="http://schemas.openxmlformats.org/officeDocument/2006/relationships/image" Target="../media/image45.emf"/><Relationship Id="rId35" Type="http://schemas.openxmlformats.org/officeDocument/2006/relationships/customXml" Target="../ink/ink7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customXml" Target="../ink/ink86.xml"/><Relationship Id="rId18" Type="http://schemas.openxmlformats.org/officeDocument/2006/relationships/image" Target="../media/image68.emf"/><Relationship Id="rId26" Type="http://schemas.openxmlformats.org/officeDocument/2006/relationships/image" Target="../media/image72.emf"/><Relationship Id="rId3" Type="http://schemas.openxmlformats.org/officeDocument/2006/relationships/oleObject" Target="../embeddings/oleObject6.bin"/><Relationship Id="rId21" Type="http://schemas.openxmlformats.org/officeDocument/2006/relationships/customXml" Target="../ink/ink90.xml"/><Relationship Id="rId34" Type="http://schemas.openxmlformats.org/officeDocument/2006/relationships/image" Target="../media/image90.emf"/><Relationship Id="rId7" Type="http://schemas.openxmlformats.org/officeDocument/2006/relationships/customXml" Target="../ink/ink83.xml"/><Relationship Id="rId12" Type="http://schemas.openxmlformats.org/officeDocument/2006/relationships/image" Target="../media/image62.emf"/><Relationship Id="rId17" Type="http://schemas.openxmlformats.org/officeDocument/2006/relationships/customXml" Target="../ink/ink88.xml"/><Relationship Id="rId25" Type="http://schemas.openxmlformats.org/officeDocument/2006/relationships/customXml" Target="../ink/ink92.xml"/><Relationship Id="rId33" Type="http://schemas.openxmlformats.org/officeDocument/2006/relationships/customXml" Target="../ink/ink96.xml"/><Relationship Id="rId38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emf"/><Relationship Id="rId20" Type="http://schemas.openxmlformats.org/officeDocument/2006/relationships/image" Target="../media/image69.emf"/><Relationship Id="rId29" Type="http://schemas.openxmlformats.org/officeDocument/2006/relationships/customXml" Target="../ink/ink9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11" Type="http://schemas.openxmlformats.org/officeDocument/2006/relationships/customXml" Target="../ink/ink85.xml"/><Relationship Id="rId24" Type="http://schemas.openxmlformats.org/officeDocument/2006/relationships/image" Target="../media/image71.emf"/><Relationship Id="rId32" Type="http://schemas.openxmlformats.org/officeDocument/2006/relationships/image" Target="../media/image89.emf"/><Relationship Id="rId37" Type="http://schemas.openxmlformats.org/officeDocument/2006/relationships/customXml" Target="../ink/ink98.xml"/><Relationship Id="rId5" Type="http://schemas.openxmlformats.org/officeDocument/2006/relationships/customXml" Target="../ink/ink82.xml"/><Relationship Id="rId15" Type="http://schemas.openxmlformats.org/officeDocument/2006/relationships/customXml" Target="../ink/ink87.xml"/><Relationship Id="rId23" Type="http://schemas.openxmlformats.org/officeDocument/2006/relationships/customXml" Target="../ink/ink91.xml"/><Relationship Id="rId28" Type="http://schemas.openxmlformats.org/officeDocument/2006/relationships/image" Target="../media/image87.emf"/><Relationship Id="rId36" Type="http://schemas.openxmlformats.org/officeDocument/2006/relationships/image" Target="../media/image91.emf"/><Relationship Id="rId10" Type="http://schemas.openxmlformats.org/officeDocument/2006/relationships/image" Target="../media/image61.emf"/><Relationship Id="rId19" Type="http://schemas.openxmlformats.org/officeDocument/2006/relationships/customXml" Target="../ink/ink89.xml"/><Relationship Id="rId31" Type="http://schemas.openxmlformats.org/officeDocument/2006/relationships/customXml" Target="../ink/ink95.xml"/><Relationship Id="rId4" Type="http://schemas.openxmlformats.org/officeDocument/2006/relationships/image" Target="../media/image5.wmf"/><Relationship Id="rId9" Type="http://schemas.openxmlformats.org/officeDocument/2006/relationships/customXml" Target="../ink/ink84.xml"/><Relationship Id="rId14" Type="http://schemas.openxmlformats.org/officeDocument/2006/relationships/image" Target="../media/image63.emf"/><Relationship Id="rId22" Type="http://schemas.openxmlformats.org/officeDocument/2006/relationships/image" Target="../media/image70.emf"/><Relationship Id="rId27" Type="http://schemas.openxmlformats.org/officeDocument/2006/relationships/customXml" Target="../ink/ink93.xml"/><Relationship Id="rId30" Type="http://schemas.openxmlformats.org/officeDocument/2006/relationships/image" Target="../media/image88.emf"/><Relationship Id="rId35" Type="http://schemas.openxmlformats.org/officeDocument/2006/relationships/customXml" Target="../ink/ink9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customXml" Target="../ink/ink103.xml"/><Relationship Id="rId18" Type="http://schemas.openxmlformats.org/officeDocument/2006/relationships/image" Target="../media/image101.emf"/><Relationship Id="rId26" Type="http://schemas.openxmlformats.org/officeDocument/2006/relationships/image" Target="../media/image105.emf"/><Relationship Id="rId3" Type="http://schemas.openxmlformats.org/officeDocument/2006/relationships/customXml" Target="../ink/ink99.xml"/><Relationship Id="rId21" Type="http://schemas.openxmlformats.org/officeDocument/2006/relationships/customXml" Target="../ink/ink107.xml"/><Relationship Id="rId34" Type="http://schemas.openxmlformats.org/officeDocument/2006/relationships/image" Target="../media/image109.emf"/><Relationship Id="rId7" Type="http://schemas.openxmlformats.org/officeDocument/2006/relationships/customXml" Target="../ink/ink100.xml"/><Relationship Id="rId12" Type="http://schemas.openxmlformats.org/officeDocument/2006/relationships/image" Target="../media/image98.emf"/><Relationship Id="rId17" Type="http://schemas.openxmlformats.org/officeDocument/2006/relationships/customXml" Target="../ink/ink105.xml"/><Relationship Id="rId25" Type="http://schemas.openxmlformats.org/officeDocument/2006/relationships/customXml" Target="../ink/ink109.xml"/><Relationship Id="rId33" Type="http://schemas.openxmlformats.org/officeDocument/2006/relationships/customXml" Target="../ink/ink11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emf"/><Relationship Id="rId20" Type="http://schemas.openxmlformats.org/officeDocument/2006/relationships/image" Target="../media/image102.emf"/><Relationship Id="rId29" Type="http://schemas.openxmlformats.org/officeDocument/2006/relationships/customXml" Target="../ink/ink1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11" Type="http://schemas.openxmlformats.org/officeDocument/2006/relationships/customXml" Target="../ink/ink102.xml"/><Relationship Id="rId24" Type="http://schemas.openxmlformats.org/officeDocument/2006/relationships/image" Target="../media/image104.emf"/><Relationship Id="rId32" Type="http://schemas.openxmlformats.org/officeDocument/2006/relationships/image" Target="../media/image108.emf"/><Relationship Id="rId5" Type="http://schemas.openxmlformats.org/officeDocument/2006/relationships/oleObject" Target="../embeddings/oleObject8.bin"/><Relationship Id="rId15" Type="http://schemas.openxmlformats.org/officeDocument/2006/relationships/customXml" Target="../ink/ink104.xml"/><Relationship Id="rId23" Type="http://schemas.openxmlformats.org/officeDocument/2006/relationships/customXml" Target="../ink/ink108.xml"/><Relationship Id="rId28" Type="http://schemas.openxmlformats.org/officeDocument/2006/relationships/image" Target="../media/image106.emf"/><Relationship Id="rId10" Type="http://schemas.openxmlformats.org/officeDocument/2006/relationships/image" Target="../media/image97.emf"/><Relationship Id="rId19" Type="http://schemas.openxmlformats.org/officeDocument/2006/relationships/customXml" Target="../ink/ink106.xml"/><Relationship Id="rId31" Type="http://schemas.openxmlformats.org/officeDocument/2006/relationships/customXml" Target="../ink/ink112.xml"/><Relationship Id="rId4" Type="http://schemas.openxmlformats.org/officeDocument/2006/relationships/image" Target="../media/image95.emf"/><Relationship Id="rId9" Type="http://schemas.openxmlformats.org/officeDocument/2006/relationships/customXml" Target="../ink/ink101.xml"/><Relationship Id="rId14" Type="http://schemas.openxmlformats.org/officeDocument/2006/relationships/image" Target="../media/image99.emf"/><Relationship Id="rId22" Type="http://schemas.openxmlformats.org/officeDocument/2006/relationships/image" Target="../media/image103.emf"/><Relationship Id="rId27" Type="http://schemas.openxmlformats.org/officeDocument/2006/relationships/customXml" Target="../ink/ink110.xml"/><Relationship Id="rId30" Type="http://schemas.openxmlformats.org/officeDocument/2006/relationships/image" Target="../media/image10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1.emf"/><Relationship Id="rId5" Type="http://schemas.openxmlformats.org/officeDocument/2006/relationships/customXml" Target="../ink/ink114.xml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customXml" Target="../ink/ink119.xml"/><Relationship Id="rId18" Type="http://schemas.openxmlformats.org/officeDocument/2006/relationships/image" Target="../media/image118.emf"/><Relationship Id="rId3" Type="http://schemas.openxmlformats.org/officeDocument/2006/relationships/oleObject" Target="../embeddings/oleObject10.bin"/><Relationship Id="rId21" Type="http://schemas.openxmlformats.org/officeDocument/2006/relationships/customXml" Target="../ink/ink123.xml"/><Relationship Id="rId7" Type="http://schemas.openxmlformats.org/officeDocument/2006/relationships/customXml" Target="../ink/ink116.xml"/><Relationship Id="rId12" Type="http://schemas.openxmlformats.org/officeDocument/2006/relationships/image" Target="../media/image115.emf"/><Relationship Id="rId17" Type="http://schemas.openxmlformats.org/officeDocument/2006/relationships/customXml" Target="../ink/ink12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emf"/><Relationship Id="rId20" Type="http://schemas.openxmlformats.org/officeDocument/2006/relationships/image" Target="../media/image11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2.emf"/><Relationship Id="rId11" Type="http://schemas.openxmlformats.org/officeDocument/2006/relationships/customXml" Target="../ink/ink118.xml"/><Relationship Id="rId24" Type="http://schemas.openxmlformats.org/officeDocument/2006/relationships/image" Target="../media/image121.emf"/><Relationship Id="rId5" Type="http://schemas.openxmlformats.org/officeDocument/2006/relationships/customXml" Target="../ink/ink115.xml"/><Relationship Id="rId15" Type="http://schemas.openxmlformats.org/officeDocument/2006/relationships/customXml" Target="../ink/ink120.xml"/><Relationship Id="rId23" Type="http://schemas.openxmlformats.org/officeDocument/2006/relationships/customXml" Target="../ink/ink124.xml"/><Relationship Id="rId10" Type="http://schemas.openxmlformats.org/officeDocument/2006/relationships/image" Target="../media/image114.emf"/><Relationship Id="rId19" Type="http://schemas.openxmlformats.org/officeDocument/2006/relationships/customXml" Target="../ink/ink122.xml"/><Relationship Id="rId4" Type="http://schemas.openxmlformats.org/officeDocument/2006/relationships/image" Target="../media/image8.wmf"/><Relationship Id="rId9" Type="http://schemas.openxmlformats.org/officeDocument/2006/relationships/customXml" Target="../ink/ink117.xml"/><Relationship Id="rId14" Type="http://schemas.openxmlformats.org/officeDocument/2006/relationships/image" Target="../media/image116.emf"/><Relationship Id="rId22" Type="http://schemas.openxmlformats.org/officeDocument/2006/relationships/image" Target="../media/image12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.xml"/><Relationship Id="rId5" Type="http://schemas.openxmlformats.org/officeDocument/2006/relationships/image" Target="../media/image7.emf"/><Relationship Id="rId4" Type="http://schemas.openxmlformats.org/officeDocument/2006/relationships/customXml" Target="../ink/ink5.xml"/><Relationship Id="rId9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0.xml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0" Type="http://schemas.openxmlformats.org/officeDocument/2006/relationships/customXml" Target="../ink/ink12.xml"/><Relationship Id="rId4" Type="http://schemas.openxmlformats.org/officeDocument/2006/relationships/customXml" Target="../ink/ink9.xml"/><Relationship Id="rId9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6.xml"/><Relationship Id="rId13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12" Type="http://schemas.openxmlformats.org/officeDocument/2006/relationships/customXml" Target="../ink/ink18.xml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5.xml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0" Type="http://schemas.openxmlformats.org/officeDocument/2006/relationships/customXml" Target="../ink/ink17.xml"/><Relationship Id="rId4" Type="http://schemas.openxmlformats.org/officeDocument/2006/relationships/customXml" Target="../ink/ink14.xml"/><Relationship Id="rId9" Type="http://schemas.openxmlformats.org/officeDocument/2006/relationships/image" Target="../media/image57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1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5400" dirty="0" smtClean="0"/>
              <a:t>Simplify:</a:t>
            </a:r>
          </a:p>
          <a:p>
            <a:pPr marL="45720" indent="0" algn="ctr">
              <a:buNone/>
            </a:pPr>
            <a:endParaRPr lang="en-US" dirty="0"/>
          </a:p>
          <a:p>
            <a:pPr marL="45720" indent="0" algn="ctr">
              <a:buNone/>
            </a:pPr>
            <a:r>
              <a:rPr lang="en-US" sz="5400" dirty="0" smtClean="0"/>
              <a:t>2(3 – 6)</a:t>
            </a:r>
            <a:r>
              <a:rPr lang="en-US" sz="5400" baseline="30000" dirty="0" smtClean="0"/>
              <a:t>2</a:t>
            </a:r>
            <a:r>
              <a:rPr lang="en-US" sz="5400" dirty="0" smtClean="0"/>
              <a:t> + 4 • 3 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26796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5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077200" cy="4953000"/>
              </a:xfrm>
            </p:spPr>
            <p:txBody>
              <a:bodyPr>
                <a:normAutofit/>
              </a:bodyPr>
              <a:lstStyle/>
              <a:p>
                <a:pPr marL="45720" indent="0" algn="ctr">
                  <a:buNone/>
                </a:pPr>
                <a:r>
                  <a:rPr lang="en-US" sz="4000" dirty="0" smtClean="0"/>
                  <a:t>Solve for x.</a:t>
                </a:r>
              </a:p>
              <a:p>
                <a:pPr marL="4572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4000">
                              <a:latin typeface="Cambria Math"/>
                            </a:rPr>
                            <m:t>3</m:t>
                          </m:r>
                          <m:r>
                            <a:rPr lang="en-US" sz="4000" i="1">
                              <a:latin typeface="Cambria Math"/>
                            </a:rPr>
                            <m:t>𝑥</m:t>
                          </m:r>
                          <m:r>
                            <a:rPr lang="en-US" sz="4000">
                              <a:latin typeface="Cambria Math"/>
                            </a:rPr>
                            <m:t>−4</m:t>
                          </m:r>
                        </m:den>
                      </m:f>
                      <m:r>
                        <a:rPr lang="en-US" sz="4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/>
                            </a:rPr>
                            <m:t>−3</m:t>
                          </m:r>
                        </m:num>
                        <m:den>
                          <m:r>
                            <a:rPr lang="en-US" sz="4000">
                              <a:latin typeface="Cambria Math"/>
                            </a:rPr>
                            <m:t>1−2</m:t>
                          </m:r>
                          <m:r>
                            <a:rPr lang="en-US" sz="4000" i="1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 smtClean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077200" cy="4953000"/>
              </a:xfrm>
              <a:blipFill rotWithShape="1">
                <a:blip r:embed="rId2"/>
                <a:stretch>
                  <a:fillRect t="-2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2057400" y="3076028"/>
              <a:ext cx="6679594" cy="3387823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31839" y="3062709"/>
                <a:ext cx="6734675" cy="34274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9" name="Ink 58"/>
              <p14:cNvContentPartPr/>
              <p14:nvPr/>
            </p14:nvContentPartPr>
            <p14:xfrm>
              <a:off x="2097000" y="5221268"/>
              <a:ext cx="5290200" cy="127080"/>
            </p14:xfrm>
          </p:contentPart>
        </mc:Choice>
        <mc:Fallback xmlns="">
          <p:pic>
            <p:nvPicPr>
              <p:cNvPr id="59" name="Ink 5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85840" y="5207948"/>
                <a:ext cx="532116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0" name="Ink 79"/>
              <p14:cNvContentPartPr/>
              <p14:nvPr/>
            </p14:nvContentPartPr>
            <p14:xfrm>
              <a:off x="3543274" y="6466011"/>
              <a:ext cx="3130920" cy="240120"/>
            </p14:xfrm>
          </p:contentPart>
        </mc:Choice>
        <mc:Fallback xmlns="">
          <p:pic>
            <p:nvPicPr>
              <p:cNvPr id="80" name="Ink 7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19154" y="6445131"/>
                <a:ext cx="3169080" cy="28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9579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</a:t>
            </a:r>
            <a:r>
              <a:rPr lang="en-US" dirty="0"/>
              <a:t>6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4000" dirty="0"/>
              <a:t>Rewrite in Slope Intercept Form:</a:t>
            </a:r>
          </a:p>
          <a:p>
            <a:pPr marL="45720" indent="0" algn="ctr">
              <a:buNone/>
            </a:pPr>
            <a:endParaRPr lang="en-US" sz="4000" dirty="0"/>
          </a:p>
          <a:p>
            <a:pPr marL="45720" indent="0" algn="ctr">
              <a:buNone/>
            </a:pPr>
            <a:r>
              <a:rPr lang="en-US" sz="4000" dirty="0" smtClean="0"/>
              <a:t>3x – 5y = -15</a:t>
            </a:r>
          </a:p>
        </p:txBody>
      </p:sp>
    </p:spTree>
    <p:extLst>
      <p:ext uri="{BB962C8B-B14F-4D97-AF65-F5344CB8AC3E}">
        <p14:creationId xmlns:p14="http://schemas.microsoft.com/office/powerpoint/2010/main" val="214902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</a:t>
            </a:r>
            <a:r>
              <a:rPr lang="en-US" dirty="0"/>
              <a:t>6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4000" dirty="0" smtClean="0"/>
              <a:t>Rewrite in Slope Intercept Form:</a:t>
            </a:r>
          </a:p>
          <a:p>
            <a:pPr marL="45720" indent="0" algn="ctr">
              <a:buNone/>
            </a:pPr>
            <a:endParaRPr lang="en-US" sz="4000" dirty="0"/>
          </a:p>
          <a:p>
            <a:pPr marL="45720" indent="0" algn="ctr">
              <a:buNone/>
            </a:pPr>
            <a:r>
              <a:rPr lang="en-US" sz="4000" dirty="0" smtClean="0"/>
              <a:t>3x – 5y = -15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2834850" y="3468319"/>
              <a:ext cx="3119040" cy="3240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09290" y="3442039"/>
                <a:ext cx="3169440" cy="36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4" name="Ink 13"/>
              <p14:cNvContentPartPr/>
              <p14:nvPr/>
            </p14:nvContentPartPr>
            <p14:xfrm>
              <a:off x="2899650" y="3877639"/>
              <a:ext cx="3909600" cy="7992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78410" y="3851359"/>
                <a:ext cx="3935520" cy="12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6" name="Ink 65"/>
              <p14:cNvContentPartPr/>
              <p14:nvPr/>
            </p14:nvContentPartPr>
            <p14:xfrm>
              <a:off x="3720478" y="4161319"/>
              <a:ext cx="2978972" cy="2119680"/>
            </p14:xfrm>
          </p:contentPart>
        </mc:Choice>
        <mc:Fallback xmlns="">
          <p:pic>
            <p:nvPicPr>
              <p:cNvPr id="66" name="Ink 6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98518" y="4140079"/>
                <a:ext cx="3018212" cy="216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1" name="Ink 90"/>
              <p14:cNvContentPartPr/>
              <p14:nvPr/>
            </p14:nvContentPartPr>
            <p14:xfrm>
              <a:off x="245758" y="4609879"/>
              <a:ext cx="2427480" cy="2242080"/>
            </p14:xfrm>
          </p:contentPart>
        </mc:Choice>
        <mc:Fallback xmlns="">
          <p:pic>
            <p:nvPicPr>
              <p:cNvPr id="91" name="Ink 90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24518" y="4584319"/>
                <a:ext cx="2462040" cy="228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39524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</a:t>
            </a:r>
            <a:r>
              <a:rPr lang="en-US" dirty="0"/>
              <a:t>7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668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3200" dirty="0" smtClean="0"/>
              <a:t>Does this situation below represent a function? If yes, identify Domain and Range.  If no, explain why not.</a:t>
            </a:r>
          </a:p>
          <a:p>
            <a:pPr marL="45720" indent="0" algn="ctr">
              <a:buNone/>
            </a:pPr>
            <a:endParaRPr lang="en-US" sz="4000" dirty="0"/>
          </a:p>
          <a:p>
            <a:pPr marL="45720" indent="0" algn="ctr">
              <a:buNone/>
            </a:pPr>
            <a:endParaRPr lang="en-US" sz="4000" dirty="0" smtClean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2227137"/>
              </p:ext>
            </p:extLst>
          </p:nvPr>
        </p:nvGraphicFramePr>
        <p:xfrm>
          <a:off x="1524000" y="2743200"/>
          <a:ext cx="609600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X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y</a:t>
                      </a:r>
                      <a:endParaRPr lang="en-US" sz="4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2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1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2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4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27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9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3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26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35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30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02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</a:t>
            </a:r>
            <a:r>
              <a:rPr lang="en-US" dirty="0"/>
              <a:t>7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668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3200" dirty="0" smtClean="0"/>
              <a:t>Does this situation below represent a function? If yes, identify Domain and Range.  If no, explain why not.</a:t>
            </a:r>
          </a:p>
          <a:p>
            <a:pPr marL="45720" indent="0" algn="ctr">
              <a:buNone/>
            </a:pPr>
            <a:endParaRPr lang="en-US" sz="4000" dirty="0"/>
          </a:p>
          <a:p>
            <a:pPr marL="45720" indent="0" algn="ctr">
              <a:buNone/>
            </a:pPr>
            <a:endParaRPr lang="en-US" sz="4000" dirty="0" smtClean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5577945"/>
              </p:ext>
            </p:extLst>
          </p:nvPr>
        </p:nvGraphicFramePr>
        <p:xfrm>
          <a:off x="1524000" y="2743200"/>
          <a:ext cx="609600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X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y</a:t>
                      </a:r>
                      <a:endParaRPr lang="en-US" sz="4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2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1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2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4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27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9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3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26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35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30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3490714" y="3775011"/>
              <a:ext cx="2095560" cy="6577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78834" y="3763491"/>
                <a:ext cx="2122200" cy="68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/>
              <p14:cNvContentPartPr/>
              <p14:nvPr/>
            </p14:nvContentPartPr>
            <p14:xfrm>
              <a:off x="3535354" y="3631371"/>
              <a:ext cx="2289600" cy="2314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22034" y="3616611"/>
                <a:ext cx="2317680" cy="2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6" name="Ink 25"/>
              <p14:cNvContentPartPr/>
              <p14:nvPr/>
            </p14:nvContentPartPr>
            <p14:xfrm>
              <a:off x="461314" y="6090171"/>
              <a:ext cx="8216640" cy="60876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1794" y="6063891"/>
                <a:ext cx="8275320" cy="66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3" name="Ink 42"/>
              <p14:cNvContentPartPr/>
              <p14:nvPr/>
            </p14:nvContentPartPr>
            <p14:xfrm>
              <a:off x="8677594" y="6309411"/>
              <a:ext cx="230040" cy="202320"/>
            </p14:xfrm>
          </p:contentPart>
        </mc:Choice>
        <mc:Fallback xmlns="">
          <p:pic>
            <p:nvPicPr>
              <p:cNvPr id="43" name="Ink 4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649154" y="6295371"/>
                <a:ext cx="267840" cy="24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4" name="Ink 43"/>
              <p14:cNvContentPartPr/>
              <p14:nvPr/>
            </p14:nvContentPartPr>
            <p14:xfrm>
              <a:off x="8950474" y="6118251"/>
              <a:ext cx="132480" cy="432720"/>
            </p14:xfrm>
          </p:contentPart>
        </mc:Choice>
        <mc:Fallback xmlns="">
          <p:pic>
            <p:nvPicPr>
              <p:cNvPr id="44" name="Ink 4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920954" y="6091611"/>
                <a:ext cx="173520" cy="48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5" name="Ink 44"/>
              <p14:cNvContentPartPr/>
              <p14:nvPr/>
            </p14:nvContentPartPr>
            <p14:xfrm>
              <a:off x="8888194" y="6337131"/>
              <a:ext cx="190800" cy="1332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861554" y="6307611"/>
                <a:ext cx="241920" cy="62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68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</a:t>
            </a:r>
            <a:r>
              <a:rPr lang="en-US" dirty="0"/>
              <a:t>8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668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3200" dirty="0" smtClean="0"/>
              <a:t>Does the map below represent a function?</a:t>
            </a:r>
          </a:p>
          <a:p>
            <a:pPr marL="45720" indent="0" algn="ctr">
              <a:buNone/>
            </a:pPr>
            <a:endParaRPr lang="en-US" sz="4000" dirty="0"/>
          </a:p>
          <a:p>
            <a:pPr marL="45720" indent="0" algn="ctr">
              <a:buNone/>
            </a:pPr>
            <a:endParaRPr lang="en-US" sz="4000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1659457" y="2549545"/>
              <a:ext cx="2230560" cy="32850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37857" y="2527225"/>
                <a:ext cx="2273760" cy="333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/>
              <p14:cNvContentPartPr/>
              <p14:nvPr/>
            </p14:nvContentPartPr>
            <p14:xfrm>
              <a:off x="4764097" y="2557105"/>
              <a:ext cx="2584800" cy="33404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39977" y="2532985"/>
                <a:ext cx="2630880" cy="338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2" name="Ink 11"/>
              <p14:cNvContentPartPr/>
              <p14:nvPr/>
            </p14:nvContentPartPr>
            <p14:xfrm>
              <a:off x="2594737" y="3265585"/>
              <a:ext cx="250920" cy="208692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73857" y="3247225"/>
                <a:ext cx="275760" cy="212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17"/>
              <p14:cNvContentPartPr/>
              <p14:nvPr/>
            </p14:nvContentPartPr>
            <p14:xfrm>
              <a:off x="5485897" y="3141025"/>
              <a:ext cx="565200" cy="211608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61777" y="3121225"/>
                <a:ext cx="595800" cy="213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2" name="Ink 21"/>
              <p14:cNvContentPartPr/>
              <p14:nvPr/>
            </p14:nvContentPartPr>
            <p14:xfrm>
              <a:off x="3044017" y="3313465"/>
              <a:ext cx="2735280" cy="4032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040057" y="3292585"/>
                <a:ext cx="275724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7" name="Ink 26"/>
              <p14:cNvContentPartPr/>
              <p14:nvPr/>
            </p14:nvContentPartPr>
            <p14:xfrm>
              <a:off x="3173257" y="4044985"/>
              <a:ext cx="2467800" cy="55188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157057" y="4020865"/>
                <a:ext cx="2508120" cy="59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8" name="Ink 27"/>
              <p14:cNvContentPartPr/>
              <p14:nvPr/>
            </p14:nvContentPartPr>
            <p14:xfrm>
              <a:off x="2898937" y="3487345"/>
              <a:ext cx="2588040" cy="60480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886337" y="3469345"/>
                <a:ext cx="2604600" cy="63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0" name="Ink 29"/>
              <p14:cNvContentPartPr/>
              <p14:nvPr/>
            </p14:nvContentPartPr>
            <p14:xfrm>
              <a:off x="5382577" y="3423625"/>
              <a:ext cx="163800" cy="16488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363497" y="3404545"/>
                <a:ext cx="206640" cy="19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1" name="Ink 30"/>
              <p14:cNvContentPartPr/>
              <p14:nvPr/>
            </p14:nvContentPartPr>
            <p14:xfrm>
              <a:off x="3005497" y="5063425"/>
              <a:ext cx="2558880" cy="17964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993257" y="5054065"/>
                <a:ext cx="2594160" cy="20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756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</a:t>
            </a:r>
            <a:r>
              <a:rPr lang="en-US" dirty="0"/>
              <a:t>8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668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3200" dirty="0" smtClean="0"/>
              <a:t>Does the map below represent a function?</a:t>
            </a:r>
          </a:p>
          <a:p>
            <a:pPr marL="45720" indent="0" algn="ctr">
              <a:buNone/>
            </a:pPr>
            <a:endParaRPr lang="en-US" sz="4000" dirty="0"/>
          </a:p>
          <a:p>
            <a:pPr marL="45720" indent="0" algn="ctr">
              <a:buNone/>
            </a:pPr>
            <a:endParaRPr lang="en-US" sz="4000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1659457" y="2549545"/>
              <a:ext cx="2230560" cy="32850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37857" y="2527225"/>
                <a:ext cx="2273760" cy="333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/>
              <p14:cNvContentPartPr/>
              <p14:nvPr/>
            </p14:nvContentPartPr>
            <p14:xfrm>
              <a:off x="4764097" y="2557105"/>
              <a:ext cx="2584800" cy="33404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39977" y="2532985"/>
                <a:ext cx="2630880" cy="338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8" name="Ink 17"/>
              <p14:cNvContentPartPr/>
              <p14:nvPr/>
            </p14:nvContentPartPr>
            <p14:xfrm>
              <a:off x="5485897" y="3141025"/>
              <a:ext cx="565200" cy="211608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461777" y="3121225"/>
                <a:ext cx="595800" cy="213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2" name="Ink 21"/>
              <p14:cNvContentPartPr/>
              <p14:nvPr/>
            </p14:nvContentPartPr>
            <p14:xfrm>
              <a:off x="3044017" y="3313465"/>
              <a:ext cx="2735280" cy="4032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40057" y="3292585"/>
                <a:ext cx="275724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7" name="Ink 26"/>
              <p14:cNvContentPartPr/>
              <p14:nvPr/>
            </p14:nvContentPartPr>
            <p14:xfrm>
              <a:off x="3173257" y="4111945"/>
              <a:ext cx="2436840" cy="48492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157057" y="4089985"/>
                <a:ext cx="2465280" cy="52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8" name="Ink 27"/>
              <p14:cNvContentPartPr/>
              <p14:nvPr/>
            </p14:nvContentPartPr>
            <p14:xfrm>
              <a:off x="2898937" y="3487345"/>
              <a:ext cx="2588040" cy="60480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886337" y="3469345"/>
                <a:ext cx="2604600" cy="63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0" name="Ink 29"/>
              <p14:cNvContentPartPr/>
              <p14:nvPr/>
            </p14:nvContentPartPr>
            <p14:xfrm>
              <a:off x="5382577" y="3423625"/>
              <a:ext cx="163800" cy="16488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363497" y="3404545"/>
                <a:ext cx="206640" cy="19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1" name="Ink 30"/>
              <p14:cNvContentPartPr/>
              <p14:nvPr/>
            </p14:nvContentPartPr>
            <p14:xfrm>
              <a:off x="3005497" y="5063425"/>
              <a:ext cx="2558880" cy="17964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993257" y="5054065"/>
                <a:ext cx="2594160" cy="20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6" name="Ink 15"/>
              <p14:cNvContentPartPr/>
              <p14:nvPr/>
            </p14:nvContentPartPr>
            <p14:xfrm>
              <a:off x="2594737" y="3265585"/>
              <a:ext cx="250920" cy="208692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573857" y="3247225"/>
                <a:ext cx="275760" cy="212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7" name="Ink 16"/>
              <p14:cNvContentPartPr/>
              <p14:nvPr/>
            </p14:nvContentPartPr>
            <p14:xfrm>
              <a:off x="5513977" y="4044985"/>
              <a:ext cx="127080" cy="20052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489857" y="4020865"/>
                <a:ext cx="175320" cy="22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9" name="Ink 18"/>
              <p14:cNvContentPartPr/>
              <p14:nvPr/>
            </p14:nvContentPartPr>
            <p14:xfrm>
              <a:off x="1120897" y="5853265"/>
              <a:ext cx="4674240" cy="90684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097137" y="5829505"/>
                <a:ext cx="4722480" cy="95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0624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9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4000" dirty="0" smtClean="0"/>
              <a:t>Solve and Graph:</a:t>
            </a:r>
            <a:endParaRPr lang="en-US" sz="4000" dirty="0"/>
          </a:p>
          <a:p>
            <a:pPr marL="45720" indent="0" algn="ctr">
              <a:buNone/>
            </a:pPr>
            <a:endParaRPr lang="en-US" sz="4000" dirty="0" smtClean="0"/>
          </a:p>
          <a:p>
            <a:pPr marL="45720" indent="0" algn="ctr">
              <a:buNone/>
            </a:pPr>
            <a:r>
              <a:rPr lang="en-US" sz="4000" dirty="0" smtClean="0"/>
              <a:t>2x – 3(x – 6) &gt; 10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572248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9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4000" dirty="0" smtClean="0"/>
              <a:t>Solve and Graph:</a:t>
            </a:r>
            <a:endParaRPr lang="en-US" sz="4000" dirty="0"/>
          </a:p>
          <a:p>
            <a:pPr marL="45720" indent="0" algn="ctr">
              <a:buNone/>
            </a:pPr>
            <a:endParaRPr lang="en-US" sz="4000" dirty="0" smtClean="0"/>
          </a:p>
          <a:p>
            <a:pPr marL="45720" indent="0" algn="ctr">
              <a:buNone/>
            </a:pPr>
            <a:r>
              <a:rPr lang="en-US" sz="4000" dirty="0" smtClean="0"/>
              <a:t>2x – 3(x – 6) &gt; 10</a:t>
            </a:r>
            <a:endParaRPr lang="en-US" sz="4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389081" y="3613039"/>
              <a:ext cx="8653320" cy="31071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2801" y="3594319"/>
                <a:ext cx="8688240" cy="315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1" name="Ink 20"/>
              <p14:cNvContentPartPr/>
              <p14:nvPr/>
            </p14:nvContentPartPr>
            <p14:xfrm>
              <a:off x="3639521" y="2523679"/>
              <a:ext cx="714600" cy="31932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15041" y="2497399"/>
                <a:ext cx="761760" cy="37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2" name="Ink 21"/>
              <p14:cNvContentPartPr/>
              <p14:nvPr/>
            </p14:nvContentPartPr>
            <p14:xfrm>
              <a:off x="3715841" y="2400199"/>
              <a:ext cx="1294920" cy="40464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00361" y="2373919"/>
                <a:ext cx="1335960" cy="45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3" name="Ink 22"/>
              <p14:cNvContentPartPr/>
              <p14:nvPr/>
            </p14:nvContentPartPr>
            <p14:xfrm>
              <a:off x="4885121" y="2657599"/>
              <a:ext cx="266040" cy="13032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62081" y="2647519"/>
                <a:ext cx="300960" cy="16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8" name="Ink 47"/>
              <p14:cNvContentPartPr/>
              <p14:nvPr/>
            </p14:nvContentPartPr>
            <p14:xfrm>
              <a:off x="3554921" y="5482159"/>
              <a:ext cx="3428640" cy="13356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539441" y="5478199"/>
                <a:ext cx="3448080" cy="15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4" name="Ink 83"/>
              <p14:cNvContentPartPr/>
              <p14:nvPr/>
            </p14:nvContentPartPr>
            <p14:xfrm>
              <a:off x="489521" y="6226279"/>
              <a:ext cx="3587760" cy="86400"/>
            </p14:xfrm>
          </p:contentPart>
        </mc:Choice>
        <mc:Fallback xmlns="">
          <p:pic>
            <p:nvPicPr>
              <p:cNvPr id="84" name="Ink 8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74401" y="6207199"/>
                <a:ext cx="3611160" cy="12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609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10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4000" dirty="0" smtClean="0"/>
              <a:t>Given:  f(x) = -2x - 5</a:t>
            </a:r>
            <a:endParaRPr lang="en-US" sz="4000" dirty="0"/>
          </a:p>
          <a:p>
            <a:pPr marL="45720" indent="0" algn="ctr">
              <a:buNone/>
            </a:pPr>
            <a:endParaRPr lang="en-US" sz="4000" dirty="0" smtClean="0"/>
          </a:p>
          <a:p>
            <a:pPr marL="45720" indent="0" algn="ctr">
              <a:buNone/>
            </a:pPr>
            <a:r>
              <a:rPr lang="en-US" sz="4000" dirty="0" smtClean="0"/>
              <a:t>Find f(-3)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246858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1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5400" dirty="0" smtClean="0"/>
              <a:t>Simplify:</a:t>
            </a:r>
          </a:p>
          <a:p>
            <a:pPr marL="45720" indent="0" algn="ctr">
              <a:buNone/>
            </a:pPr>
            <a:endParaRPr lang="en-US" dirty="0"/>
          </a:p>
          <a:p>
            <a:pPr marL="45720" indent="0" algn="ctr">
              <a:buNone/>
            </a:pPr>
            <a:r>
              <a:rPr lang="en-US" sz="5400" dirty="0" smtClean="0"/>
              <a:t>2(3 – 6)</a:t>
            </a:r>
            <a:r>
              <a:rPr lang="en-US" sz="5400" baseline="30000" dirty="0" smtClean="0"/>
              <a:t>2</a:t>
            </a:r>
            <a:r>
              <a:rPr lang="en-US" sz="5400" dirty="0" smtClean="0"/>
              <a:t> + 4•3 </a:t>
            </a:r>
            <a:endParaRPr lang="en-US" sz="5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3383434" y="3837651"/>
              <a:ext cx="2335320" cy="22050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55354" y="3811011"/>
                <a:ext cx="3283560" cy="303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/>
              <p14:cNvContentPartPr/>
              <p14:nvPr/>
            </p14:nvContentPartPr>
            <p14:xfrm>
              <a:off x="10382302" y="3843439"/>
              <a:ext cx="120960" cy="972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367182" y="3828319"/>
                <a:ext cx="1512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k 8"/>
              <p14:cNvContentPartPr/>
              <p14:nvPr/>
            </p14:nvContentPartPr>
            <p14:xfrm>
              <a:off x="5101822" y="4036039"/>
              <a:ext cx="1397520" cy="29268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75542" y="4019839"/>
                <a:ext cx="1430280" cy="295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918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10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4000" dirty="0" smtClean="0"/>
              <a:t>Given:  f(x) = -2x - 5</a:t>
            </a:r>
            <a:endParaRPr lang="en-US" sz="4000" dirty="0"/>
          </a:p>
          <a:p>
            <a:pPr marL="45720" indent="0" algn="ctr">
              <a:buNone/>
            </a:pPr>
            <a:endParaRPr lang="en-US" sz="4000" dirty="0" smtClean="0"/>
          </a:p>
          <a:p>
            <a:pPr marL="45720" indent="0" algn="ctr">
              <a:buNone/>
            </a:pPr>
            <a:r>
              <a:rPr lang="en-US" sz="4000" dirty="0" smtClean="0"/>
              <a:t>Find f(-3)</a:t>
            </a:r>
            <a:endParaRPr lang="en-US" sz="4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" name="Ink 9"/>
              <p14:cNvContentPartPr/>
              <p14:nvPr/>
            </p14:nvContentPartPr>
            <p14:xfrm>
              <a:off x="1450702" y="4055479"/>
              <a:ext cx="3533040" cy="22078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27302" y="4038919"/>
                <a:ext cx="3566160" cy="223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29230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11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4000" dirty="0" smtClean="0"/>
              <a:t>Find x if g(x) = 10</a:t>
            </a:r>
          </a:p>
          <a:p>
            <a:pPr marL="45720" indent="0">
              <a:buNone/>
            </a:pPr>
            <a:endParaRPr lang="en-US" sz="4000" dirty="0"/>
          </a:p>
          <a:p>
            <a:pPr marL="45720" indent="0">
              <a:buNone/>
            </a:pPr>
            <a:r>
              <a:rPr lang="en-US" sz="4000" dirty="0" smtClean="0"/>
              <a:t>g(x) =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18077"/>
              </p:ext>
            </p:extLst>
          </p:nvPr>
        </p:nvGraphicFramePr>
        <p:xfrm>
          <a:off x="1981200" y="2362200"/>
          <a:ext cx="1600200" cy="1503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406080" imgH="368280" progId="Equation.DSMT4">
                  <p:embed/>
                </p:oleObj>
              </mc:Choice>
              <mc:Fallback>
                <p:oleObj name="Equation" r:id="rId3" imgW="40608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1600200" cy="1503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805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11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4000" dirty="0" smtClean="0"/>
              <a:t>Find x if g(x) = 10</a:t>
            </a:r>
          </a:p>
          <a:p>
            <a:pPr marL="45720" indent="0">
              <a:buNone/>
            </a:pPr>
            <a:endParaRPr lang="en-US" sz="4000" dirty="0"/>
          </a:p>
          <a:p>
            <a:pPr marL="45720" indent="0">
              <a:buNone/>
            </a:pPr>
            <a:r>
              <a:rPr lang="en-US" sz="4000" dirty="0" smtClean="0"/>
              <a:t>g(x) =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518787"/>
              </p:ext>
            </p:extLst>
          </p:nvPr>
        </p:nvGraphicFramePr>
        <p:xfrm>
          <a:off x="1981200" y="2362200"/>
          <a:ext cx="1600200" cy="1503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406080" imgH="368280" progId="Equation.DSMT4">
                  <p:embed/>
                </p:oleObj>
              </mc:Choice>
              <mc:Fallback>
                <p:oleObj name="Equation" r:id="rId3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1600200" cy="1503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" name="Ink 11"/>
              <p14:cNvContentPartPr/>
              <p14:nvPr/>
            </p14:nvContentPartPr>
            <p14:xfrm>
              <a:off x="679194" y="4165999"/>
              <a:ext cx="2480760" cy="24246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4794" y="4139719"/>
                <a:ext cx="2521440" cy="247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1" name="Ink 30"/>
              <p14:cNvContentPartPr/>
              <p14:nvPr/>
            </p14:nvContentPartPr>
            <p14:xfrm>
              <a:off x="726354" y="5053039"/>
              <a:ext cx="3274920" cy="15732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06194" y="5042959"/>
                <a:ext cx="3301560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9" name="Ink 48"/>
              <p14:cNvContentPartPr/>
              <p14:nvPr/>
            </p14:nvContentPartPr>
            <p14:xfrm>
              <a:off x="972954" y="6056719"/>
              <a:ext cx="1586520" cy="53712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62514" y="6034039"/>
                <a:ext cx="1623240" cy="56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0" name="Ink 49"/>
              <p14:cNvContentPartPr/>
              <p14:nvPr/>
            </p14:nvContentPartPr>
            <p14:xfrm>
              <a:off x="1079874" y="6577999"/>
              <a:ext cx="1357200" cy="34560"/>
            </p14:xfrm>
          </p:contentPart>
        </mc:Choice>
        <mc:Fallback xmlns="">
          <p:pic>
            <p:nvPicPr>
              <p:cNvPr id="50" name="Ink 4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64754" y="6551719"/>
                <a:ext cx="1376280" cy="8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4820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12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33617"/>
              </p:ext>
            </p:extLst>
          </p:nvPr>
        </p:nvGraphicFramePr>
        <p:xfrm>
          <a:off x="1676400" y="2286000"/>
          <a:ext cx="43005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091880" imgH="190440" progId="Equation.DSMT4">
                  <p:embed/>
                </p:oleObj>
              </mc:Choice>
              <mc:Fallback>
                <p:oleObj name="Equation" r:id="rId3" imgW="109188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43005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1219199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lve and graph the following compound inequality.  Write your final answer in inequality AND interval nota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5040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12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19712"/>
              </p:ext>
            </p:extLst>
          </p:nvPr>
        </p:nvGraphicFramePr>
        <p:xfrm>
          <a:off x="1371600" y="1524000"/>
          <a:ext cx="43005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091880" imgH="190440" progId="Equation.DSMT4">
                  <p:embed/>
                </p:oleObj>
              </mc:Choice>
              <mc:Fallback>
                <p:oleObj name="Equation" r:id="rId3" imgW="1091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43005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8" name="Ink 17"/>
              <p14:cNvContentPartPr/>
              <p14:nvPr/>
            </p14:nvContentPartPr>
            <p14:xfrm>
              <a:off x="850198" y="3608719"/>
              <a:ext cx="7097760" cy="22752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40118" y="3583519"/>
                <a:ext cx="711288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9" name="Ink 18"/>
              <p14:cNvContentPartPr/>
              <p14:nvPr/>
            </p14:nvContentPartPr>
            <p14:xfrm>
              <a:off x="7739518" y="3703759"/>
              <a:ext cx="293040" cy="38880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732318" y="3683239"/>
                <a:ext cx="326520" cy="41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1" name="Ink 30"/>
              <p14:cNvContentPartPr/>
              <p14:nvPr/>
            </p14:nvContentPartPr>
            <p14:xfrm>
              <a:off x="766678" y="3489199"/>
              <a:ext cx="195840" cy="51948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40758" y="3471559"/>
                <a:ext cx="240840" cy="54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5" name="Ink 34"/>
              <p14:cNvContentPartPr/>
              <p14:nvPr/>
            </p14:nvContentPartPr>
            <p14:xfrm>
              <a:off x="1453918" y="2807359"/>
              <a:ext cx="232200" cy="19044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27638" y="2781439"/>
                <a:ext cx="263880" cy="23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6" name="Ink 35"/>
              <p14:cNvContentPartPr/>
              <p14:nvPr/>
            </p14:nvContentPartPr>
            <p14:xfrm>
              <a:off x="1535998" y="2875759"/>
              <a:ext cx="4019040" cy="13068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527358" y="2851999"/>
                <a:ext cx="4037760" cy="18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1" name="Ink 40"/>
              <p14:cNvContentPartPr/>
              <p14:nvPr/>
            </p14:nvContentPartPr>
            <p14:xfrm>
              <a:off x="2996158" y="2495959"/>
              <a:ext cx="190440" cy="25200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969878" y="2469679"/>
                <a:ext cx="243000" cy="30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4" name="Ink 43"/>
              <p14:cNvContentPartPr/>
              <p14:nvPr/>
            </p14:nvContentPartPr>
            <p14:xfrm>
              <a:off x="5641798" y="3346639"/>
              <a:ext cx="414360" cy="879120"/>
            </p14:xfrm>
          </p:contentPart>
        </mc:Choice>
        <mc:Fallback xmlns="">
          <p:pic>
            <p:nvPicPr>
              <p:cNvPr id="44" name="Ink 4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615518" y="3333319"/>
                <a:ext cx="466920" cy="90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5" name="Ink 44"/>
              <p14:cNvContentPartPr/>
              <p14:nvPr/>
            </p14:nvContentPartPr>
            <p14:xfrm>
              <a:off x="3179758" y="2563639"/>
              <a:ext cx="3493080" cy="13032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158158" y="2537359"/>
                <a:ext cx="3540960" cy="18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0" name="Ink 49"/>
              <p14:cNvContentPartPr/>
              <p14:nvPr/>
            </p14:nvContentPartPr>
            <p14:xfrm>
              <a:off x="3056638" y="3493879"/>
              <a:ext cx="2629800" cy="241200"/>
            </p14:xfrm>
          </p:contentPart>
        </mc:Choice>
        <mc:Fallback xmlns="">
          <p:pic>
            <p:nvPicPr>
              <p:cNvPr id="50" name="Ink 49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037558" y="3467599"/>
                <a:ext cx="2675160" cy="29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68" name="Ink 67"/>
              <p14:cNvContentPartPr/>
              <p14:nvPr/>
            </p14:nvContentPartPr>
            <p14:xfrm>
              <a:off x="4708678" y="492919"/>
              <a:ext cx="3656160" cy="534960"/>
            </p14:xfrm>
          </p:contentPart>
        </mc:Choice>
        <mc:Fallback xmlns="">
          <p:pic>
            <p:nvPicPr>
              <p:cNvPr id="68" name="Ink 67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685998" y="470584"/>
                <a:ext cx="3705120" cy="5835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69" name="Ink 68"/>
              <p14:cNvContentPartPr/>
              <p14:nvPr/>
            </p14:nvContentPartPr>
            <p14:xfrm>
              <a:off x="6570238" y="2496679"/>
              <a:ext cx="173880" cy="282960"/>
            </p14:xfrm>
          </p:contentPart>
        </mc:Choice>
        <mc:Fallback xmlns="">
          <p:pic>
            <p:nvPicPr>
              <p:cNvPr id="69" name="Ink 68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551518" y="2470399"/>
                <a:ext cx="218880" cy="33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0" name="Ink 69"/>
              <p14:cNvContentPartPr/>
              <p14:nvPr/>
            </p14:nvContentPartPr>
            <p14:xfrm>
              <a:off x="5625958" y="2822479"/>
              <a:ext cx="210240" cy="265680"/>
            </p14:xfrm>
          </p:contentPart>
        </mc:Choice>
        <mc:Fallback xmlns="">
          <p:pic>
            <p:nvPicPr>
              <p:cNvPr id="70" name="Ink 69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599678" y="2800879"/>
                <a:ext cx="262800" cy="31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84" name="Ink 83"/>
              <p14:cNvContentPartPr/>
              <p14:nvPr/>
            </p14:nvContentPartPr>
            <p14:xfrm>
              <a:off x="2637238" y="3352759"/>
              <a:ext cx="2756160" cy="3310920"/>
            </p14:xfrm>
          </p:contentPart>
        </mc:Choice>
        <mc:Fallback xmlns="">
          <p:pic>
            <p:nvPicPr>
              <p:cNvPr id="84" name="Ink 83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618518" y="3344479"/>
                <a:ext cx="2801160" cy="334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5" name="Ink 94"/>
              <p14:cNvContentPartPr/>
              <p14:nvPr/>
            </p14:nvContentPartPr>
            <p14:xfrm>
              <a:off x="4362358" y="3441319"/>
              <a:ext cx="15480" cy="349560"/>
            </p14:xfrm>
          </p:contentPart>
        </mc:Choice>
        <mc:Fallback xmlns="">
          <p:pic>
            <p:nvPicPr>
              <p:cNvPr id="95" name="Ink 94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348678" y="3425839"/>
                <a:ext cx="50760" cy="36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6" name="Ink 95"/>
              <p14:cNvContentPartPr/>
              <p14:nvPr/>
            </p14:nvContentPartPr>
            <p14:xfrm>
              <a:off x="4292878" y="4021639"/>
              <a:ext cx="146160" cy="185760"/>
            </p14:xfrm>
          </p:contentPart>
        </mc:Choice>
        <mc:Fallback xmlns="">
          <p:pic>
            <p:nvPicPr>
              <p:cNvPr id="96" name="Ink 95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269118" y="4015159"/>
                <a:ext cx="19332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7" name="Ink 96"/>
              <p14:cNvContentPartPr/>
              <p14:nvPr/>
            </p14:nvContentPartPr>
            <p14:xfrm>
              <a:off x="2919478" y="4972039"/>
              <a:ext cx="3040560" cy="1655640"/>
            </p14:xfrm>
          </p:contentPart>
        </mc:Choice>
        <mc:Fallback xmlns="">
          <p:pic>
            <p:nvPicPr>
              <p:cNvPr id="97" name="Ink 96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911198" y="4945759"/>
                <a:ext cx="3075120" cy="170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8" name="Ink 97"/>
              <p14:cNvContentPartPr/>
              <p14:nvPr/>
            </p14:nvContentPartPr>
            <p14:xfrm>
              <a:off x="2928478" y="5120719"/>
              <a:ext cx="82800" cy="1593000"/>
            </p14:xfrm>
          </p:contentPart>
        </mc:Choice>
        <mc:Fallback xmlns="">
          <p:pic>
            <p:nvPicPr>
              <p:cNvPr id="98" name="Ink 97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907238" y="5102719"/>
                <a:ext cx="130320" cy="163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9" name="Ink 98"/>
              <p14:cNvContentPartPr/>
              <p14:nvPr/>
            </p14:nvContentPartPr>
            <p14:xfrm>
              <a:off x="3119998" y="6711919"/>
              <a:ext cx="2584080" cy="106560"/>
            </p14:xfrm>
          </p:contentPart>
        </mc:Choice>
        <mc:Fallback xmlns="">
          <p:pic>
            <p:nvPicPr>
              <p:cNvPr id="99" name="Ink 98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104878" y="6703279"/>
                <a:ext cx="260784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00" name="Ink 99"/>
              <p14:cNvContentPartPr/>
              <p14:nvPr/>
            </p14:nvContentPartPr>
            <p14:xfrm>
              <a:off x="4980478" y="6928639"/>
              <a:ext cx="360" cy="360"/>
            </p14:xfrm>
          </p:contentPart>
        </mc:Choice>
        <mc:Fallback xmlns="">
          <p:pic>
            <p:nvPicPr>
              <p:cNvPr id="100" name="Ink 99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965358" y="6913519"/>
                <a:ext cx="30600" cy="3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9918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12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37006"/>
              </p:ext>
            </p:extLst>
          </p:nvPr>
        </p:nvGraphicFramePr>
        <p:xfrm>
          <a:off x="2438400" y="2438400"/>
          <a:ext cx="40020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015920" imgH="190440" progId="Equation.DSMT4">
                  <p:embed/>
                </p:oleObj>
              </mc:Choice>
              <mc:Fallback>
                <p:oleObj name="Equation" r:id="rId3" imgW="1015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40020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8200" y="1219199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lve and graph the following compound inequality.  Write your final answer in inequality AND interval nota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17333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13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57491"/>
              </p:ext>
            </p:extLst>
          </p:nvPr>
        </p:nvGraphicFramePr>
        <p:xfrm>
          <a:off x="1520825" y="1524000"/>
          <a:ext cx="40020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1015920" imgH="190440" progId="Equation.DSMT4">
                  <p:embed/>
                </p:oleObj>
              </mc:Choice>
              <mc:Fallback>
                <p:oleObj name="Equation" r:id="rId3" imgW="1015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524000"/>
                        <a:ext cx="40020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7731958" y="3614839"/>
              <a:ext cx="192600" cy="34164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12878" y="3596479"/>
                <a:ext cx="237960" cy="36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/>
              <p14:cNvContentPartPr/>
              <p14:nvPr/>
            </p14:nvContentPartPr>
            <p14:xfrm>
              <a:off x="1109398" y="3673159"/>
              <a:ext cx="6713280" cy="9324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96438" y="3646879"/>
                <a:ext cx="6749640" cy="14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5" name="Ink 14"/>
              <p14:cNvContentPartPr/>
              <p14:nvPr/>
            </p14:nvContentPartPr>
            <p14:xfrm>
              <a:off x="3076438" y="2250439"/>
              <a:ext cx="2336040" cy="78732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050158" y="2224159"/>
                <a:ext cx="2372040" cy="83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2" name="Ink 21"/>
              <p14:cNvContentPartPr/>
              <p14:nvPr/>
            </p14:nvContentPartPr>
            <p14:xfrm>
              <a:off x="2870518" y="3580999"/>
              <a:ext cx="434520" cy="84384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44958" y="3559399"/>
                <a:ext cx="464040" cy="89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9" name="Ink 28"/>
              <p14:cNvContentPartPr/>
              <p14:nvPr/>
            </p14:nvContentPartPr>
            <p14:xfrm>
              <a:off x="6038158" y="3024799"/>
              <a:ext cx="336240" cy="144000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011878" y="3011119"/>
                <a:ext cx="388800" cy="147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2" name="Ink 31"/>
              <p14:cNvContentPartPr/>
              <p14:nvPr/>
            </p14:nvContentPartPr>
            <p14:xfrm>
              <a:off x="1357078" y="3133519"/>
              <a:ext cx="4619520" cy="26748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330798" y="3107959"/>
                <a:ext cx="4661640" cy="29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9" name="Ink 38"/>
              <p14:cNvContentPartPr/>
              <p14:nvPr/>
            </p14:nvContentPartPr>
            <p14:xfrm>
              <a:off x="4318798" y="3547519"/>
              <a:ext cx="10440" cy="40032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302598" y="3531679"/>
                <a:ext cx="50760" cy="42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2" name="Ink 51"/>
              <p14:cNvContentPartPr/>
              <p14:nvPr/>
            </p14:nvContentPartPr>
            <p14:xfrm>
              <a:off x="6100438" y="406159"/>
              <a:ext cx="2788200" cy="527400"/>
            </p14:xfrm>
          </p:contentPart>
        </mc:Choice>
        <mc:Fallback xmlns="">
          <p:pic>
            <p:nvPicPr>
              <p:cNvPr id="52" name="Ink 5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074158" y="379879"/>
                <a:ext cx="2840760" cy="56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4" name="Ink 53"/>
              <p14:cNvContentPartPr/>
              <p14:nvPr/>
            </p14:nvContentPartPr>
            <p14:xfrm>
              <a:off x="1366798" y="2880439"/>
              <a:ext cx="1694880" cy="111600"/>
            </p14:xfrm>
          </p:contentPart>
        </mc:Choice>
        <mc:Fallback xmlns="">
          <p:pic>
            <p:nvPicPr>
              <p:cNvPr id="54" name="Ink 53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344118" y="2859199"/>
                <a:ext cx="1728000" cy="15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69" name="Ink 68"/>
              <p14:cNvContentPartPr/>
              <p14:nvPr/>
            </p14:nvContentPartPr>
            <p14:xfrm>
              <a:off x="1307038" y="2824999"/>
              <a:ext cx="125640" cy="182880"/>
            </p14:xfrm>
          </p:contentPart>
        </mc:Choice>
        <mc:Fallback xmlns="">
          <p:pic>
            <p:nvPicPr>
              <p:cNvPr id="69" name="Ink 68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280758" y="2801599"/>
                <a:ext cx="15912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0" name="Ink 69"/>
              <p14:cNvContentPartPr/>
              <p14:nvPr/>
            </p14:nvContentPartPr>
            <p14:xfrm>
              <a:off x="1020478" y="3498199"/>
              <a:ext cx="199800" cy="483480"/>
            </p14:xfrm>
          </p:contentPart>
        </mc:Choice>
        <mc:Fallback xmlns="">
          <p:pic>
            <p:nvPicPr>
              <p:cNvPr id="70" name="Ink 69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994198" y="3483439"/>
                <a:ext cx="245880" cy="51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1" name="Ink 70"/>
              <p14:cNvContentPartPr/>
              <p14:nvPr/>
            </p14:nvContentPartPr>
            <p14:xfrm>
              <a:off x="1070878" y="3582439"/>
              <a:ext cx="5011200" cy="450720"/>
            </p14:xfrm>
          </p:contentPart>
        </mc:Choice>
        <mc:Fallback xmlns="">
          <p:pic>
            <p:nvPicPr>
              <p:cNvPr id="71" name="Ink 70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044598" y="3556159"/>
                <a:ext cx="5052600" cy="50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81" name="Ink 80"/>
              <p14:cNvContentPartPr/>
              <p14:nvPr/>
            </p14:nvContentPartPr>
            <p14:xfrm>
              <a:off x="3011278" y="5172559"/>
              <a:ext cx="1464120" cy="1068120"/>
            </p14:xfrm>
          </p:contentPart>
        </mc:Choice>
        <mc:Fallback xmlns="">
          <p:pic>
            <p:nvPicPr>
              <p:cNvPr id="81" name="Ink 80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984998" y="5146279"/>
                <a:ext cx="1516680" cy="110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82" name="Ink 81"/>
              <p14:cNvContentPartPr/>
              <p14:nvPr/>
            </p14:nvContentPartPr>
            <p14:xfrm>
              <a:off x="4237438" y="4237279"/>
              <a:ext cx="194040" cy="203760"/>
            </p14:xfrm>
          </p:contentPart>
        </mc:Choice>
        <mc:Fallback xmlns="">
          <p:pic>
            <p:nvPicPr>
              <p:cNvPr id="82" name="Ink 81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211158" y="4231879"/>
                <a:ext cx="245520" cy="23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86" name="Ink 85"/>
              <p14:cNvContentPartPr/>
              <p14:nvPr/>
            </p14:nvContentPartPr>
            <p14:xfrm>
              <a:off x="2725078" y="5077159"/>
              <a:ext cx="24120" cy="1220400"/>
            </p14:xfrm>
          </p:contentPart>
        </mc:Choice>
        <mc:Fallback xmlns="">
          <p:pic>
            <p:nvPicPr>
              <p:cNvPr id="86" name="Ink 85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698798" y="5063119"/>
                <a:ext cx="74160" cy="126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87" name="Ink 86"/>
              <p14:cNvContentPartPr/>
              <p14:nvPr/>
            </p14:nvContentPartPr>
            <p14:xfrm>
              <a:off x="2738398" y="5036479"/>
              <a:ext cx="1982520" cy="1279080"/>
            </p14:xfrm>
          </p:contentPart>
        </mc:Choice>
        <mc:Fallback xmlns="">
          <p:pic>
            <p:nvPicPr>
              <p:cNvPr id="87" name="Ink 86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731558" y="5010199"/>
                <a:ext cx="2007360" cy="132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88" name="Ink 87"/>
              <p14:cNvContentPartPr/>
              <p14:nvPr/>
            </p14:nvContentPartPr>
            <p14:xfrm>
              <a:off x="2884558" y="6329959"/>
              <a:ext cx="1954440" cy="45720"/>
            </p14:xfrm>
          </p:contentPart>
        </mc:Choice>
        <mc:Fallback xmlns="">
          <p:pic>
            <p:nvPicPr>
              <p:cNvPr id="88" name="Ink 87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862238" y="6303679"/>
                <a:ext cx="2001960" cy="9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53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14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00138"/>
              </p:ext>
            </p:extLst>
          </p:nvPr>
        </p:nvGraphicFramePr>
        <p:xfrm>
          <a:off x="1857375" y="2514600"/>
          <a:ext cx="47513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206360" imgH="190440" progId="Equation.DSMT4">
                  <p:embed/>
                </p:oleObj>
              </mc:Choice>
              <mc:Fallback>
                <p:oleObj name="Equation" r:id="rId3" imgW="1206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514600"/>
                        <a:ext cx="47513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8200" y="1219199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lve and graph the following compound inequality.  Write your final answer in inequality AND interval nota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4510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14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" name="Ink 17"/>
              <p14:cNvContentPartPr/>
              <p14:nvPr/>
            </p14:nvContentPartPr>
            <p14:xfrm>
              <a:off x="3518158" y="2727079"/>
              <a:ext cx="2492640" cy="5724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94398" y="2700799"/>
                <a:ext cx="2540160" cy="1098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684345"/>
              </p:ext>
            </p:extLst>
          </p:nvPr>
        </p:nvGraphicFramePr>
        <p:xfrm>
          <a:off x="1142464" y="1600200"/>
          <a:ext cx="47513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1206360" imgH="190440" progId="Equation.DSMT4">
                  <p:embed/>
                </p:oleObj>
              </mc:Choice>
              <mc:Fallback>
                <p:oleObj name="Equation" r:id="rId5" imgW="120636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464" y="1600200"/>
                        <a:ext cx="47513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9" name="Ink 28"/>
              <p14:cNvContentPartPr/>
              <p14:nvPr/>
            </p14:nvContentPartPr>
            <p14:xfrm>
              <a:off x="1116238" y="4857919"/>
              <a:ext cx="242280" cy="55548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89958" y="4837759"/>
                <a:ext cx="288720" cy="58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0" name="Ink 29"/>
              <p14:cNvContentPartPr/>
              <p14:nvPr/>
            </p14:nvContentPartPr>
            <p14:xfrm>
              <a:off x="1146478" y="4960519"/>
              <a:ext cx="6272640" cy="18252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27398" y="4952959"/>
                <a:ext cx="630360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4" name="Ink 43"/>
              <p14:cNvContentPartPr/>
              <p14:nvPr/>
            </p14:nvContentPartPr>
            <p14:xfrm>
              <a:off x="1438798" y="2227759"/>
              <a:ext cx="4173120" cy="1014480"/>
            </p14:xfrm>
          </p:contentPart>
        </mc:Choice>
        <mc:Fallback xmlns="">
          <p:pic>
            <p:nvPicPr>
              <p:cNvPr id="44" name="Ink 4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12518" y="2203279"/>
                <a:ext cx="4206600" cy="10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5" name="Ink 54"/>
              <p14:cNvContentPartPr/>
              <p14:nvPr/>
            </p14:nvContentPartPr>
            <p14:xfrm>
              <a:off x="5817118" y="391399"/>
              <a:ext cx="3229560" cy="453600"/>
            </p14:xfrm>
          </p:contentPart>
        </mc:Choice>
        <mc:Fallback xmlns="">
          <p:pic>
            <p:nvPicPr>
              <p:cNvPr id="55" name="Ink 5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790838" y="370159"/>
                <a:ext cx="3282120" cy="48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6" name="Ink 55"/>
              <p14:cNvContentPartPr/>
              <p14:nvPr/>
            </p14:nvContentPartPr>
            <p14:xfrm>
              <a:off x="2778718" y="4029199"/>
              <a:ext cx="428040" cy="1625040"/>
            </p14:xfrm>
          </p:contentPart>
        </mc:Choice>
        <mc:Fallback xmlns="">
          <p:pic>
            <p:nvPicPr>
              <p:cNvPr id="56" name="Ink 5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753878" y="4010839"/>
                <a:ext cx="479160" cy="166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7" name="Ink 56"/>
              <p14:cNvContentPartPr/>
              <p14:nvPr/>
            </p14:nvContentPartPr>
            <p14:xfrm>
              <a:off x="3233758" y="3915799"/>
              <a:ext cx="4485240" cy="252000"/>
            </p14:xfrm>
          </p:contentPart>
        </mc:Choice>
        <mc:Fallback xmlns="">
          <p:pic>
            <p:nvPicPr>
              <p:cNvPr id="57" name="Ink 5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226918" y="3907879"/>
                <a:ext cx="4516560" cy="28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60" name="Ink 59"/>
              <p14:cNvContentPartPr/>
              <p14:nvPr/>
            </p14:nvContentPartPr>
            <p14:xfrm>
              <a:off x="3984718" y="4813639"/>
              <a:ext cx="25200" cy="454680"/>
            </p14:xfrm>
          </p:contentPart>
        </mc:Choice>
        <mc:Fallback xmlns="">
          <p:pic>
            <p:nvPicPr>
              <p:cNvPr id="60" name="Ink 59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968878" y="4793479"/>
                <a:ext cx="52200" cy="47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63" name="Ink 62"/>
              <p14:cNvContentPartPr/>
              <p14:nvPr/>
            </p14:nvContentPartPr>
            <p14:xfrm>
              <a:off x="6075598" y="3831199"/>
              <a:ext cx="1720440" cy="616320"/>
            </p14:xfrm>
          </p:contentPart>
        </mc:Choice>
        <mc:Fallback xmlns="">
          <p:pic>
            <p:nvPicPr>
              <p:cNvPr id="63" name="Ink 6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049318" y="3805999"/>
                <a:ext cx="1773000" cy="64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5" name="Ink 74"/>
              <p14:cNvContentPartPr/>
              <p14:nvPr/>
            </p14:nvContentPartPr>
            <p14:xfrm>
              <a:off x="3065638" y="4877719"/>
              <a:ext cx="27000" cy="393480"/>
            </p14:xfrm>
          </p:contentPart>
        </mc:Choice>
        <mc:Fallback xmlns="">
          <p:pic>
            <p:nvPicPr>
              <p:cNvPr id="75" name="Ink 74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048718" y="4856119"/>
                <a:ext cx="66600" cy="42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88" name="Ink 87"/>
              <p14:cNvContentPartPr/>
              <p14:nvPr/>
            </p14:nvContentPartPr>
            <p14:xfrm>
              <a:off x="7014478" y="5527879"/>
              <a:ext cx="1649520" cy="1272240"/>
            </p14:xfrm>
          </p:contentPart>
        </mc:Choice>
        <mc:Fallback xmlns="">
          <p:pic>
            <p:nvPicPr>
              <p:cNvPr id="88" name="Ink 87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988198" y="5501599"/>
                <a:ext cx="1702080" cy="131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89" name="Ink 88"/>
              <p14:cNvContentPartPr/>
              <p14:nvPr/>
            </p14:nvContentPartPr>
            <p14:xfrm>
              <a:off x="7287718" y="5694919"/>
              <a:ext cx="1132920" cy="891360"/>
            </p14:xfrm>
          </p:contentPart>
        </mc:Choice>
        <mc:Fallback xmlns="">
          <p:pic>
            <p:nvPicPr>
              <p:cNvPr id="89" name="Ink 88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261438" y="5668639"/>
                <a:ext cx="1185480" cy="9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0" name="Ink 89"/>
              <p14:cNvContentPartPr/>
              <p14:nvPr/>
            </p14:nvContentPartPr>
            <p14:xfrm>
              <a:off x="3888598" y="4722199"/>
              <a:ext cx="2360160" cy="898200"/>
            </p14:xfrm>
          </p:contentPart>
        </mc:Choice>
        <mc:Fallback xmlns="">
          <p:pic>
            <p:nvPicPr>
              <p:cNvPr id="90" name="Ink 89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862318" y="4700959"/>
                <a:ext cx="2412720" cy="9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1" name="Ink 90"/>
              <p14:cNvContentPartPr/>
              <p14:nvPr/>
            </p14:nvContentPartPr>
            <p14:xfrm>
              <a:off x="6034918" y="4804639"/>
              <a:ext cx="1355400" cy="422640"/>
            </p14:xfrm>
          </p:contentPart>
        </mc:Choice>
        <mc:Fallback xmlns="">
          <p:pic>
            <p:nvPicPr>
              <p:cNvPr id="91" name="Ink 90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008638" y="4781959"/>
                <a:ext cx="1407960" cy="47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" name="Ink 91"/>
              <p14:cNvContentPartPr/>
              <p14:nvPr/>
            </p14:nvContentPartPr>
            <p14:xfrm>
              <a:off x="6116998" y="5497279"/>
              <a:ext cx="226440" cy="17640"/>
            </p14:xfrm>
          </p:contentPart>
        </mc:Choice>
        <mc:Fallback xmlns="">
          <p:pic>
            <p:nvPicPr>
              <p:cNvPr id="92" name="Ink 91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092878" y="5485039"/>
                <a:ext cx="255960" cy="5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7519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15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30928"/>
              </p:ext>
            </p:extLst>
          </p:nvPr>
        </p:nvGraphicFramePr>
        <p:xfrm>
          <a:off x="2033588" y="2436813"/>
          <a:ext cx="44005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436813"/>
                        <a:ext cx="44005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8200" y="1219199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Solve for x:</a:t>
            </a:r>
            <a:endParaRPr lang="en-US" sz="4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7928439" y="6876439"/>
              <a:ext cx="360" cy="3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13319" y="6861319"/>
                <a:ext cx="30600" cy="3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893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</a:t>
            </a:r>
            <a:r>
              <a:rPr lang="en-US" dirty="0"/>
              <a:t>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4000" dirty="0"/>
              <a:t>Solve for x.</a:t>
            </a:r>
          </a:p>
          <a:p>
            <a:pPr marL="45720" indent="0" algn="ctr">
              <a:buNone/>
            </a:pPr>
            <a:endParaRPr lang="en-US" sz="4800" dirty="0" smtClean="0"/>
          </a:p>
          <a:p>
            <a:pPr marL="45720" indent="0" algn="ctr">
              <a:buNone/>
            </a:pPr>
            <a:r>
              <a:rPr lang="en-US" sz="4800" dirty="0" smtClean="0"/>
              <a:t>-5 + 4x = 27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24188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15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37824"/>
              </p:ext>
            </p:extLst>
          </p:nvPr>
        </p:nvGraphicFramePr>
        <p:xfrm>
          <a:off x="2409825" y="2019518"/>
          <a:ext cx="44005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019518"/>
                        <a:ext cx="44005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8200" y="1219199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Solve for x:</a:t>
            </a:r>
            <a:endParaRPr lang="en-US" sz="4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7" name="Ink 46"/>
              <p14:cNvContentPartPr/>
              <p14:nvPr/>
            </p14:nvContentPartPr>
            <p14:xfrm>
              <a:off x="5981199" y="5414839"/>
              <a:ext cx="1097280" cy="897120"/>
            </p14:xfrm>
          </p:contentPart>
        </mc:Choice>
        <mc:Fallback xmlns="">
          <p:pic>
            <p:nvPicPr>
              <p:cNvPr id="47" name="Ink 4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58519" y="5388559"/>
                <a:ext cx="1131480" cy="9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4" name="Ink 53"/>
              <p14:cNvContentPartPr/>
              <p14:nvPr/>
            </p14:nvContentPartPr>
            <p14:xfrm>
              <a:off x="4724799" y="2793319"/>
              <a:ext cx="1740240" cy="311760"/>
            </p14:xfrm>
          </p:contentPart>
        </mc:Choice>
        <mc:Fallback xmlns="">
          <p:pic>
            <p:nvPicPr>
              <p:cNvPr id="54" name="Ink 5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699959" y="2767039"/>
                <a:ext cx="1791360" cy="35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9" name="Ink 58"/>
              <p14:cNvContentPartPr/>
              <p14:nvPr/>
            </p14:nvContentPartPr>
            <p14:xfrm>
              <a:off x="2703759" y="3237919"/>
              <a:ext cx="4236120" cy="39960"/>
            </p14:xfrm>
          </p:contentPart>
        </mc:Choice>
        <mc:Fallback xmlns="">
          <p:pic>
            <p:nvPicPr>
              <p:cNvPr id="59" name="Ink 5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81079" y="3211639"/>
                <a:ext cx="4265280" cy="8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0" name="Ink 59"/>
              <p14:cNvContentPartPr/>
              <p14:nvPr/>
            </p14:nvContentPartPr>
            <p14:xfrm>
              <a:off x="2844159" y="3467599"/>
              <a:ext cx="4451760" cy="2940480"/>
            </p14:xfrm>
          </p:contentPart>
        </mc:Choice>
        <mc:Fallback xmlns="">
          <p:pic>
            <p:nvPicPr>
              <p:cNvPr id="60" name="Ink 5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23999" y="3446719"/>
                <a:ext cx="4498200" cy="298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7" name="Ink 106"/>
              <p14:cNvContentPartPr/>
              <p14:nvPr/>
            </p14:nvContentPartPr>
            <p14:xfrm>
              <a:off x="3604839" y="5893639"/>
              <a:ext cx="1028880" cy="503640"/>
            </p14:xfrm>
          </p:contentPart>
        </mc:Choice>
        <mc:Fallback xmlns="">
          <p:pic>
            <p:nvPicPr>
              <p:cNvPr id="107" name="Ink 10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585759" y="5867359"/>
                <a:ext cx="1074240" cy="54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2" name="Ink 111"/>
              <p14:cNvContentPartPr/>
              <p14:nvPr/>
            </p14:nvContentPartPr>
            <p14:xfrm>
              <a:off x="3708159" y="6399079"/>
              <a:ext cx="891720" cy="24120"/>
            </p14:xfrm>
          </p:contentPart>
        </mc:Choice>
        <mc:Fallback xmlns="">
          <p:pic>
            <p:nvPicPr>
              <p:cNvPr id="112" name="Ink 11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681879" y="6372799"/>
                <a:ext cx="925560" cy="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3" name="Ink 132"/>
              <p14:cNvContentPartPr/>
              <p14:nvPr/>
            </p14:nvContentPartPr>
            <p14:xfrm>
              <a:off x="6078759" y="5749639"/>
              <a:ext cx="1152360" cy="603000"/>
            </p14:xfrm>
          </p:contentPart>
        </mc:Choice>
        <mc:Fallback xmlns="">
          <p:pic>
            <p:nvPicPr>
              <p:cNvPr id="133" name="Ink 13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062559" y="5723359"/>
                <a:ext cx="1194840" cy="63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4" name="Ink 133"/>
              <p14:cNvContentPartPr/>
              <p14:nvPr/>
            </p14:nvContentPartPr>
            <p14:xfrm>
              <a:off x="7928439" y="6270919"/>
              <a:ext cx="88560" cy="605880"/>
            </p14:xfrm>
          </p:contentPart>
        </mc:Choice>
        <mc:Fallback xmlns="">
          <p:pic>
            <p:nvPicPr>
              <p:cNvPr id="134" name="Ink 133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913319" y="6255799"/>
                <a:ext cx="118800" cy="63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5" name="Ink 134"/>
              <p14:cNvContentPartPr/>
              <p14:nvPr/>
            </p14:nvContentPartPr>
            <p14:xfrm>
              <a:off x="6136719" y="6340399"/>
              <a:ext cx="966240" cy="30240"/>
            </p14:xfrm>
          </p:contentPart>
        </mc:Choice>
        <mc:Fallback xmlns="">
          <p:pic>
            <p:nvPicPr>
              <p:cNvPr id="135" name="Ink 134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110439" y="6314119"/>
                <a:ext cx="1000440" cy="8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37" name="Ink 136"/>
              <p14:cNvContentPartPr/>
              <p14:nvPr/>
            </p14:nvContentPartPr>
            <p14:xfrm>
              <a:off x="-1611201" y="680119"/>
              <a:ext cx="360" cy="360"/>
            </p14:xfrm>
          </p:contentPart>
        </mc:Choice>
        <mc:Fallback xmlns="">
          <p:pic>
            <p:nvPicPr>
              <p:cNvPr id="137" name="Ink 136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-1626321" y="664999"/>
                <a:ext cx="30600" cy="3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8951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</a:t>
            </a:r>
            <a:r>
              <a:rPr lang="en-US" dirty="0"/>
              <a:t>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4000" dirty="0"/>
              <a:t>Solve for x.</a:t>
            </a:r>
          </a:p>
          <a:p>
            <a:pPr marL="45720" indent="0" algn="ctr">
              <a:buNone/>
            </a:pPr>
            <a:endParaRPr lang="en-US" sz="4800" dirty="0" smtClean="0"/>
          </a:p>
          <a:p>
            <a:pPr marL="45720" indent="0" algn="ctr">
              <a:buNone/>
            </a:pPr>
            <a:r>
              <a:rPr lang="en-US" sz="4800" dirty="0" smtClean="0"/>
              <a:t>-5 + 4x = 27</a:t>
            </a:r>
            <a:endParaRPr lang="en-US" sz="4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4" name="Ink 13"/>
              <p14:cNvContentPartPr/>
              <p14:nvPr/>
            </p14:nvContentPartPr>
            <p14:xfrm>
              <a:off x="2883810" y="3786919"/>
              <a:ext cx="2931480" cy="35028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58970" y="3762079"/>
                <a:ext cx="2962800" cy="39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9" name="Ink 18"/>
              <p14:cNvContentPartPr/>
              <p14:nvPr/>
            </p14:nvContentPartPr>
            <p14:xfrm>
              <a:off x="2869770" y="4330879"/>
              <a:ext cx="3740760" cy="5652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50690" y="4314679"/>
                <a:ext cx="3763800" cy="9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0" name="Ink 19"/>
              <p14:cNvContentPartPr/>
              <p14:nvPr/>
            </p14:nvContentPartPr>
            <p14:xfrm>
              <a:off x="4055970" y="4663159"/>
              <a:ext cx="1883160" cy="18255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037970" y="4642999"/>
                <a:ext cx="1924920" cy="18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9" name="Ink 38"/>
              <p14:cNvContentPartPr/>
              <p14:nvPr/>
            </p14:nvContentPartPr>
            <p14:xfrm>
              <a:off x="4487250" y="5819479"/>
              <a:ext cx="1296720" cy="73404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60970" y="5793199"/>
                <a:ext cx="1349280" cy="78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21917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3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4000" dirty="0"/>
              <a:t>Solve for x.</a:t>
            </a:r>
          </a:p>
          <a:p>
            <a:pPr marL="45720" indent="0" algn="ctr">
              <a:buNone/>
            </a:pPr>
            <a:endParaRPr lang="en-US" sz="4800" dirty="0" smtClean="0"/>
          </a:p>
          <a:p>
            <a:pPr marL="45720" indent="0" algn="ctr">
              <a:buNone/>
            </a:pPr>
            <a:r>
              <a:rPr lang="en-US" sz="4800" dirty="0" smtClean="0"/>
              <a:t>3x –10 +5x = -14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052021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3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4000" dirty="0"/>
              <a:t>Solve for x.</a:t>
            </a:r>
          </a:p>
          <a:p>
            <a:pPr marL="45720" indent="0" algn="ctr">
              <a:buNone/>
            </a:pPr>
            <a:endParaRPr lang="en-US" sz="4800" dirty="0" smtClean="0"/>
          </a:p>
          <a:p>
            <a:pPr marL="45720" indent="0" algn="ctr">
              <a:buNone/>
            </a:pPr>
            <a:r>
              <a:rPr lang="en-US" sz="4800" dirty="0" smtClean="0"/>
              <a:t>3x –10 +5x = -14</a:t>
            </a:r>
            <a:endParaRPr lang="en-US" sz="4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3349650" y="4029199"/>
              <a:ext cx="3193920" cy="9306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23370" y="4002919"/>
                <a:ext cx="3233520" cy="96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9" name="Ink 28"/>
              <p14:cNvContentPartPr/>
              <p14:nvPr/>
            </p14:nvContentPartPr>
            <p14:xfrm>
              <a:off x="3193050" y="4994719"/>
              <a:ext cx="4112280" cy="14868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76130" y="4983199"/>
                <a:ext cx="414072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3" name="Ink 32"/>
              <p14:cNvContentPartPr/>
              <p14:nvPr/>
            </p14:nvContentPartPr>
            <p14:xfrm>
              <a:off x="4642410" y="5338159"/>
              <a:ext cx="4098600" cy="106956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620450" y="5311879"/>
                <a:ext cx="4131000" cy="112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4" name="Ink 53"/>
              <p14:cNvContentPartPr/>
              <p14:nvPr/>
            </p14:nvContentPartPr>
            <p14:xfrm>
              <a:off x="7268610" y="6417799"/>
              <a:ext cx="1479960" cy="40680"/>
            </p14:xfrm>
          </p:contentPart>
        </mc:Choice>
        <mc:Fallback xmlns="">
          <p:pic>
            <p:nvPicPr>
              <p:cNvPr id="54" name="Ink 5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242330" y="6391519"/>
                <a:ext cx="152136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5" name="Ink 54"/>
              <p14:cNvContentPartPr/>
              <p14:nvPr/>
            </p14:nvContentPartPr>
            <p14:xfrm>
              <a:off x="7322250" y="5604559"/>
              <a:ext cx="1653480" cy="887760"/>
            </p14:xfrm>
          </p:contentPart>
        </mc:Choice>
        <mc:Fallback xmlns="">
          <p:pic>
            <p:nvPicPr>
              <p:cNvPr id="55" name="Ink 5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311450" y="5578279"/>
                <a:ext cx="1690560" cy="91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666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</a:t>
            </a:r>
            <a:r>
              <a:rPr lang="en-US" dirty="0"/>
              <a:t>4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4000" dirty="0" smtClean="0"/>
              <a:t>Solve for a.</a:t>
            </a:r>
          </a:p>
          <a:p>
            <a:pPr marL="45720" indent="0" algn="ctr">
              <a:buNone/>
            </a:pPr>
            <a:endParaRPr lang="en-US" sz="4800" dirty="0" smtClean="0"/>
          </a:p>
          <a:p>
            <a:pPr marL="45720" indent="0" algn="ctr">
              <a:buNone/>
            </a:pPr>
            <a:r>
              <a:rPr lang="en-US" sz="4800" dirty="0" smtClean="0"/>
              <a:t>9 – 5a = 12 – (6a + 7)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95186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</a:t>
            </a:r>
            <a:r>
              <a:rPr lang="en-US" dirty="0"/>
              <a:t>4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4953000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4000" dirty="0" smtClean="0"/>
              <a:t>Solve for a.</a:t>
            </a:r>
          </a:p>
          <a:p>
            <a:pPr marL="45720" indent="0" algn="ctr">
              <a:buNone/>
            </a:pPr>
            <a:endParaRPr lang="en-US" sz="4800" dirty="0" smtClean="0"/>
          </a:p>
          <a:p>
            <a:pPr marL="45720" indent="0" algn="ctr">
              <a:buNone/>
            </a:pPr>
            <a:r>
              <a:rPr lang="en-US" sz="4800" dirty="0" smtClean="0"/>
              <a:t>9 – 5a = 12 – (6a + 7)</a:t>
            </a:r>
            <a:endParaRPr lang="en-US" sz="4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2451394" y="3834051"/>
              <a:ext cx="6203520" cy="29566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22594" y="3806691"/>
                <a:ext cx="6261840" cy="301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6" name="Ink 15"/>
              <p14:cNvContentPartPr/>
              <p14:nvPr/>
            </p14:nvContentPartPr>
            <p14:xfrm>
              <a:off x="5076154" y="2645331"/>
              <a:ext cx="831240" cy="42228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52034" y="2620131"/>
                <a:ext cx="880560" cy="47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0" name="Ink 19"/>
              <p14:cNvContentPartPr/>
              <p14:nvPr/>
            </p14:nvContentPartPr>
            <p14:xfrm>
              <a:off x="5081194" y="2382171"/>
              <a:ext cx="1957320" cy="7383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59234" y="2354451"/>
                <a:ext cx="2008800" cy="79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3" name="Ink 42"/>
              <p14:cNvContentPartPr/>
              <p14:nvPr/>
            </p14:nvContentPartPr>
            <p14:xfrm>
              <a:off x="3069154" y="5544411"/>
              <a:ext cx="4259880" cy="271440"/>
            </p14:xfrm>
          </p:contentPart>
        </mc:Choice>
        <mc:Fallback xmlns="">
          <p:pic>
            <p:nvPicPr>
              <p:cNvPr id="43" name="Ink 4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43954" y="5530011"/>
                <a:ext cx="4314600" cy="31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8" name="Ink 57"/>
              <p14:cNvContentPartPr/>
              <p14:nvPr/>
            </p14:nvContentPartPr>
            <p14:xfrm>
              <a:off x="3756394" y="6672651"/>
              <a:ext cx="2919240" cy="133560"/>
            </p14:xfrm>
          </p:contentPart>
        </mc:Choice>
        <mc:Fallback xmlns="">
          <p:pic>
            <p:nvPicPr>
              <p:cNvPr id="58" name="Ink 5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733714" y="6649971"/>
                <a:ext cx="2969640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6" name="Ink 65"/>
              <p14:cNvContentPartPr/>
              <p14:nvPr/>
            </p14:nvContentPartPr>
            <p14:xfrm>
              <a:off x="7245514" y="5494371"/>
              <a:ext cx="1770480" cy="795240"/>
            </p14:xfrm>
          </p:contentPart>
        </mc:Choice>
        <mc:Fallback xmlns="">
          <p:pic>
            <p:nvPicPr>
              <p:cNvPr id="66" name="Ink 6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219954" y="5464851"/>
                <a:ext cx="1825560" cy="85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0097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54097"/>
          </a:xfrm>
        </p:spPr>
        <p:txBody>
          <a:bodyPr/>
          <a:lstStyle/>
          <a:p>
            <a:r>
              <a:rPr lang="en-US" dirty="0" smtClean="0"/>
              <a:t>Question 5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077200" cy="4953000"/>
              </a:xfrm>
            </p:spPr>
            <p:txBody>
              <a:bodyPr>
                <a:normAutofit/>
              </a:bodyPr>
              <a:lstStyle/>
              <a:p>
                <a:pPr marL="45720" indent="0" algn="ctr">
                  <a:buNone/>
                </a:pPr>
                <a:r>
                  <a:rPr lang="en-US" sz="4000" dirty="0" smtClean="0"/>
                  <a:t>Solve for x.</a:t>
                </a:r>
              </a:p>
              <a:p>
                <a:pPr marL="45720" indent="0" algn="ctr">
                  <a:buNone/>
                </a:pPr>
                <a:endParaRPr lang="en-US" sz="4000" dirty="0"/>
              </a:p>
              <a:p>
                <a:pPr marL="4572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4000">
                              <a:latin typeface="Cambria Math"/>
                            </a:rPr>
                            <m:t>3</m:t>
                          </m:r>
                          <m:r>
                            <a:rPr lang="en-US" sz="4000" i="1">
                              <a:latin typeface="Cambria Math"/>
                            </a:rPr>
                            <m:t>𝑥</m:t>
                          </m:r>
                          <m:r>
                            <a:rPr lang="en-US" sz="4000">
                              <a:latin typeface="Cambria Math"/>
                            </a:rPr>
                            <m:t>−4</m:t>
                          </m:r>
                        </m:den>
                      </m:f>
                      <m:r>
                        <a:rPr lang="en-US" sz="4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/>
                            </a:rPr>
                            <m:t>−3</m:t>
                          </m:r>
                        </m:num>
                        <m:den>
                          <m:r>
                            <a:rPr lang="en-US" sz="4000">
                              <a:latin typeface="Cambria Math"/>
                            </a:rPr>
                            <m:t>1−2</m:t>
                          </m:r>
                          <m:r>
                            <a:rPr lang="en-US" sz="4000" i="1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 smtClean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077200" cy="4953000"/>
              </a:xfrm>
              <a:blipFill rotWithShape="1">
                <a:blip r:embed="rId2"/>
                <a:stretch>
                  <a:fillRect t="-2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352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erspective">
  <a:themeElements>
    <a:clrScheme name="Perspective">
      <a:dk1>
        <a:sysClr val="windowText" lastClr="000000"/>
      </a:dk1>
      <a:lt1>
        <a:sysClr val="window" lastClr="FFFFFF"/>
      </a:lt1>
      <a:dk2>
        <a:srgbClr val="283138"/>
      </a:dk2>
      <a:lt2>
        <a:srgbClr val="FF8600"/>
      </a:lt2>
      <a:accent1>
        <a:srgbClr val="838D9B"/>
      </a:accent1>
      <a:accent2>
        <a:srgbClr val="D2610C"/>
      </a:accent2>
      <a:accent3>
        <a:srgbClr val="80716A"/>
      </a:accent3>
      <a:accent4>
        <a:srgbClr val="94147C"/>
      </a:accent4>
      <a:accent5>
        <a:srgbClr val="5D5AD2"/>
      </a:accent5>
      <a:accent6>
        <a:srgbClr val="6F6C7D"/>
      </a:accent6>
      <a:hlink>
        <a:srgbClr val="6187E3"/>
      </a:hlink>
      <a:folHlink>
        <a:srgbClr val="7B8EB8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erspec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alpha val="100000"/>
                <a:satMod val="160000"/>
                <a:lumMod val="105000"/>
              </a:schemeClr>
            </a:gs>
            <a:gs pos="41000">
              <a:schemeClr val="phClr">
                <a:tint val="57000"/>
                <a:satMod val="180000"/>
                <a:lumMod val="99000"/>
              </a:schemeClr>
            </a:gs>
            <a:gs pos="100000">
              <a:schemeClr val="phClr">
                <a:tint val="80000"/>
                <a:satMod val="200000"/>
                <a:lumMod val="104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6000"/>
                <a:satMod val="130000"/>
                <a:lumMod val="114000"/>
              </a:schemeClr>
            </a:gs>
            <a:gs pos="60000">
              <a:schemeClr val="phClr">
                <a:tint val="100000"/>
                <a:satMod val="106000"/>
                <a:lumMod val="110000"/>
              </a:schemeClr>
            </a:gs>
            <a:gs pos="100000">
              <a:schemeClr val="phClr"/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47625" dist="38100" dir="5400000" sy="98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>
            <a:bevelT w="25400" h="53975"/>
          </a:sp3d>
        </a:effectStyle>
        <a:effectStyle>
          <a:effectLst>
            <a:reflection blurRad="12700" stA="24000" endPos="28000" dist="50800" dir="5400000" sy="-100000" rotWithShape="0"/>
          </a:effectLst>
          <a:scene3d>
            <a:camera prst="orthographicFront">
              <a:rot lat="0" lon="0" rev="0"/>
            </a:camera>
            <a:lightRig rig="threePt" dir="t">
              <a:rot lat="0" lon="0" rev="4800000"/>
            </a:lightRig>
          </a:scene3d>
          <a:sp3d>
            <a:bevelT w="6985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  <a:lumMod val="100000"/>
              </a:schemeClr>
            </a:gs>
            <a:gs pos="65000">
              <a:schemeClr val="phClr">
                <a:tint val="100000"/>
                <a:shade val="95000"/>
                <a:satMod val="100000"/>
                <a:lumMod val="100000"/>
              </a:schemeClr>
            </a:gs>
            <a:gs pos="100000">
              <a:schemeClr val="phClr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  <a:satMod val="90000"/>
              </a:schemeClr>
              <a:schemeClr val="phClr">
                <a:shade val="92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erspective</Template>
  <TotalTime>506</TotalTime>
  <Words>399</Words>
  <Application>Microsoft Office PowerPoint</Application>
  <PresentationFormat>On-screen Show (4:3)</PresentationFormat>
  <Paragraphs>116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Cambria Math</vt:lpstr>
      <vt:lpstr>Wingdings</vt:lpstr>
      <vt:lpstr>Perspective</vt:lpstr>
      <vt:lpstr>Equation</vt:lpstr>
      <vt:lpstr>Question 1</vt:lpstr>
      <vt:lpstr>Question 1</vt:lpstr>
      <vt:lpstr>Question 2</vt:lpstr>
      <vt:lpstr>Question 2</vt:lpstr>
      <vt:lpstr>Question 3</vt:lpstr>
      <vt:lpstr>Question 3</vt:lpstr>
      <vt:lpstr>Question 4</vt:lpstr>
      <vt:lpstr>Question 4</vt:lpstr>
      <vt:lpstr>Question 5</vt:lpstr>
      <vt:lpstr>Question 5</vt:lpstr>
      <vt:lpstr>Question 6</vt:lpstr>
      <vt:lpstr>Question 6</vt:lpstr>
      <vt:lpstr>Question 7</vt:lpstr>
      <vt:lpstr>Question 7</vt:lpstr>
      <vt:lpstr>Question 8</vt:lpstr>
      <vt:lpstr>Question 8</vt:lpstr>
      <vt:lpstr>Question 9</vt:lpstr>
      <vt:lpstr>Question 9</vt:lpstr>
      <vt:lpstr>Question 10</vt:lpstr>
      <vt:lpstr>Question 10</vt:lpstr>
      <vt:lpstr>Question 11</vt:lpstr>
      <vt:lpstr>Question 11</vt:lpstr>
      <vt:lpstr>Question 12</vt:lpstr>
      <vt:lpstr>Question 12</vt:lpstr>
      <vt:lpstr>Question 12</vt:lpstr>
      <vt:lpstr>Question 13</vt:lpstr>
      <vt:lpstr>Question 14</vt:lpstr>
      <vt:lpstr>Question 14</vt:lpstr>
      <vt:lpstr>Question 15</vt:lpstr>
      <vt:lpstr>Question 15</vt:lpstr>
    </vt:vector>
  </TitlesOfParts>
  <Company>HCH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Gross,Susan</cp:lastModifiedBy>
  <cp:revision>33</cp:revision>
  <cp:lastPrinted>2012-10-23T19:06:14Z</cp:lastPrinted>
  <dcterms:created xsi:type="dcterms:W3CDTF">2011-10-16T02:33:16Z</dcterms:created>
  <dcterms:modified xsi:type="dcterms:W3CDTF">2017-10-18T17:31:32Z</dcterms:modified>
</cp:coreProperties>
</file>